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6F61B08" w14:textId="77777777" w:rsidR="00253163" w:rsidRPr="00650354" w:rsidRDefault="00253163" w:rsidP="00253163">
      <w:pPr>
        <w:pStyle w:val="21"/>
        <w:jc w:val="center"/>
        <w:rPr>
          <w:rFonts w:ascii="Times New Roman" w:hAnsi="Times New Roman" w:cs="Times New Roman"/>
          <w:i w:val="0"/>
          <w:iCs w:val="0"/>
          <w:color w:val="000000"/>
        </w:rPr>
      </w:pPr>
      <w:bookmarkStart w:id="0" w:name="_Toc421036482"/>
      <w:r w:rsidRPr="00650354">
        <w:rPr>
          <w:rFonts w:ascii="Times New Roman" w:hAnsi="Times New Roman" w:cs="Times New Roman"/>
          <w:i w:val="0"/>
          <w:iCs w:val="0"/>
          <w:color w:val="000000"/>
        </w:rPr>
        <w:t>Глава 9. Многомерная локальная условная оптимизация</w:t>
      </w:r>
      <w:bookmarkEnd w:id="0"/>
    </w:p>
    <w:p w14:paraId="4A77DC1F" w14:textId="77777777" w:rsidR="00253163" w:rsidRPr="00650354" w:rsidRDefault="00253163" w:rsidP="00253163">
      <w:pPr>
        <w:pStyle w:val="31"/>
        <w:rPr>
          <w:rFonts w:ascii="Times New Roman" w:hAnsi="Times New Roman" w:cs="Times New Roman"/>
          <w:color w:val="000000"/>
          <w:sz w:val="28"/>
          <w:szCs w:val="28"/>
        </w:rPr>
      </w:pPr>
      <w:bookmarkStart w:id="1" w:name="_Toc421036483"/>
      <w:r w:rsidRPr="00650354">
        <w:rPr>
          <w:rFonts w:ascii="Times New Roman" w:hAnsi="Times New Roman" w:cs="Times New Roman"/>
          <w:color w:val="000000"/>
          <w:sz w:val="28"/>
          <w:szCs w:val="28"/>
        </w:rPr>
        <w:t>9.1. Методы последовательной безусловной оптимизации</w:t>
      </w:r>
      <w:bookmarkEnd w:id="1"/>
      <w:r w:rsidRPr="0065035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73445F69" w14:textId="77777777" w:rsidR="007610BC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ассмотрим следующую многомерную </w:t>
      </w:r>
      <w:hyperlink r:id="rId6" w:history="1">
        <w:r w:rsidRPr="00650354">
          <w:rPr>
            <w:rStyle w:val="a9"/>
            <w:color w:val="000000"/>
            <w:sz w:val="28"/>
            <w:szCs w:val="28"/>
          </w:rPr>
          <w:t>задачу локальной условной оптимизации</w:t>
        </w:r>
      </w:hyperlink>
      <w:r w:rsidRPr="00650354">
        <w:rPr>
          <w:color w:val="000000"/>
          <w:sz w:val="28"/>
          <w:szCs w:val="28"/>
        </w:rPr>
        <w:t xml:space="preserve">: найти минимум </w:t>
      </w:r>
      <w:hyperlink r:id="rId7" w:history="1">
        <w:r w:rsidRPr="00650354">
          <w:rPr>
            <w:rStyle w:val="a9"/>
            <w:color w:val="000000"/>
            <w:sz w:val="28"/>
            <w:szCs w:val="28"/>
          </w:rPr>
          <w:t>критерия оптимальности</w:t>
        </w:r>
      </w:hyperlink>
      <w:r w:rsidR="007E1804" w:rsidRPr="007E1804">
        <w:rPr>
          <w:color w:val="000000"/>
          <w:sz w:val="28"/>
          <w:szCs w:val="28"/>
        </w:rPr>
        <w:t xml:space="preserve"> </w:t>
      </w:r>
      <w:r w:rsidR="007E1804">
        <w:rPr>
          <w:color w:val="000000"/>
          <w:sz w:val="28"/>
          <w:szCs w:val="28"/>
        </w:rPr>
        <w:t>Φ</w:t>
      </w:r>
      <w:r w:rsidR="007E1804" w:rsidRPr="007E1804">
        <w:rPr>
          <w:color w:val="000000"/>
          <w:sz w:val="28"/>
          <w:szCs w:val="28"/>
        </w:rPr>
        <w:t>(</w:t>
      </w:r>
      <w:r w:rsidR="007E1804">
        <w:rPr>
          <w:color w:val="000000"/>
          <w:sz w:val="28"/>
          <w:szCs w:val="28"/>
          <w:lang w:val="en-US"/>
        </w:rPr>
        <w:t>X</w:t>
      </w:r>
      <w:r w:rsidR="007E1804" w:rsidRPr="007E1804">
        <w:rPr>
          <w:color w:val="000000"/>
          <w:sz w:val="28"/>
          <w:szCs w:val="28"/>
        </w:rPr>
        <w:t>)</w:t>
      </w:r>
      <w:r w:rsidRPr="00650354">
        <w:rPr>
          <w:color w:val="000000"/>
          <w:sz w:val="28"/>
          <w:szCs w:val="28"/>
        </w:rPr>
        <w:t xml:space="preserve">, определенного во множестве </w:t>
      </w:r>
      <w:r w:rsidR="007E1804">
        <w:rPr>
          <w:color w:val="000000"/>
          <w:sz w:val="28"/>
          <w:szCs w:val="28"/>
          <w:lang w:val="en-US"/>
        </w:rPr>
        <w:t>D</w:t>
      </w:r>
      <w:r w:rsidR="007E1804" w:rsidRPr="007E1804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евклидова пространства </w:t>
      </w:r>
      <m:oMath>
        <m:sSup>
          <m:sSupPr>
            <m:ctrlPr>
              <w:rPr>
                <w:rFonts w:ascii="Cambria Math" w:hAnsi="Cambria Math" w:cs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Cambria Math"/>
                <w:sz w:val="28"/>
                <w:szCs w:val="28"/>
                <w:lang w:val="en-US"/>
              </w:rPr>
              <m:t>R</m:t>
            </m:r>
          </m:e>
          <m:sup>
            <m:r>
              <w:rPr>
                <w:rFonts w:ascii="Cambria Math" w:hAnsi="Cambria Math" w:cs="Cambria Math"/>
                <w:sz w:val="28"/>
                <w:szCs w:val="28"/>
                <w:lang w:val="en-US"/>
              </w:rPr>
              <m:t>N</m:t>
            </m:r>
          </m:sup>
        </m:sSup>
      </m:oMath>
      <w:r w:rsidRPr="00650354">
        <w:rPr>
          <w:color w:val="000000"/>
          <w:sz w:val="28"/>
          <w:szCs w:val="28"/>
        </w:rPr>
        <w:t>,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158"/>
        <w:gridCol w:w="3916"/>
      </w:tblGrid>
      <w:tr w:rsidR="003B163D" w:rsidRPr="00650354" w14:paraId="06228339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210D2A4B" w14:textId="571E2FF2" w:rsidR="007E1804" w:rsidRPr="00650354" w:rsidRDefault="00EE2DB9" w:rsidP="003B163D">
            <w:pPr>
              <w:jc w:val="both"/>
              <w:rPr>
                <w:color w:val="000000"/>
                <w:sz w:val="28"/>
                <w:szCs w:val="28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min</m:t>
                      </m:r>
                    </m:e>
                    <m:lim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 xml:space="preserve"> ∈ </m:t>
                      </m:r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D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 xml:space="preserve"> </m:t>
                      </m:r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⊂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 xml:space="preserve">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N</m:t>
                          </m:r>
                        </m:sup>
                      </m:sSup>
                    </m:lim>
                  </m:limLow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= Φ(</m:t>
                  </m:r>
                  <m:sSup>
                    <m:sSup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*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)</m:t>
                  </m:r>
                </m:e>
              </m:func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 xml:space="preserve">= </m:t>
              </m:r>
              <m:sSup>
                <m:sSup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Φ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*</m:t>
                  </m:r>
                </m:sup>
              </m:sSup>
            </m:oMath>
            <w:r w:rsidR="007610BC" w:rsidRPr="007610BC">
              <w:rPr>
                <w:color w:val="000000"/>
                <w:sz w:val="28"/>
                <w:szCs w:val="28"/>
              </w:rPr>
              <w:t xml:space="preserve"> </w:t>
            </w:r>
            <w:r w:rsidR="007E1804">
              <w:rPr>
                <w:color w:val="000000"/>
                <w:sz w:val="28"/>
                <w:szCs w:val="28"/>
              </w:rPr>
              <w:tab/>
            </w:r>
            <w:r w:rsidR="007E1804">
              <w:rPr>
                <w:color w:val="000000"/>
                <w:sz w:val="28"/>
                <w:szCs w:val="28"/>
              </w:rPr>
              <w:tab/>
            </w:r>
            <w:r w:rsidR="007E1804" w:rsidRPr="007E1804">
              <w:rPr>
                <w:color w:val="000000"/>
                <w:position w:val="-4"/>
                <w:sz w:val="28"/>
                <w:szCs w:val="28"/>
              </w:rPr>
              <w:object w:dxaOrig="180" w:dyaOrig="279" w14:anchorId="3CEC22D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.25pt" o:ole="">
                  <v:imagedata r:id="rId8" o:title=""/>
                </v:shape>
                <o:OLEObject Type="Embed" ProgID="Equation.DSMT4" ShapeID="_x0000_i1025" DrawAspect="Content" ObjectID="_1630695636" r:id="rId9"/>
              </w:object>
            </w:r>
          </w:p>
        </w:tc>
        <w:tc>
          <w:tcPr>
            <w:tcW w:w="0" w:type="auto"/>
            <w:vAlign w:val="center"/>
          </w:tcPr>
          <w:p w14:paraId="111C4F7F" w14:textId="77777777" w:rsidR="00253163" w:rsidRPr="00650354" w:rsidRDefault="007610BC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BE02D9">
              <w:rPr>
                <w:color w:val="000000"/>
                <w:sz w:val="28"/>
                <w:szCs w:val="28"/>
              </w:rPr>
              <w:t xml:space="preserve">   </w:t>
            </w:r>
            <w:r w:rsidR="003B163D" w:rsidRPr="00BE02D9">
              <w:rPr>
                <w:color w:val="000000"/>
                <w:sz w:val="28"/>
                <w:szCs w:val="28"/>
              </w:rPr>
              <w:t xml:space="preserve">                                                </w:t>
            </w:r>
            <w:r w:rsidR="00253163" w:rsidRPr="00650354">
              <w:rPr>
                <w:color w:val="000000"/>
                <w:sz w:val="28"/>
                <w:szCs w:val="28"/>
              </w:rPr>
              <w:t>(1)</w:t>
            </w:r>
          </w:p>
        </w:tc>
      </w:tr>
    </w:tbl>
    <w:p w14:paraId="7510CB24" w14:textId="77777777" w:rsidR="007610BC" w:rsidRPr="007610BC" w:rsidRDefault="00253163" w:rsidP="00253163">
      <w:pPr>
        <w:jc w:val="both"/>
        <w:rPr>
          <w:color w:val="000000"/>
          <w:sz w:val="28"/>
          <w:szCs w:val="28"/>
          <w:lang w:val="en-US"/>
        </w:rPr>
      </w:pPr>
      <w:r w:rsidRPr="00650354">
        <w:rPr>
          <w:color w:val="000000"/>
          <w:sz w:val="28"/>
          <w:szCs w:val="28"/>
        </w:rPr>
        <w:t xml:space="preserve">где </w:t>
      </w:r>
      <w:hyperlink r:id="rId10" w:history="1">
        <w:r w:rsidRPr="00650354">
          <w:rPr>
            <w:rStyle w:val="a9"/>
            <w:color w:val="000000"/>
            <w:sz w:val="28"/>
            <w:szCs w:val="28"/>
          </w:rPr>
          <w:t>множество допустимых значений</w:t>
        </w:r>
      </w:hyperlink>
      <w:r w:rsidR="003B163D">
        <w:rPr>
          <w:color w:val="000000"/>
          <w:sz w:val="28"/>
          <w:szCs w:val="28"/>
          <w:lang w:val="en-US"/>
        </w:rPr>
        <w:t xml:space="preserve">  </w:t>
      </w:r>
      <w:r w:rsidR="007610BC">
        <w:rPr>
          <w:color w:val="000000"/>
          <w:sz w:val="28"/>
          <w:szCs w:val="28"/>
          <w:lang w:val="en-US"/>
        </w:rPr>
        <w:t xml:space="preserve"> </w:t>
      </w:r>
      <w:r w:rsidR="003B163D">
        <w:rPr>
          <w:color w:val="000000"/>
          <w:sz w:val="28"/>
          <w:szCs w:val="28"/>
          <w:lang w:val="en-US"/>
        </w:rPr>
        <w:tab/>
      </w:r>
      <w:r w:rsidR="003B163D">
        <w:rPr>
          <w:color w:val="000000"/>
          <w:sz w:val="28"/>
          <w:szCs w:val="28"/>
          <w:lang w:val="en-US"/>
        </w:rPr>
        <w:tab/>
        <w:t xml:space="preserve">              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068"/>
        <w:gridCol w:w="6"/>
      </w:tblGrid>
      <w:tr w:rsidR="00253163" w:rsidRPr="00EE2DB9" w14:paraId="75D92258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204E0F14" w14:textId="77777777" w:rsidR="00253163" w:rsidRPr="003B163D" w:rsidRDefault="003B163D" w:rsidP="00253163">
            <w:pPr>
              <w:jc w:val="both"/>
              <w:rPr>
                <w:color w:val="000000"/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 xml:space="preserve">= 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 xml:space="preserve"> | </m:t>
                  </m:r>
                  <m:sSub>
                    <m:sSub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i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 xml:space="preserve">=0, </m:t>
                  </m:r>
                  <m:sSub>
                    <m:sSub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j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 xml:space="preserve">≥0, </m:t>
                  </m:r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 xml:space="preserve"> ∈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1,</m:t>
                      </m:r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m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 xml:space="preserve">, </m:t>
                  </m:r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∈[1,</m:t>
                  </m:r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l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]</m:t>
                  </m:r>
                </m:e>
              </m:d>
            </m:oMath>
            <w:r>
              <w:rPr>
                <w:color w:val="000000"/>
                <w:sz w:val="28"/>
                <w:szCs w:val="28"/>
                <w:lang w:val="en-US"/>
              </w:rPr>
              <w:t xml:space="preserve">                                      (</w:t>
            </w:r>
            <w:r w:rsidRPr="007610BC">
              <w:rPr>
                <w:color w:val="000000"/>
                <w:sz w:val="28"/>
                <w:szCs w:val="28"/>
                <w:lang w:val="en-US"/>
              </w:rPr>
              <w:t>2)</w:t>
            </w:r>
          </w:p>
        </w:tc>
        <w:tc>
          <w:tcPr>
            <w:tcW w:w="0" w:type="auto"/>
            <w:vAlign w:val="center"/>
          </w:tcPr>
          <w:p w14:paraId="6DA5346D" w14:textId="77777777" w:rsidR="00253163" w:rsidRPr="007610BC" w:rsidRDefault="00253163" w:rsidP="00253163">
            <w:pPr>
              <w:jc w:val="both"/>
              <w:rPr>
                <w:color w:val="000000"/>
                <w:sz w:val="28"/>
                <w:szCs w:val="28"/>
                <w:lang w:val="en-US"/>
              </w:rPr>
            </w:pPr>
          </w:p>
        </w:tc>
      </w:tr>
    </w:tbl>
    <w:p w14:paraId="260787C6" w14:textId="77777777" w:rsidR="00253163" w:rsidRDefault="00253163" w:rsidP="00253163">
      <w:pPr>
        <w:jc w:val="both"/>
        <w:rPr>
          <w:color w:val="000000"/>
          <w:sz w:val="28"/>
          <w:szCs w:val="28"/>
        </w:rPr>
      </w:pPr>
      <w:bookmarkStart w:id="2" w:name="T1555717339"/>
      <w:bookmarkEnd w:id="2"/>
      <w:r w:rsidRPr="00650354">
        <w:rPr>
          <w:color w:val="000000"/>
          <w:sz w:val="28"/>
          <w:szCs w:val="28"/>
        </w:rPr>
        <w:t xml:space="preserve">Основная идея </w:t>
      </w:r>
      <w:hyperlink r:id="rId11" w:history="1">
        <w:r w:rsidRPr="00650354">
          <w:rPr>
            <w:rStyle w:val="a9"/>
            <w:color w:val="000000"/>
            <w:sz w:val="28"/>
            <w:szCs w:val="28"/>
          </w:rPr>
          <w:t>методов последовательной безусловной оптимизации</w:t>
        </w:r>
      </w:hyperlink>
      <w:r w:rsidRPr="00650354">
        <w:rPr>
          <w:color w:val="000000"/>
          <w:sz w:val="28"/>
          <w:szCs w:val="28"/>
        </w:rPr>
        <w:t xml:space="preserve"> состоит в преобразовании </w:t>
      </w:r>
      <w:hyperlink r:id="rId12" w:history="1">
        <w:r w:rsidRPr="00650354">
          <w:rPr>
            <w:rStyle w:val="a9"/>
            <w:color w:val="000000"/>
            <w:sz w:val="28"/>
            <w:szCs w:val="28"/>
          </w:rPr>
          <w:t>задачи условной оптимизации</w:t>
        </w:r>
      </w:hyperlink>
      <w:r w:rsidRPr="00650354">
        <w:rPr>
          <w:color w:val="000000"/>
          <w:sz w:val="28"/>
          <w:szCs w:val="28"/>
        </w:rPr>
        <w:t xml:space="preserve"> (1), (2) к последовательности </w:t>
      </w:r>
      <w:hyperlink r:id="rId13" w:history="1">
        <w:r w:rsidRPr="00650354">
          <w:rPr>
            <w:rStyle w:val="a9"/>
            <w:color w:val="000000"/>
            <w:sz w:val="28"/>
            <w:szCs w:val="28"/>
          </w:rPr>
          <w:t>задач безусловной оптимизации</w:t>
        </w:r>
      </w:hyperlink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844"/>
        <w:gridCol w:w="3230"/>
      </w:tblGrid>
      <w:tr w:rsidR="003B163D" w:rsidRPr="00650354" w14:paraId="6F45B1DC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09F08FE0" w14:textId="6C1C83FA" w:rsidR="00253163" w:rsidRPr="003B163D" w:rsidRDefault="003B163D" w:rsidP="00253163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vertAlign w:val="subscript"/>
              </w:rPr>
              <w:softHyphen/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iCs/>
                          <w:color w:val="000000"/>
                          <w:sz w:val="28"/>
                          <w:szCs w:val="28"/>
                        </w:rPr>
                      </m:ctrlPr>
                    </m:limLow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min</m:t>
                      </m:r>
                    </m:e>
                    <m:lim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 xml:space="preserve">X ∈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n</m:t>
                          </m:r>
                        </m:sup>
                      </m:sSup>
                    </m:lim>
                  </m:limLow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color w:val="000000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Q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α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 xml:space="preserve">= 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iCs/>
                          <w:color w:val="000000"/>
                          <w:sz w:val="28"/>
                          <w:szCs w:val="28"/>
                        </w:rPr>
                      </m:ctrlPr>
                    </m:funcPr>
                    <m:fName>
                      <m:limLow>
                        <m:limLow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/>
                              <w:sz w:val="28"/>
                              <w:szCs w:val="28"/>
                            </w:rPr>
                          </m:ctrlPr>
                        </m:limLow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min</m:t>
                          </m:r>
                        </m:e>
                        <m:lim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 xml:space="preserve">X ∈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R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n</m:t>
                              </m:r>
                            </m:sup>
                          </m:sSup>
                        </m:lim>
                      </m:limLow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Φ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 xml:space="preserve"> +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P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α</m:t>
                              </m:r>
                            </m:sup>
                          </m:s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</m:d>
                        </m:e>
                      </m:d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 xml:space="preserve">=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Q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α</m:t>
                          </m:r>
                        </m:sup>
                      </m:sSup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(</m:t>
                      </m:r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X</m:t>
                          </m:r>
                        </m:e>
                      </m:acc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)</m:t>
                      </m:r>
                    </m:e>
                  </m:func>
                </m:e>
              </m:func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,</m:t>
              </m:r>
            </m:oMath>
          </w:p>
        </w:tc>
        <w:tc>
          <w:tcPr>
            <w:tcW w:w="0" w:type="auto"/>
            <w:vAlign w:val="center"/>
          </w:tcPr>
          <w:p w14:paraId="6CCC28CA" w14:textId="7260EDFE" w:rsidR="00253163" w:rsidRPr="00650354" w:rsidRDefault="00EE2DB9" w:rsidP="00EE2DB9">
            <w:pPr>
              <w:ind w:left="156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                      </w:t>
            </w:r>
            <w:r w:rsidR="003B163D" w:rsidRPr="003B163D">
              <w:rPr>
                <w:color w:val="000000"/>
                <w:sz w:val="28"/>
                <w:szCs w:val="28"/>
              </w:rPr>
              <w:t xml:space="preserve">                </w:t>
            </w:r>
            <w:r w:rsidR="00253163" w:rsidRPr="00650354">
              <w:rPr>
                <w:color w:val="000000"/>
                <w:sz w:val="28"/>
                <w:szCs w:val="28"/>
              </w:rPr>
              <w:t>(3)</w:t>
            </w:r>
          </w:p>
        </w:tc>
      </w:tr>
    </w:tbl>
    <w:p w14:paraId="5FC53517" w14:textId="77777777" w:rsidR="00253163" w:rsidRPr="00650354" w:rsidRDefault="003B163D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Г</w:t>
      </w:r>
      <w:r w:rsidR="00253163" w:rsidRPr="00650354">
        <w:rPr>
          <w:color w:val="000000"/>
          <w:sz w:val="28"/>
          <w:szCs w:val="28"/>
        </w:rPr>
        <w:t>де</w:t>
      </w:r>
      <w:r w:rsidRPr="003B163D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P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α</m:t>
            </m:r>
          </m:sup>
        </m:sSup>
        <m:d>
          <m:d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color w:val="000000"/>
            <w:sz w:val="36"/>
            <w:szCs w:val="36"/>
            <w:vertAlign w:val="subscript"/>
          </w:rPr>
          <m:t xml:space="preserve">  </m:t>
        </m:r>
      </m:oMath>
      <w:r w:rsidR="00253163" w:rsidRPr="00650354">
        <w:rPr>
          <w:color w:val="000000"/>
          <w:sz w:val="28"/>
          <w:szCs w:val="28"/>
        </w:rPr>
        <w:t xml:space="preserve">функции, которые возрастают вблизи границ </w:t>
      </w:r>
      <w:hyperlink r:id="rId14" w:history="1">
        <w:r w:rsidR="00253163" w:rsidRPr="00650354">
          <w:rPr>
            <w:rStyle w:val="a9"/>
            <w:color w:val="000000"/>
            <w:sz w:val="28"/>
            <w:szCs w:val="28"/>
          </w:rPr>
          <w:t>области допустимых значений</w:t>
        </w:r>
      </w:hyperlink>
      <w:r w:rsidR="00253163" w:rsidRPr="00650354">
        <w:rPr>
          <w:color w:val="000000"/>
          <w:sz w:val="28"/>
          <w:szCs w:val="28"/>
        </w:rPr>
        <w:t xml:space="preserve"> </w:t>
      </w:r>
      <w:r w:rsidRPr="003B163D">
        <w:rPr>
          <w:rFonts w:ascii="Cambria Math" w:hAnsi="Cambria Math"/>
          <w:color w:val="000000"/>
          <w:sz w:val="28"/>
          <w:szCs w:val="28"/>
        </w:rPr>
        <w:t>D</w:t>
      </w:r>
      <w:r w:rsidRPr="003B163D">
        <w:rPr>
          <w:noProof/>
          <w:color w:val="000000"/>
          <w:sz w:val="28"/>
          <w:szCs w:val="28"/>
        </w:rPr>
        <w:t xml:space="preserve"> </w:t>
      </w:r>
      <w:r w:rsidR="00253163" w:rsidRPr="00650354">
        <w:rPr>
          <w:color w:val="000000"/>
          <w:sz w:val="28"/>
          <w:szCs w:val="28"/>
        </w:rPr>
        <w:t xml:space="preserve">и тем быстрее, чем больше значение параметра </w:t>
      </w:r>
      <m:oMath>
        <m:r>
          <w:rPr>
            <w:rFonts w:ascii="Cambria Math" w:hAnsi="Cambria Math"/>
            <w:color w:val="000000"/>
            <w:sz w:val="28"/>
            <w:szCs w:val="28"/>
          </w:rPr>
          <m:t>α</m:t>
        </m:r>
      </m:oMath>
      <w:r w:rsidR="00253163" w:rsidRPr="00650354">
        <w:rPr>
          <w:color w:val="000000"/>
          <w:sz w:val="28"/>
          <w:szCs w:val="28"/>
        </w:rPr>
        <w:t>. В качестве приближенного решения задачи (1), (2) принимается решение</w:t>
      </w:r>
      <m:oMath>
        <m:acc>
          <m:accPr>
            <m:chr m:val="̃"/>
            <m:ctrlPr>
              <w:rPr>
                <w:rFonts w:ascii="Cambria Math" w:hAnsi="Cambria Math"/>
                <w:i/>
                <w:color w:val="000000"/>
                <w:sz w:val="28"/>
                <w:szCs w:val="28"/>
                <w:vertAlign w:val="subscript"/>
              </w:rPr>
            </m:ctrlPr>
          </m:accPr>
          <m:e>
            <m:r>
              <w:rPr>
                <w:rFonts w:ascii="Cambria Math" w:hAnsi="Cambria Math"/>
                <w:color w:val="000000"/>
                <w:sz w:val="28"/>
                <w:szCs w:val="28"/>
                <w:vertAlign w:val="subscript"/>
              </w:rPr>
              <m:t>X</m:t>
            </m:r>
          </m:e>
        </m:acc>
      </m:oMath>
      <w:r w:rsidRPr="003B163D">
        <w:rPr>
          <w:color w:val="000000"/>
          <w:sz w:val="28"/>
          <w:szCs w:val="28"/>
        </w:rPr>
        <w:t xml:space="preserve"> </w:t>
      </w:r>
      <w:r w:rsidR="00253163" w:rsidRPr="00650354">
        <w:rPr>
          <w:color w:val="000000"/>
          <w:sz w:val="28"/>
          <w:szCs w:val="28"/>
        </w:rPr>
        <w:t xml:space="preserve">вспомогательной задачи (3) при достаточно большом </w:t>
      </w:r>
      <m:oMath>
        <m:r>
          <w:rPr>
            <w:rFonts w:ascii="Cambria Math" w:hAnsi="Cambria Math"/>
            <w:color w:val="000000"/>
            <w:sz w:val="28"/>
            <w:szCs w:val="28"/>
          </w:rPr>
          <m:t>α</m:t>
        </m:r>
      </m:oMath>
      <w:r w:rsidR="00253163" w:rsidRPr="00650354">
        <w:rPr>
          <w:color w:val="000000"/>
          <w:sz w:val="28"/>
          <w:szCs w:val="28"/>
        </w:rPr>
        <w:t>.</w:t>
      </w:r>
    </w:p>
    <w:p w14:paraId="2B928A0D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оясним идею </w:t>
      </w:r>
      <w:hyperlink r:id="rId15" w:history="1">
        <w:r w:rsidRPr="00650354">
          <w:rPr>
            <w:rStyle w:val="a9"/>
            <w:color w:val="000000"/>
            <w:sz w:val="28"/>
            <w:szCs w:val="28"/>
          </w:rPr>
          <w:t>методов последовательной безусловной оптимизации</w:t>
        </w:r>
      </w:hyperlink>
      <w:r w:rsidRPr="00650354">
        <w:rPr>
          <w:color w:val="000000"/>
          <w:sz w:val="28"/>
          <w:szCs w:val="28"/>
        </w:rPr>
        <w:t xml:space="preserve"> примером.</w:t>
      </w:r>
    </w:p>
    <w:p w14:paraId="2FC6CE45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Пример 1</w:t>
      </w:r>
    </w:p>
    <w:p w14:paraId="78E3F3B8" w14:textId="5D699C01" w:rsidR="003B163D" w:rsidRPr="003B163D" w:rsidRDefault="00253163" w:rsidP="00253163">
      <w:pPr>
        <w:jc w:val="both"/>
        <w:rPr>
          <w:color w:val="000000"/>
          <w:sz w:val="28"/>
          <w:szCs w:val="28"/>
          <w:lang w:val="en-US"/>
        </w:rPr>
      </w:pPr>
      <w:r w:rsidRPr="00650354">
        <w:rPr>
          <w:color w:val="000000"/>
          <w:sz w:val="28"/>
          <w:szCs w:val="28"/>
        </w:rPr>
        <w:t>Пусть</w:t>
      </w:r>
      <w:r w:rsidR="003B163D">
        <w:rPr>
          <w:color w:val="000000"/>
          <w:sz w:val="28"/>
          <w:szCs w:val="28"/>
          <w:lang w:val="en-US"/>
        </w:rPr>
        <w:t xml:space="preserve"> 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531"/>
        <w:gridCol w:w="5543"/>
      </w:tblGrid>
      <w:tr w:rsidR="00A804E2" w:rsidRPr="00650354" w14:paraId="1CF429F8" w14:textId="77777777" w:rsidTr="009E65D0">
        <w:trPr>
          <w:tblCellSpacing w:w="0" w:type="dxa"/>
        </w:trPr>
        <w:tc>
          <w:tcPr>
            <w:tcW w:w="0" w:type="auto"/>
            <w:vAlign w:val="center"/>
          </w:tcPr>
          <w:p w14:paraId="5C09E50F" w14:textId="366A6645" w:rsidR="003B163D" w:rsidRPr="00BE02D9" w:rsidRDefault="003B163D" w:rsidP="009E65D0">
            <w:pPr>
              <w:jc w:val="both"/>
              <w:rPr>
                <w:color w:val="000000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Φ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  <w:color w:val="000000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 xml:space="preserve">=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  <w:color w:val="000000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color w:val="000000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-3)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  <w:color w:val="000000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+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color w:val="000000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-2)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0" w:type="auto"/>
            <w:vAlign w:val="center"/>
          </w:tcPr>
          <w:p w14:paraId="02A55D2D" w14:textId="27C9EC9D" w:rsidR="003B163D" w:rsidRPr="003B163D" w:rsidRDefault="003B163D" w:rsidP="009E65D0">
            <w:pPr>
              <w:jc w:val="both"/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w:pPr>
            <w:r w:rsidRPr="003B163D"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  <w:t xml:space="preserve">                                                       </w:t>
            </w:r>
            <w:r w:rsidR="00A804E2">
              <w:rPr>
                <w:rFonts w:ascii="Cambria Math" w:hAnsi="Cambria Math"/>
                <w:i/>
                <w:iCs/>
                <w:color w:val="000000"/>
                <w:sz w:val="28"/>
                <w:szCs w:val="28"/>
                <w:lang w:val="en-US"/>
              </w:rPr>
              <w:t xml:space="preserve">                         </w:t>
            </w:r>
            <w:r w:rsidR="00FF6919">
              <w:rPr>
                <w:rFonts w:ascii="Cambria Math" w:hAnsi="Cambria Math"/>
                <w:i/>
                <w:iCs/>
                <w:color w:val="000000"/>
                <w:sz w:val="28"/>
                <w:szCs w:val="28"/>
                <w:lang w:val="en-US"/>
              </w:rPr>
              <w:t xml:space="preserve">   </w:t>
            </w:r>
            <w:r w:rsidRPr="003B163D"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  <w:t xml:space="preserve"> </w:t>
            </w:r>
            <w:r w:rsidRPr="003B163D">
              <w:rPr>
                <w:color w:val="000000"/>
                <w:sz w:val="28"/>
                <w:szCs w:val="28"/>
              </w:rPr>
              <w:t>(4)</w:t>
            </w:r>
          </w:p>
        </w:tc>
      </w:tr>
    </w:tbl>
    <w:p w14:paraId="5DFABF6C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и имеется одно ограничение типа равенств с </w:t>
      </w:r>
      <w:hyperlink r:id="rId16" w:history="1">
        <w:r w:rsidRPr="00650354">
          <w:rPr>
            <w:rStyle w:val="a9"/>
            <w:color w:val="000000"/>
            <w:sz w:val="28"/>
            <w:szCs w:val="28"/>
          </w:rPr>
          <w:t>ограничивающей функцией</w:t>
        </w:r>
      </w:hyperlink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580"/>
        <w:gridCol w:w="6494"/>
      </w:tblGrid>
      <w:tr w:rsidR="00A804E2" w:rsidRPr="00650354" w14:paraId="7E56EC84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778E8924" w14:textId="77777777" w:rsidR="00253163" w:rsidRPr="00A804E2" w:rsidRDefault="00A804E2" w:rsidP="00253163">
            <w:pPr>
              <w:jc w:val="both"/>
              <w:rPr>
                <w:i/>
                <w:color w:val="000000"/>
                <w:sz w:val="28"/>
                <w:szCs w:val="28"/>
                <w:lang w:val="en-US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 xml:space="preserve">= 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-4</m:t>
              </m:r>
            </m:oMath>
            <w:r>
              <w:rPr>
                <w:i/>
                <w:iCs/>
                <w:color w:val="000000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0" w:type="auto"/>
            <w:vAlign w:val="center"/>
          </w:tcPr>
          <w:p w14:paraId="32303466" w14:textId="77777777" w:rsidR="00253163" w:rsidRPr="00650354" w:rsidRDefault="00A804E2" w:rsidP="00253163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 xml:space="preserve">                                                                                        </w:t>
            </w:r>
            <w:r w:rsidR="00253163" w:rsidRPr="00650354">
              <w:rPr>
                <w:color w:val="000000"/>
                <w:sz w:val="28"/>
                <w:szCs w:val="28"/>
              </w:rPr>
              <w:t>(5)</w:t>
            </w:r>
          </w:p>
        </w:tc>
      </w:tr>
    </w:tbl>
    <w:p w14:paraId="67BC7E62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Положим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130"/>
        <w:gridCol w:w="6944"/>
      </w:tblGrid>
      <w:tr w:rsidR="00A804E2" w:rsidRPr="00650354" w14:paraId="4FABC48D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45496E50" w14:textId="77777777" w:rsidR="00253163" w:rsidRPr="00A804E2" w:rsidRDefault="00EE2DB9" w:rsidP="00253163">
            <w:pPr>
              <w:jc w:val="both"/>
              <w:rPr>
                <w:color w:val="000000"/>
                <w:sz w:val="28"/>
                <w:szCs w:val="28"/>
                <w:lang w:val="en-US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α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= α</m:t>
              </m:r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,</m:t>
              </m:r>
            </m:oMath>
            <w:r w:rsidR="00A804E2">
              <w:rPr>
                <w:iCs/>
                <w:noProof/>
                <w:color w:val="000000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0" w:type="auto"/>
            <w:vAlign w:val="center"/>
          </w:tcPr>
          <w:p w14:paraId="2D19BE71" w14:textId="77777777" w:rsidR="00253163" w:rsidRPr="00650354" w:rsidRDefault="00A804E2" w:rsidP="00253163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 xml:space="preserve">                                                                                              </w:t>
            </w:r>
            <w:r w:rsidR="00253163" w:rsidRPr="00650354">
              <w:rPr>
                <w:color w:val="000000"/>
                <w:sz w:val="28"/>
                <w:szCs w:val="28"/>
              </w:rPr>
              <w:t>(6)</w:t>
            </w:r>
          </w:p>
        </w:tc>
      </w:tr>
    </w:tbl>
    <w:p w14:paraId="0BA0245A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</w:t>
      </w:r>
      <m:oMath>
        <m:r>
          <w:rPr>
            <w:rFonts w:ascii="Cambria Math" w:hAnsi="Cambria Math"/>
            <w:color w:val="000000"/>
            <w:sz w:val="28"/>
            <w:szCs w:val="28"/>
          </w:rPr>
          <m:t>α ≥0</m:t>
        </m:r>
      </m:oMath>
      <w:r w:rsidR="00A804E2" w:rsidRPr="00A804E2">
        <w:rPr>
          <w:iCs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>— вещественная константа. На рисунках рис. 1, рис. 2, рис. 3 приведены линии уровня функции при</w:t>
      </w:r>
      <w:r w:rsidR="00A804E2" w:rsidRPr="00A804E2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 xml:space="preserve">α=  0, 1, 2, </m:t>
        </m:r>
      </m:oMath>
      <w:r w:rsidRPr="00650354">
        <w:rPr>
          <w:color w:val="000000"/>
          <w:sz w:val="28"/>
          <w:szCs w:val="28"/>
        </w:rPr>
        <w:t>соответственно.</w:t>
      </w:r>
    </w:p>
    <w:p w14:paraId="199F3CFB" w14:textId="77777777" w:rsidR="00A804E2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Линии уровня на рисунках рис. 1, рис. 2, рис. 3 получены с помощью следующей MATLAB-программы:</w:t>
      </w:r>
    </w:p>
    <w:p w14:paraId="0CF32A13" w14:textId="77777777" w:rsidR="00253163" w:rsidRPr="00BE02D9" w:rsidRDefault="00A804E2" w:rsidP="00253163">
      <w:pPr>
        <w:jc w:val="both"/>
        <w:rPr>
          <w:color w:val="000000"/>
          <w:sz w:val="28"/>
          <w:szCs w:val="28"/>
        </w:rPr>
      </w:pPr>
      <m:oMath>
        <m:r>
          <w:rPr>
            <w:rFonts w:ascii="Cambria Math" w:hAnsi="Cambria Math"/>
            <w:color w:val="000000"/>
            <w:sz w:val="28"/>
            <w:szCs w:val="28"/>
            <w:lang w:val="en-US"/>
          </w:rPr>
          <m:t>X</m:t>
        </m:r>
        <m:r>
          <w:rPr>
            <w:rFonts w:ascii="Cambria Math" w:hAnsi="Cambria Math"/>
            <w:color w:val="000000"/>
            <w:sz w:val="28"/>
            <w:szCs w:val="28"/>
          </w:rPr>
          <m:t>=0 :0.01 :5</m:t>
        </m:r>
      </m:oMath>
      <w:r w:rsidRPr="00BE02D9">
        <w:rPr>
          <w:color w:val="000000"/>
          <w:sz w:val="28"/>
          <w:szCs w:val="28"/>
        </w:rPr>
        <w:t>;</w:t>
      </w:r>
    </w:p>
    <w:p w14:paraId="67A1D9EA" w14:textId="77777777" w:rsidR="00253163" w:rsidRPr="00BE02D9" w:rsidRDefault="00A804E2" w:rsidP="00253163">
      <w:pPr>
        <w:jc w:val="both"/>
        <w:rPr>
          <w:color w:val="000000"/>
          <w:sz w:val="28"/>
          <w:szCs w:val="28"/>
        </w:rPr>
      </w:pPr>
      <m:oMath>
        <m:r>
          <w:rPr>
            <w:rFonts w:ascii="Cambria Math" w:hAnsi="Cambria Math"/>
            <w:color w:val="000000"/>
            <w:sz w:val="28"/>
            <w:szCs w:val="28"/>
            <w:lang w:val="en-US"/>
          </w:rPr>
          <m:t>y</m:t>
        </m:r>
        <m:r>
          <w:rPr>
            <w:rFonts w:ascii="Cambria Math" w:hAnsi="Cambria Math"/>
            <w:color w:val="000000"/>
            <w:sz w:val="28"/>
            <w:szCs w:val="28"/>
          </w:rPr>
          <m:t>=</m:t>
        </m:r>
        <m:r>
          <w:rPr>
            <w:rFonts w:ascii="Cambria Math" w:hAnsi="Cambria Math"/>
            <w:color w:val="000000"/>
            <w:sz w:val="28"/>
            <w:szCs w:val="28"/>
            <w:lang w:val="en-US"/>
          </w:rPr>
          <m:t>x</m:t>
        </m:r>
      </m:oMath>
      <w:r w:rsidRPr="00BE02D9">
        <w:rPr>
          <w:color w:val="000000"/>
          <w:sz w:val="28"/>
          <w:szCs w:val="28"/>
        </w:rPr>
        <w:t>;</w:t>
      </w:r>
    </w:p>
    <w:p w14:paraId="4731DCFE" w14:textId="77777777" w:rsidR="00253163" w:rsidRPr="00BE02D9" w:rsidRDefault="00EE2DB9" w:rsidP="00253163">
      <w:pPr>
        <w:jc w:val="both"/>
        <w:rPr>
          <w:color w:val="000000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color w:val="000000"/>
                <w:sz w:val="28"/>
                <w:szCs w:val="28"/>
              </w:rPr>
              <m:t xml:space="preserve">, </m:t>
            </m:r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Y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=</m:t>
        </m:r>
        <m:r>
          <w:rPr>
            <w:rFonts w:ascii="Cambria Math" w:hAnsi="Cambria Math"/>
            <w:color w:val="000000"/>
            <w:sz w:val="28"/>
            <w:szCs w:val="28"/>
            <w:lang w:val="en-US"/>
          </w:rPr>
          <m:t>mes</m:t>
        </m:r>
        <m:r>
          <w:rPr>
            <w:rFonts w:ascii="Cambria Math" w:hAnsi="Cambria Math"/>
            <w:color w:val="000000"/>
            <w:sz w:val="28"/>
            <w:szCs w:val="28"/>
          </w:rPr>
          <m:t>h</m:t>
        </m:r>
        <m:r>
          <w:rPr>
            <w:rFonts w:ascii="Cambria Math" w:hAnsi="Cambria Math"/>
            <w:color w:val="000000"/>
            <w:sz w:val="28"/>
            <w:szCs w:val="28"/>
            <w:lang w:val="en-US"/>
          </w:rPr>
          <m:t>grid</m:t>
        </m:r>
        <m:r>
          <w:rPr>
            <w:rFonts w:ascii="Cambria Math" w:hAnsi="Cambria Math"/>
            <w:color w:val="000000"/>
            <w:sz w:val="28"/>
            <w:szCs w:val="28"/>
          </w:rPr>
          <m:t>(</m:t>
        </m:r>
        <m:r>
          <w:rPr>
            <w:rFonts w:ascii="Cambria Math" w:hAnsi="Cambria Math"/>
            <w:color w:val="000000"/>
            <w:sz w:val="28"/>
            <w:szCs w:val="28"/>
            <w:lang w:val="en-US"/>
          </w:rPr>
          <m:t>x</m:t>
        </m:r>
        <m:r>
          <w:rPr>
            <w:rFonts w:ascii="Cambria Math" w:hAnsi="Cambria Math"/>
            <w:color w:val="000000"/>
            <w:sz w:val="28"/>
            <w:szCs w:val="28"/>
          </w:rPr>
          <m:t>)</m:t>
        </m:r>
      </m:oMath>
      <w:r w:rsidR="00A804E2" w:rsidRPr="00BE02D9">
        <w:rPr>
          <w:color w:val="000000"/>
          <w:sz w:val="28"/>
          <w:szCs w:val="28"/>
        </w:rPr>
        <w:t>;</w:t>
      </w:r>
    </w:p>
    <w:p w14:paraId="5EF7E732" w14:textId="77777777" w:rsidR="00253163" w:rsidRDefault="00A804E2" w:rsidP="00253163">
      <w:pPr>
        <w:jc w:val="both"/>
        <w:rPr>
          <w:color w:val="000000"/>
          <w:sz w:val="28"/>
          <w:szCs w:val="28"/>
          <w:lang w:val="pl-PL"/>
        </w:rPr>
      </w:pPr>
      <m:oMath>
        <m:r>
          <w:rPr>
            <w:rFonts w:ascii="Cambria Math" w:hAnsi="Cambria Math"/>
            <w:color w:val="000000"/>
            <w:sz w:val="28"/>
            <w:szCs w:val="28"/>
            <w:lang w:val="pl-PL"/>
          </w:rPr>
          <m:t>alpha=2</m:t>
        </m:r>
      </m:oMath>
      <w:r>
        <w:rPr>
          <w:color w:val="000000"/>
          <w:sz w:val="28"/>
          <w:szCs w:val="28"/>
          <w:lang w:val="pl-PL"/>
        </w:rPr>
        <w:t>;</w:t>
      </w:r>
    </w:p>
    <w:p w14:paraId="676D4AB8" w14:textId="77777777" w:rsidR="00A804E2" w:rsidRDefault="00A804E2" w:rsidP="00253163">
      <w:pPr>
        <w:jc w:val="both"/>
        <w:rPr>
          <w:color w:val="000000"/>
          <w:sz w:val="28"/>
          <w:szCs w:val="28"/>
          <w:lang w:val="pl-PL"/>
        </w:rPr>
      </w:pPr>
      <m:oMath>
        <m:r>
          <w:rPr>
            <w:rFonts w:ascii="Cambria Math" w:hAnsi="Cambria Math"/>
            <w:color w:val="000000"/>
            <w:sz w:val="28"/>
            <w:szCs w:val="28"/>
            <w:lang w:val="pl-PL"/>
          </w:rPr>
          <m:t>Z=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pl-PL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pl-PL"/>
              </w:rPr>
              <m:t>(X-3)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  <w:lang w:val="pl-PL"/>
              </w:rPr>
              <m:t>2</m:t>
            </m:r>
          </m:sup>
        </m:sSup>
        <m:r>
          <w:rPr>
            <w:rFonts w:ascii="Cambria Math" w:hAnsi="Cambria Math"/>
            <w:color w:val="000000"/>
            <w:sz w:val="28"/>
            <w:szCs w:val="28"/>
            <w:lang w:val="pl-PL"/>
          </w:rPr>
          <m:t>+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pl-PL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pl-PL"/>
              </w:rPr>
              <m:t>(Y-2)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  <w:lang w:val="pl-PL"/>
              </w:rPr>
              <m:t>2</m:t>
            </m:r>
          </m:sup>
        </m:sSup>
        <m:r>
          <w:rPr>
            <w:rFonts w:ascii="Cambria Math" w:hAnsi="Cambria Math"/>
            <w:color w:val="000000"/>
            <w:sz w:val="28"/>
            <w:szCs w:val="28"/>
            <w:lang w:val="pl-PL"/>
          </w:rPr>
          <m:t>+alpha*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pl-PL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pl-PL"/>
              </w:rPr>
              <m:t>(X+Y-4)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  <w:lang w:val="pl-PL"/>
              </w:rPr>
              <m:t>2</m:t>
            </m:r>
          </m:sup>
        </m:sSup>
      </m:oMath>
      <w:r w:rsidR="003519A0">
        <w:rPr>
          <w:color w:val="000000"/>
          <w:sz w:val="28"/>
          <w:szCs w:val="28"/>
          <w:lang w:val="pl-PL"/>
        </w:rPr>
        <w:t>;</w:t>
      </w:r>
    </w:p>
    <w:p w14:paraId="66D861B6" w14:textId="77777777" w:rsidR="003519A0" w:rsidRPr="00650354" w:rsidRDefault="003519A0" w:rsidP="00253163">
      <w:pPr>
        <w:jc w:val="both"/>
        <w:rPr>
          <w:color w:val="000000"/>
          <w:sz w:val="28"/>
          <w:szCs w:val="28"/>
          <w:lang w:val="pl-PL"/>
        </w:rPr>
      </w:pPr>
      <m:oMath>
        <m:r>
          <w:rPr>
            <w:rFonts w:ascii="Cambria Math" w:hAnsi="Cambria Math"/>
            <w:color w:val="000000"/>
            <w:sz w:val="28"/>
            <w:szCs w:val="28"/>
            <w:lang w:val="pl-PL"/>
          </w:rPr>
          <m:t>V=[.02, 2, 1,2,5,10,20,40,80]</m:t>
        </m:r>
      </m:oMath>
      <w:r>
        <w:rPr>
          <w:color w:val="000000"/>
          <w:sz w:val="28"/>
          <w:szCs w:val="28"/>
          <w:lang w:val="pl-PL"/>
        </w:rPr>
        <w:t>;</w:t>
      </w:r>
    </w:p>
    <w:p w14:paraId="16298066" w14:textId="77777777" w:rsidR="00253163" w:rsidRPr="00650354" w:rsidRDefault="00EE2DB9" w:rsidP="00253163">
      <w:pPr>
        <w:jc w:val="both"/>
        <w:rPr>
          <w:color w:val="000000"/>
          <w:sz w:val="28"/>
          <w:szCs w:val="28"/>
          <w:lang w:val="pt-BR"/>
        </w:rPr>
      </w:pP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pt-BR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  <w:lang w:val="pt-BR"/>
              </w:rPr>
              <m:t>C, h</m:t>
            </m:r>
          </m:e>
        </m:d>
        <m:r>
          <w:rPr>
            <w:rFonts w:ascii="Cambria Math" w:hAnsi="Cambria Math"/>
            <w:color w:val="000000"/>
            <w:sz w:val="28"/>
            <w:szCs w:val="28"/>
            <w:lang w:val="pt-BR"/>
          </w:rPr>
          <m:t>=contour(X, Y,Z,V)</m:t>
        </m:r>
      </m:oMath>
      <w:r w:rsidR="003519A0">
        <w:rPr>
          <w:color w:val="000000"/>
          <w:sz w:val="28"/>
          <w:szCs w:val="28"/>
          <w:lang w:val="pt-BR"/>
        </w:rPr>
        <w:t>;</w:t>
      </w:r>
      <w:r w:rsidR="00253163" w:rsidRPr="00650354">
        <w:rPr>
          <w:color w:val="000000"/>
          <w:sz w:val="28"/>
          <w:szCs w:val="28"/>
          <w:lang w:val="pt-BR"/>
        </w:rPr>
        <w:t xml:space="preserve"> </w:t>
      </w:r>
    </w:p>
    <w:p w14:paraId="512F9781" w14:textId="77777777" w:rsidR="00253163" w:rsidRPr="003519A0" w:rsidRDefault="003519A0" w:rsidP="00253163">
      <w:pPr>
        <w:jc w:val="both"/>
        <w:rPr>
          <w:color w:val="000000"/>
          <w:sz w:val="28"/>
          <w:szCs w:val="28"/>
        </w:rPr>
      </w:pPr>
      <m:oMath>
        <m:r>
          <w:rPr>
            <w:rFonts w:ascii="Cambria Math" w:hAnsi="Cambria Math"/>
            <w:color w:val="000000"/>
            <w:sz w:val="28"/>
            <w:szCs w:val="28"/>
          </w:rPr>
          <m:t>clabel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C, h</m:t>
            </m:r>
          </m:e>
        </m:d>
      </m:oMath>
      <w:r w:rsidRPr="003519A0">
        <w:rPr>
          <w:color w:val="000000"/>
          <w:sz w:val="28"/>
          <w:szCs w:val="28"/>
        </w:rPr>
        <w:t>;</w:t>
      </w:r>
    </w:p>
    <w:p w14:paraId="29D41086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исунки показывают, что при увеличении параметра </w:t>
      </w:r>
      <m:oMath>
        <m:r>
          <w:rPr>
            <w:rFonts w:ascii="Cambria Math" w:hAnsi="Cambria Math"/>
            <w:color w:val="000000"/>
            <w:sz w:val="28"/>
            <w:szCs w:val="28"/>
          </w:rPr>
          <m:t>α</m:t>
        </m:r>
      </m:oMath>
      <w:r w:rsidR="003519A0" w:rsidRPr="00650354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минимум функции </w:t>
      </w:r>
      <m:oMath>
        <m:sSup>
          <m:sSup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Q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α</m:t>
            </m:r>
          </m:sup>
        </m:sSup>
        <m:d>
          <m:d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</m:oMath>
      <w:r w:rsidR="003519A0" w:rsidRPr="00BE02D9">
        <w:rPr>
          <w:iCs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>приближается к решению задачи (3), (4), (5), (6)</w:t>
      </w:r>
    </w:p>
    <w:p w14:paraId="478AA44B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bookmarkStart w:id="3" w:name="T1747992681"/>
      <w:bookmarkStart w:id="4" w:name="T2017568117"/>
      <w:bookmarkEnd w:id="3"/>
      <w:bookmarkEnd w:id="4"/>
      <w:r w:rsidRPr="00650354">
        <w:rPr>
          <w:color w:val="000000"/>
          <w:sz w:val="28"/>
          <w:szCs w:val="28"/>
        </w:rPr>
        <w:t xml:space="preserve">Среди </w:t>
      </w:r>
      <w:hyperlink r:id="rId17" w:history="1">
        <w:r w:rsidRPr="00650354">
          <w:rPr>
            <w:rStyle w:val="a9"/>
            <w:color w:val="000000"/>
            <w:sz w:val="28"/>
            <w:szCs w:val="28"/>
          </w:rPr>
          <w:t>методов последовательной безусловной оптимизации</w:t>
        </w:r>
      </w:hyperlink>
      <w:r w:rsidRPr="00650354">
        <w:rPr>
          <w:color w:val="000000"/>
          <w:sz w:val="28"/>
          <w:szCs w:val="28"/>
        </w:rPr>
        <w:t xml:space="preserve"> выделяют </w:t>
      </w:r>
      <w:hyperlink r:id="rId18" w:history="1">
        <w:r w:rsidRPr="00650354">
          <w:rPr>
            <w:rStyle w:val="a9"/>
            <w:color w:val="000000"/>
            <w:sz w:val="28"/>
            <w:szCs w:val="28"/>
          </w:rPr>
          <w:t>метод штрафных функций</w:t>
        </w:r>
      </w:hyperlink>
      <w:r w:rsidRPr="00650354">
        <w:rPr>
          <w:color w:val="000000"/>
          <w:sz w:val="28"/>
          <w:szCs w:val="28"/>
        </w:rPr>
        <w:t xml:space="preserve"> и </w:t>
      </w:r>
      <w:hyperlink r:id="rId19" w:history="1">
        <w:r w:rsidRPr="00650354">
          <w:rPr>
            <w:rStyle w:val="a9"/>
            <w:color w:val="000000"/>
            <w:sz w:val="28"/>
            <w:szCs w:val="28"/>
          </w:rPr>
          <w:t>метод барьерных функций</w:t>
        </w:r>
      </w:hyperlink>
      <w:r w:rsidRPr="00650354">
        <w:rPr>
          <w:color w:val="000000"/>
          <w:sz w:val="28"/>
          <w:szCs w:val="28"/>
        </w:rPr>
        <w:t>.</w:t>
      </w:r>
    </w:p>
    <w:p w14:paraId="2CCDB341" w14:textId="7728C81C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bookmarkStart w:id="5" w:name="T820577373"/>
      <w:bookmarkStart w:id="6" w:name="T595207861"/>
      <w:bookmarkEnd w:id="5"/>
      <w:bookmarkEnd w:id="6"/>
      <w:r w:rsidRPr="00650354">
        <w:rPr>
          <w:color w:val="000000"/>
          <w:sz w:val="28"/>
          <w:szCs w:val="28"/>
        </w:rPr>
        <w:lastRenderedPageBreak/>
        <w:t xml:space="preserve">В </w:t>
      </w:r>
      <w:hyperlink r:id="rId20" w:history="1">
        <w:r w:rsidRPr="00650354">
          <w:rPr>
            <w:rStyle w:val="a9"/>
            <w:color w:val="000000"/>
            <w:sz w:val="28"/>
            <w:szCs w:val="28"/>
          </w:rPr>
          <w:t>методе штрафных функций</w:t>
        </w:r>
      </w:hyperlink>
      <w:r w:rsidRPr="00650354">
        <w:rPr>
          <w:color w:val="000000"/>
          <w:sz w:val="28"/>
          <w:szCs w:val="28"/>
        </w:rPr>
        <w:t xml:space="preserve"> функцию </w:t>
      </w:r>
      <m:oMath>
        <m:sSup>
          <m:s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P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α</m:t>
            </m:r>
          </m:sup>
        </m:sSup>
        <m:d>
          <m:d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</m:oMath>
      <w:r w:rsidRPr="00650354">
        <w:rPr>
          <w:color w:val="000000"/>
          <w:sz w:val="28"/>
          <w:szCs w:val="28"/>
        </w:rPr>
        <w:t xml:space="preserve">, которая в этом случае называется </w:t>
      </w:r>
      <w:hyperlink r:id="rId21" w:history="1">
        <w:r w:rsidRPr="00650354">
          <w:rPr>
            <w:rStyle w:val="a9"/>
            <w:color w:val="000000"/>
            <w:sz w:val="28"/>
            <w:szCs w:val="28"/>
          </w:rPr>
          <w:t>штрафной функцией</w:t>
        </w:r>
      </w:hyperlink>
      <w:r w:rsidRPr="00650354">
        <w:rPr>
          <w:color w:val="000000"/>
          <w:sz w:val="28"/>
          <w:szCs w:val="28"/>
        </w:rPr>
        <w:t xml:space="preserve">, подбирают таким образом, чтобы при больших </w:t>
      </w:r>
      <m:oMath>
        <m:r>
          <w:rPr>
            <w:rFonts w:ascii="Cambria Math" w:hAnsi="Cambria Math"/>
            <w:color w:val="000000"/>
            <w:sz w:val="28"/>
            <w:szCs w:val="28"/>
          </w:rPr>
          <m:t>α</m:t>
        </m:r>
      </m:oMath>
      <w:r w:rsidR="00455C5A" w:rsidRPr="00650354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функция </w:t>
      </w:r>
      <m:oMath>
        <m:sSup>
          <m:sSup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Q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α</m:t>
            </m:r>
          </m:sup>
        </m:sSup>
        <m:d>
          <m:d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</m:oMath>
      <w:r w:rsidRPr="00650354">
        <w:rPr>
          <w:color w:val="000000"/>
          <w:sz w:val="28"/>
          <w:szCs w:val="28"/>
        </w:rPr>
        <w:t xml:space="preserve">мало отличалась от функции 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Φ</m:t>
        </m:r>
        <m:d>
          <m:d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</m:oMath>
      <w:r w:rsidRPr="00650354">
        <w:rPr>
          <w:color w:val="000000"/>
          <w:sz w:val="28"/>
          <w:szCs w:val="28"/>
        </w:rPr>
        <w:t xml:space="preserve">при </w:t>
      </w:r>
      <m:oMath>
        <m:r>
          <w:rPr>
            <w:rFonts w:ascii="Cambria Math" w:hAnsi="Cambria Math"/>
            <w:color w:val="000000"/>
            <w:sz w:val="28"/>
            <w:szCs w:val="28"/>
          </w:rPr>
          <m:t>X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∈</m:t>
        </m:r>
        <m:r>
          <w:rPr>
            <w:rFonts w:ascii="Cambria Math" w:hAnsi="Cambria Math"/>
            <w:color w:val="000000"/>
            <w:sz w:val="28"/>
            <w:szCs w:val="28"/>
          </w:rPr>
          <m:t>D</m:t>
        </m:r>
      </m:oMath>
      <w:r w:rsidR="009E65D0" w:rsidRPr="00650354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и быстро возрастала при удалении точки </w:t>
      </w:r>
      <m:oMath>
        <m:r>
          <w:rPr>
            <w:rFonts w:ascii="Cambria Math" w:hAnsi="Cambria Math"/>
            <w:color w:val="000000"/>
            <w:sz w:val="28"/>
            <w:szCs w:val="28"/>
          </w:rPr>
          <m:t>X∉D</m:t>
        </m:r>
      </m:oMath>
      <w:r w:rsidR="009E65D0" w:rsidRPr="00650354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от границы </w:t>
      </w:r>
      <w:hyperlink r:id="rId22" w:history="1">
        <w:r w:rsidRPr="00650354">
          <w:rPr>
            <w:rStyle w:val="a9"/>
            <w:color w:val="000000"/>
            <w:sz w:val="28"/>
            <w:szCs w:val="28"/>
          </w:rPr>
          <w:t>области допустимых значений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9E65D0">
        <w:rPr>
          <w:noProof/>
          <w:color w:val="000000"/>
          <w:sz w:val="28"/>
          <w:szCs w:val="28"/>
          <w:lang w:val="en-US"/>
        </w:rPr>
        <w:t>D</w:t>
      </w:r>
      <w:r w:rsidRPr="00650354">
        <w:rPr>
          <w:color w:val="000000"/>
          <w:sz w:val="28"/>
          <w:szCs w:val="28"/>
        </w:rPr>
        <w:t xml:space="preserve">. В методе штрафных функций точка </w:t>
      </w:r>
      <w:r w:rsidR="00455C5A">
        <w:rPr>
          <w:noProof/>
          <w:color w:val="000000"/>
          <w:sz w:val="28"/>
          <w:szCs w:val="28"/>
          <w:lang w:val="en-US"/>
        </w:rPr>
        <w:t>X</w:t>
      </w:r>
      <w:r w:rsidR="00455C5A" w:rsidRPr="00455C5A">
        <w:rPr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в процессе поиска может выходить за границы области </w:t>
      </w:r>
      <w:r w:rsidR="009E65D0">
        <w:rPr>
          <w:noProof/>
          <w:color w:val="000000"/>
          <w:sz w:val="28"/>
          <w:szCs w:val="28"/>
          <w:lang w:val="en-US"/>
        </w:rPr>
        <w:t>D</w:t>
      </w:r>
      <w:r w:rsidR="00455C5A" w:rsidRPr="00455C5A">
        <w:rPr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(см. рис. 4). Т.е. метод штрафных функций относится к классу </w:t>
      </w:r>
      <w:hyperlink r:id="rId23" w:history="1">
        <w:r w:rsidRPr="00650354">
          <w:rPr>
            <w:rStyle w:val="a9"/>
            <w:color w:val="000000"/>
            <w:sz w:val="28"/>
            <w:szCs w:val="28"/>
          </w:rPr>
          <w:t>методов внешней точки</w:t>
        </w:r>
      </w:hyperlink>
      <w:r w:rsidRPr="00650354">
        <w:rPr>
          <w:color w:val="000000"/>
          <w:sz w:val="28"/>
          <w:szCs w:val="28"/>
        </w:rPr>
        <w:t>. Рассмотренный выше прим. 1 также иллюстрирует метод штрафных функций.</w:t>
      </w:r>
    </w:p>
    <w:tbl>
      <w:tblPr>
        <w:tblW w:w="8599" w:type="dxa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9339"/>
      </w:tblGrid>
      <w:tr w:rsidR="00253163" w:rsidRPr="00650354" w14:paraId="6204353A" w14:textId="77777777" w:rsidTr="00253163">
        <w:trPr>
          <w:trHeight w:val="5955"/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6A628E91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4CFF0B2D" wp14:editId="6F5CA605">
                  <wp:extent cx="6772275" cy="3724275"/>
                  <wp:effectExtent l="0" t="0" r="0" b="0"/>
                  <wp:docPr id="27" name="Рисунок 27" descr="?n=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?n=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72275" cy="3724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67AE921" w14:textId="57FC0A16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ис. 1. К прим. 1. Точка минимума функции </w:t>
      </w:r>
      <m:oMath>
        <m:sSup>
          <m:sSup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Q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α</m:t>
            </m:r>
          </m:sup>
        </m:sSup>
        <m:d>
          <m:d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</m:oMath>
      <w:r w:rsidRPr="00650354">
        <w:rPr>
          <w:color w:val="000000"/>
          <w:sz w:val="28"/>
          <w:szCs w:val="28"/>
        </w:rPr>
        <w:t xml:space="preserve"> при α = 0 имеет координаты (3, 2). Решением задачи (3), (4), (5), (6) является точка </w:t>
      </w:r>
      <m:oMath>
        <m:sSup>
          <m:s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*</m:t>
            </m:r>
          </m:sup>
        </m:sSup>
      </m:oMath>
      <w:r w:rsidRPr="00650354">
        <w:rPr>
          <w:color w:val="000000"/>
          <w:sz w:val="28"/>
          <w:szCs w:val="28"/>
        </w:rPr>
        <w:t xml:space="preserve"> с координатами (2.5, 1.5).</w:t>
      </w:r>
    </w:p>
    <w:tbl>
      <w:tblPr>
        <w:tblW w:w="7698" w:type="dxa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9339"/>
      </w:tblGrid>
      <w:tr w:rsidR="00253163" w:rsidRPr="00650354" w14:paraId="13E5FD2D" w14:textId="77777777" w:rsidTr="00253163">
        <w:trPr>
          <w:trHeight w:val="6139"/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444E88E1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lastRenderedPageBreak/>
              <w:drawing>
                <wp:inline distT="0" distB="0" distL="0" distR="0" wp14:anchorId="505A0481" wp14:editId="286B97EA">
                  <wp:extent cx="6772275" cy="3724275"/>
                  <wp:effectExtent l="0" t="0" r="0" b="0"/>
                  <wp:docPr id="28" name="Рисунок 28" descr="?n=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?n=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72275" cy="3724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92E6E3A" w14:textId="08699A62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ис. 2. К прим. 1. Точка минимума функции </w:t>
      </w:r>
      <m:oMath>
        <m:sSup>
          <m:sSup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Q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α</m:t>
            </m:r>
          </m:sup>
        </m:sSup>
        <m:d>
          <m:d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</m:oMath>
      <w:r w:rsidRPr="00650354">
        <w:rPr>
          <w:color w:val="000000"/>
          <w:sz w:val="28"/>
          <w:szCs w:val="28"/>
        </w:rPr>
        <w:t xml:space="preserve"> при α = 1 имеет координаты (2.666…, 1.666…). Решением задачи (3), (4), (5), (6) является точка Х</w:t>
      </w:r>
      <w:r w:rsidRPr="00650354">
        <w:rPr>
          <w:rFonts w:ascii="Cambria Math" w:eastAsia="MS Mincho" w:hAnsi="Cambria Math" w:cs="Cambria Math"/>
          <w:color w:val="000000"/>
          <w:sz w:val="28"/>
          <w:szCs w:val="28"/>
        </w:rPr>
        <w:t>∗</w:t>
      </w:r>
      <w:r w:rsidRPr="00650354">
        <w:rPr>
          <w:color w:val="000000"/>
          <w:sz w:val="28"/>
          <w:szCs w:val="28"/>
        </w:rPr>
        <w:t xml:space="preserve"> с координатами (2.5, 1.5).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9339"/>
      </w:tblGrid>
      <w:tr w:rsidR="00253163" w:rsidRPr="00650354" w14:paraId="27F1C54D" w14:textId="77777777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0547A0D5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42AFB7B0" wp14:editId="6A269FF2">
                  <wp:extent cx="6153150" cy="3371850"/>
                  <wp:effectExtent l="0" t="0" r="0" b="0"/>
                  <wp:docPr id="29" name="Рисунок 29" descr="?n=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 descr="?n=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53150" cy="3371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12ADE1D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Рис. 3. К прим. 1. Точка минимума функции Qα(Х) при α = 2 имеет координаты (2.6, 1.6). Решением задачи (3), (4), (5), (6) является точка Х</w:t>
      </w:r>
      <w:r w:rsidRPr="00650354">
        <w:rPr>
          <w:rFonts w:ascii="Cambria Math" w:eastAsia="MS Mincho" w:hAnsi="Cambria Math" w:cs="Cambria Math"/>
          <w:color w:val="000000"/>
          <w:sz w:val="28"/>
          <w:szCs w:val="28"/>
        </w:rPr>
        <w:t>∗</w:t>
      </w:r>
      <w:r w:rsidRPr="00650354">
        <w:rPr>
          <w:color w:val="000000"/>
          <w:sz w:val="28"/>
          <w:szCs w:val="28"/>
        </w:rPr>
        <w:t xml:space="preserve"> с координатами (2.5, 1.5).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8010"/>
      </w:tblGrid>
      <w:tr w:rsidR="00253163" w:rsidRPr="00650354" w14:paraId="2924FF51" w14:textId="77777777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6497A86B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lastRenderedPageBreak/>
              <w:drawing>
                <wp:inline distT="0" distB="0" distL="0" distR="0" wp14:anchorId="66D2EBEA" wp14:editId="44B16A84">
                  <wp:extent cx="4953000" cy="3514725"/>
                  <wp:effectExtent l="0" t="0" r="0" b="0"/>
                  <wp:docPr id="30" name="Рисунок 30" descr="?n=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 descr="?n=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0" cy="3514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B63A1B1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ис. 4. К методу штрафных функций (n = 1) Интервал [a, b] — область допустимых значений D; </w:t>
      </w:r>
      <w:proofErr w:type="gramStart"/>
      <w:r w:rsidRPr="00650354">
        <w:rPr>
          <w:color w:val="000000"/>
          <w:sz w:val="28"/>
          <w:szCs w:val="28"/>
        </w:rPr>
        <w:t>γ &gt;</w:t>
      </w:r>
      <w:proofErr w:type="gramEnd"/>
      <w:r w:rsidRPr="00650354">
        <w:rPr>
          <w:color w:val="000000"/>
          <w:sz w:val="28"/>
          <w:szCs w:val="28"/>
        </w:rPr>
        <w:t xml:space="preserve"> β &gt; α.</w:t>
      </w:r>
    </w:p>
    <w:p w14:paraId="083EBFEC" w14:textId="1A61200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bookmarkStart w:id="7" w:name="T769448679"/>
      <w:bookmarkStart w:id="8" w:name="T1601312147"/>
      <w:bookmarkEnd w:id="7"/>
      <w:bookmarkEnd w:id="8"/>
      <w:r w:rsidRPr="00650354">
        <w:rPr>
          <w:color w:val="000000"/>
          <w:sz w:val="28"/>
          <w:szCs w:val="28"/>
        </w:rPr>
        <w:t xml:space="preserve">В </w:t>
      </w:r>
      <w:hyperlink r:id="rId28" w:history="1">
        <w:r w:rsidRPr="00650354">
          <w:rPr>
            <w:rStyle w:val="a9"/>
            <w:color w:val="000000"/>
            <w:sz w:val="28"/>
            <w:szCs w:val="28"/>
          </w:rPr>
          <w:t>методе барьерных функций</w:t>
        </w:r>
      </w:hyperlink>
      <w:r w:rsidRPr="00650354">
        <w:rPr>
          <w:color w:val="000000"/>
          <w:sz w:val="28"/>
          <w:szCs w:val="28"/>
        </w:rPr>
        <w:t xml:space="preserve"> функцию </w:t>
      </w:r>
      <m:oMath>
        <m:sSup>
          <m:sSup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P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α</m:t>
            </m:r>
          </m:sup>
        </m:sSup>
        <m:d>
          <m:d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</m:oMath>
      <w:r w:rsidR="00455C5A" w:rsidRPr="00455C5A">
        <w:rPr>
          <w:iCs/>
          <w:color w:val="000000"/>
          <w:sz w:val="28"/>
          <w:szCs w:val="28"/>
        </w:rPr>
        <w:t xml:space="preserve">, </w:t>
      </w:r>
      <w:r w:rsidR="00455C5A">
        <w:rPr>
          <w:iCs/>
          <w:color w:val="000000"/>
          <w:sz w:val="28"/>
          <w:szCs w:val="28"/>
        </w:rPr>
        <w:t xml:space="preserve">которая в этом случае называется </w:t>
      </w:r>
      <w:hyperlink r:id="rId29" w:history="1">
        <w:r w:rsidRPr="00650354">
          <w:rPr>
            <w:rStyle w:val="a9"/>
            <w:color w:val="000000"/>
            <w:sz w:val="28"/>
            <w:szCs w:val="28"/>
          </w:rPr>
          <w:t>барьерной функцией</w:t>
        </w:r>
      </w:hyperlink>
      <w:r w:rsidRPr="00650354">
        <w:rPr>
          <w:color w:val="000000"/>
          <w:sz w:val="28"/>
          <w:szCs w:val="28"/>
        </w:rPr>
        <w:t xml:space="preserve">, подбирают таким образом, чтобы при больших </w:t>
      </w:r>
      <m:oMath>
        <m:r>
          <w:rPr>
            <w:rFonts w:ascii="Cambria Math" w:hAnsi="Cambria Math"/>
            <w:color w:val="000000"/>
            <w:sz w:val="28"/>
            <w:szCs w:val="28"/>
          </w:rPr>
          <m:t>α</m:t>
        </m:r>
      </m:oMath>
      <w:r w:rsidR="00834443" w:rsidRPr="00650354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функция </w:t>
      </w:r>
      <m:oMath>
        <m:sSup>
          <m:sSup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Q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α</m:t>
            </m:r>
          </m:sup>
        </m:sSup>
        <m:d>
          <m:d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</m:oMath>
      <w:r w:rsidRPr="00650354">
        <w:rPr>
          <w:color w:val="000000"/>
          <w:sz w:val="28"/>
          <w:szCs w:val="28"/>
        </w:rPr>
        <w:t xml:space="preserve">мало отличалась от функции </w:t>
      </w:r>
      <m:oMath>
        <m:r>
          <w:rPr>
            <w:rFonts w:ascii="Cambria Math" w:hAnsi="Cambria Math"/>
            <w:color w:val="000000"/>
            <w:sz w:val="28"/>
            <w:szCs w:val="28"/>
          </w:rPr>
          <m:t>Φ</m:t>
        </m:r>
        <m:d>
          <m:d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</m:oMath>
      <w:r w:rsidRPr="00650354">
        <w:rPr>
          <w:color w:val="000000"/>
          <w:sz w:val="28"/>
          <w:szCs w:val="28"/>
        </w:rPr>
        <w:t xml:space="preserve">при </w:t>
      </w:r>
      <m:oMath>
        <m:r>
          <w:rPr>
            <w:rFonts w:ascii="Cambria Math" w:hAnsi="Cambria Math"/>
            <w:color w:val="000000"/>
            <w:sz w:val="28"/>
            <w:szCs w:val="28"/>
          </w:rPr>
          <m:t>X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∈</m:t>
        </m:r>
        <m:r>
          <w:rPr>
            <w:rFonts w:ascii="Cambria Math" w:hAnsi="Cambria Math"/>
            <w:color w:val="000000"/>
            <w:sz w:val="28"/>
            <w:szCs w:val="28"/>
          </w:rPr>
          <m:t>D</m:t>
        </m:r>
      </m:oMath>
      <w:r w:rsidR="00834443" w:rsidRPr="00650354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и быстро возрастала при приближении точки к границе </w:t>
      </w:r>
      <w:hyperlink r:id="rId30" w:history="1">
        <w:r w:rsidRPr="00650354">
          <w:rPr>
            <w:rStyle w:val="a9"/>
            <w:color w:val="000000"/>
            <w:sz w:val="28"/>
            <w:szCs w:val="28"/>
          </w:rPr>
          <w:t>области допустимых значений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455C5A">
        <w:rPr>
          <w:noProof/>
          <w:color w:val="000000"/>
          <w:sz w:val="28"/>
          <w:szCs w:val="28"/>
          <w:lang w:val="en-US"/>
        </w:rPr>
        <w:t>D</w:t>
      </w:r>
      <w:r w:rsidRPr="00650354">
        <w:rPr>
          <w:color w:val="000000"/>
          <w:sz w:val="28"/>
          <w:szCs w:val="28"/>
        </w:rPr>
        <w:t xml:space="preserve">. В методе барьерных функций точка </w:t>
      </w:r>
      <w:r w:rsidR="00834443">
        <w:rPr>
          <w:rFonts w:hint="eastAsia"/>
          <w:noProof/>
          <w:color w:val="000000"/>
          <w:sz w:val="28"/>
          <w:szCs w:val="28"/>
          <w:lang w:eastAsia="zh-CN"/>
        </w:rPr>
        <w:t>X</w:t>
      </w:r>
      <w:r w:rsidR="00834443">
        <w:rPr>
          <w:noProof/>
          <w:color w:val="000000"/>
          <w:sz w:val="28"/>
          <w:szCs w:val="28"/>
          <w:lang w:eastAsia="zh-CN"/>
        </w:rPr>
        <w:t xml:space="preserve"> </w:t>
      </w:r>
      <w:r w:rsidRPr="00650354">
        <w:rPr>
          <w:color w:val="000000"/>
          <w:sz w:val="28"/>
          <w:szCs w:val="28"/>
        </w:rPr>
        <w:t xml:space="preserve">в процессе поиска не может выходить за границы области </w:t>
      </w:r>
      <w:proofErr w:type="gramStart"/>
      <w:r w:rsidR="00455C5A">
        <w:rPr>
          <w:noProof/>
          <w:color w:val="000000"/>
          <w:sz w:val="28"/>
          <w:szCs w:val="28"/>
          <w:lang w:val="en-US"/>
        </w:rPr>
        <w:t>D</w:t>
      </w:r>
      <w:r w:rsidRPr="00650354">
        <w:rPr>
          <w:color w:val="000000"/>
          <w:sz w:val="28"/>
          <w:szCs w:val="28"/>
        </w:rPr>
        <w:t>(</w:t>
      </w:r>
      <w:proofErr w:type="gramEnd"/>
      <w:r w:rsidRPr="00650354">
        <w:rPr>
          <w:color w:val="000000"/>
          <w:sz w:val="28"/>
          <w:szCs w:val="28"/>
        </w:rPr>
        <w:t xml:space="preserve">см. рис. 5). Это означает, что метод барьерных функций относится к классу </w:t>
      </w:r>
      <w:hyperlink r:id="rId31" w:history="1">
        <w:r w:rsidRPr="00650354">
          <w:rPr>
            <w:rStyle w:val="a9"/>
            <w:color w:val="000000"/>
            <w:sz w:val="28"/>
            <w:szCs w:val="28"/>
          </w:rPr>
          <w:t>методов внутренней точки</w:t>
        </w:r>
      </w:hyperlink>
      <w:r w:rsidRPr="00650354">
        <w:rPr>
          <w:color w:val="000000"/>
          <w:sz w:val="28"/>
          <w:szCs w:val="28"/>
        </w:rPr>
        <w:t>.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9150"/>
      </w:tblGrid>
      <w:tr w:rsidR="00253163" w:rsidRPr="00650354" w14:paraId="6B0A70C7" w14:textId="77777777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6A55722F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lastRenderedPageBreak/>
              <w:drawing>
                <wp:inline distT="0" distB="0" distL="0" distR="0" wp14:anchorId="6CC78170" wp14:editId="3CBD9C73">
                  <wp:extent cx="5676900" cy="4457700"/>
                  <wp:effectExtent l="0" t="0" r="0" b="0"/>
                  <wp:docPr id="40" name="Рисунок 40" descr="?n=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 descr="?n=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76900" cy="445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A957E3A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ис. 5. К методу барьерных функций (n = 1) Интервал [a, b] — область допустимых значений D; </w:t>
      </w:r>
      <w:proofErr w:type="gramStart"/>
      <w:r w:rsidRPr="00650354">
        <w:rPr>
          <w:color w:val="000000"/>
          <w:sz w:val="28"/>
          <w:szCs w:val="28"/>
        </w:rPr>
        <w:t>γ &gt;</w:t>
      </w:r>
      <w:proofErr w:type="gramEnd"/>
      <w:r w:rsidRPr="00650354">
        <w:rPr>
          <w:color w:val="000000"/>
          <w:sz w:val="28"/>
          <w:szCs w:val="28"/>
        </w:rPr>
        <w:t xml:space="preserve"> β &gt; α.</w:t>
      </w:r>
    </w:p>
    <w:p w14:paraId="24183B55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 вычислительной практике преимущественно используется </w:t>
      </w:r>
      <w:hyperlink r:id="rId33" w:history="1">
        <w:r w:rsidRPr="00650354">
          <w:rPr>
            <w:rStyle w:val="a9"/>
            <w:color w:val="000000"/>
            <w:sz w:val="28"/>
            <w:szCs w:val="28"/>
          </w:rPr>
          <w:t>метод штрафных функций</w:t>
        </w:r>
      </w:hyperlink>
      <w:r w:rsidRPr="00650354">
        <w:rPr>
          <w:color w:val="000000"/>
          <w:sz w:val="28"/>
          <w:szCs w:val="28"/>
        </w:rPr>
        <w:t>. Поэтому в дальнейшем ограничимся именно им.</w:t>
      </w:r>
    </w:p>
    <w:p w14:paraId="5D01DDE4" w14:textId="54AE6A48" w:rsidR="00D62136" w:rsidRDefault="00EE2DB9" w:rsidP="00253163">
      <w:pPr>
        <w:jc w:val="both"/>
        <w:rPr>
          <w:color w:val="000000"/>
          <w:sz w:val="28"/>
          <w:szCs w:val="28"/>
        </w:rPr>
      </w:pPr>
      <w:hyperlink r:id="rId34" w:history="1">
        <w:r w:rsidR="00253163" w:rsidRPr="00650354">
          <w:rPr>
            <w:rStyle w:val="a9"/>
            <w:color w:val="000000"/>
            <w:sz w:val="28"/>
            <w:szCs w:val="28"/>
          </w:rPr>
          <w:t>Штрафная функция</w:t>
        </w:r>
      </w:hyperlink>
      <w:r w:rsidR="00253163" w:rsidRPr="00650354">
        <w:rPr>
          <w:color w:val="000000"/>
          <w:sz w:val="28"/>
          <w:szCs w:val="28"/>
        </w:rPr>
        <w:t xml:space="preserve"> в общем случае имеет вид</w:t>
      </w:r>
    </w:p>
    <w:p w14:paraId="42303CA0" w14:textId="5BB16DF9" w:rsidR="00D62136" w:rsidRPr="00EE2DB9" w:rsidRDefault="00D62136" w:rsidP="00253163">
      <w:pPr>
        <w:jc w:val="both"/>
        <w:rPr>
          <w:color w:val="000000"/>
          <w:sz w:val="28"/>
          <w:szCs w:val="28"/>
        </w:rPr>
      </w:pP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503"/>
        <w:gridCol w:w="2571"/>
      </w:tblGrid>
      <w:tr w:rsidR="00A964F6" w:rsidRPr="00650354" w14:paraId="5569D1A6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3916A648" w14:textId="77777777" w:rsidR="00A964F6" w:rsidRPr="00650354" w:rsidRDefault="00A964F6" w:rsidP="00A964F6">
            <w:pPr>
              <w:jc w:val="both"/>
              <w:rPr>
                <w:color w:val="000000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P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 xml:space="preserve">X, 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h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r</m:t>
                        </m:r>
                      </m:sup>
                    </m:sSub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,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g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r</m:t>
                        </m:r>
                      </m:sup>
                    </m:sSubSup>
                  </m:e>
                </m:d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 xml:space="preserve">=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h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r</m:t>
                    </m:r>
                  </m:sup>
                </m:sSubSup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m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i</m:t>
                        </m:r>
                      </m:sub>
                    </m:sSub>
                  </m:e>
                </m:nary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H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i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 xml:space="preserve">+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g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r</m:t>
                    </m:r>
                  </m:sup>
                </m:sSubSup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j=1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l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color w:val="222222"/>
                            <w:shd w:val="clear" w:color="auto" w:fill="FFFFFF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j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G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j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(X))</m:t>
                    </m:r>
                  </m:e>
                </m:nary>
              </m:oMath>
            </m:oMathPara>
          </w:p>
          <w:p w14:paraId="7C47F84D" w14:textId="5D29DE1D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700D9DC0" w14:textId="70B72F0C" w:rsidR="00253163" w:rsidRPr="00650354" w:rsidRDefault="00A964F6" w:rsidP="00253163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 xml:space="preserve">                                </w:t>
            </w:r>
            <w:r w:rsidR="00253163" w:rsidRPr="00650354">
              <w:rPr>
                <w:color w:val="000000"/>
                <w:sz w:val="28"/>
                <w:szCs w:val="28"/>
              </w:rPr>
              <w:t>(7)</w:t>
            </w:r>
          </w:p>
        </w:tc>
      </w:tr>
    </w:tbl>
    <w:p w14:paraId="31A7F263" w14:textId="25E387F5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α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=(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α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h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 xml:space="preserve">, 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α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g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)</m:t>
        </m:r>
      </m:oMath>
      <w:r w:rsidR="00A964F6" w:rsidRPr="00A964F6">
        <w:rPr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— двумерный вектор параметров штрафной функции;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μ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i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color w:val="222222"/>
                <w:shd w:val="clear" w:color="auto" w:fill="FFFFFF"/>
              </w:rPr>
              <m:t>λ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j</m:t>
            </m:r>
          </m:sub>
        </m:sSub>
      </m:oMath>
      <w:r w:rsidRPr="00650354">
        <w:rPr>
          <w:color w:val="000000"/>
          <w:sz w:val="28"/>
          <w:szCs w:val="28"/>
        </w:rPr>
        <w:t xml:space="preserve">— весовые коэффициенты, могущие изменяться в процессе итераций, </w:t>
      </w:r>
      <m:oMath>
        <m:r>
          <w:rPr>
            <w:rFonts w:ascii="Cambria Math" w:hAnsi="Cambria Math"/>
            <w:color w:val="000000"/>
            <w:sz w:val="28"/>
            <w:szCs w:val="28"/>
            <w:lang w:val="en-US"/>
          </w:rPr>
          <m:t>H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h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X</m:t>
                </m:r>
              </m:e>
            </m:d>
          </m:e>
        </m:d>
      </m:oMath>
      <w:r w:rsidRPr="00650354">
        <w:rPr>
          <w:color w:val="000000"/>
          <w:sz w:val="28"/>
          <w:szCs w:val="28"/>
        </w:rPr>
        <w:t xml:space="preserve">, </w:t>
      </w:r>
      <m:oMath>
        <m:r>
          <w:rPr>
            <w:rFonts w:ascii="Cambria Math" w:hAnsi="Cambria Math"/>
            <w:color w:val="000000"/>
            <w:sz w:val="28"/>
            <w:szCs w:val="28"/>
            <w:lang w:val="en-US"/>
          </w:rPr>
          <m:t>G</m:t>
        </m:r>
        <m:r>
          <w:rPr>
            <w:rFonts w:ascii="Cambria Math" w:hAnsi="Cambria Math"/>
            <w:color w:val="000000"/>
            <w:sz w:val="28"/>
            <w:szCs w:val="28"/>
          </w:rPr>
          <m:t>(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j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(</m:t>
        </m:r>
        <m:r>
          <w:rPr>
            <w:rFonts w:ascii="Cambria Math" w:hAnsi="Cambria Math"/>
            <w:color w:val="000000"/>
            <w:sz w:val="28"/>
            <w:szCs w:val="28"/>
            <w:lang w:val="en-US"/>
          </w:rPr>
          <m:t>X</m:t>
        </m:r>
        <m:r>
          <w:rPr>
            <w:rFonts w:ascii="Cambria Math" w:hAnsi="Cambria Math"/>
            <w:color w:val="000000"/>
            <w:sz w:val="28"/>
            <w:szCs w:val="28"/>
          </w:rPr>
          <m:t>))</m:t>
        </m:r>
      </m:oMath>
      <w:r w:rsidRPr="00650354">
        <w:rPr>
          <w:color w:val="000000"/>
          <w:sz w:val="28"/>
          <w:szCs w:val="28"/>
        </w:rPr>
        <w:t xml:space="preserve">—функционалы над функциями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∈[1,m]</m:t>
        </m:r>
      </m:oMath>
      <w:r w:rsidRPr="00650354">
        <w:rPr>
          <w:color w:val="000000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∈[1,m]</m:t>
        </m:r>
      </m:oMath>
      <w:r w:rsidRPr="00650354">
        <w:rPr>
          <w:color w:val="000000"/>
          <w:sz w:val="28"/>
          <w:szCs w:val="28"/>
        </w:rPr>
        <w:t xml:space="preserve">, </w:t>
      </w:r>
      <w:r w:rsidR="004B2184" w:rsidRPr="004B2184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>соответственно.</w:t>
      </w:r>
    </w:p>
    <w:p w14:paraId="130A978F" w14:textId="034E987F" w:rsidR="00253163" w:rsidRPr="006E0915" w:rsidRDefault="00253163" w:rsidP="00253163">
      <w:pPr>
        <w:jc w:val="both"/>
        <w:rPr>
          <w:sz w:val="28"/>
          <w:szCs w:val="28"/>
        </w:rPr>
      </w:pPr>
      <w:r w:rsidRPr="006E0915">
        <w:rPr>
          <w:sz w:val="28"/>
          <w:szCs w:val="28"/>
        </w:rPr>
        <w:t xml:space="preserve">Функционалы </w:t>
      </w:r>
      <m:oMath>
        <m:r>
          <w:rPr>
            <w:rFonts w:ascii="Cambria Math" w:hAnsi="Cambria Math"/>
            <w:sz w:val="28"/>
            <w:szCs w:val="28"/>
            <w:lang w:val="en-US"/>
          </w:rPr>
          <m:t>H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</m:d>
          </m:e>
        </m:d>
      </m:oMath>
      <w:r w:rsidRPr="006E0915"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  <w:lang w:val="en-US"/>
          </w:rPr>
          <m:t>G</m:t>
        </m:r>
        <m:r>
          <w:rPr>
            <w:rFonts w:ascii="Cambria Math" w:hAnsi="Cambria Math"/>
            <w:sz w:val="28"/>
            <w:szCs w:val="28"/>
          </w:rPr>
          <m:t>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j</m:t>
            </m:r>
          </m:sub>
        </m:sSub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))</m:t>
        </m:r>
      </m:oMath>
      <w:r w:rsidRPr="006E0915">
        <w:rPr>
          <w:sz w:val="28"/>
          <w:szCs w:val="28"/>
        </w:rPr>
        <w:t>в формуле (7) должны удовлетворять очевидным требованиям:</w:t>
      </w:r>
    </w:p>
    <w:p w14:paraId="18650964" w14:textId="72954E33" w:rsidR="00253163" w:rsidRPr="00650354" w:rsidRDefault="004E123D" w:rsidP="00253163">
      <w:pPr>
        <w:jc w:val="both"/>
        <w:rPr>
          <w:color w:val="000000"/>
          <w:sz w:val="28"/>
          <w:szCs w:val="28"/>
        </w:rPr>
      </w:pPr>
      <m:oMath>
        <m:r>
          <w:rPr>
            <w:rFonts w:ascii="Cambria Math" w:hAnsi="Cambria Math"/>
            <w:color w:val="000000"/>
            <w:sz w:val="28"/>
            <w:szCs w:val="28"/>
            <w:lang w:val="en-US"/>
          </w:rPr>
          <m:t>H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h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X</m:t>
                </m:r>
              </m:e>
            </m:d>
          </m:e>
        </m:d>
        <m:r>
          <w:rPr>
            <w:rFonts w:ascii="Cambria Math" w:hAnsi="Cambria Math"/>
            <w:color w:val="000000"/>
            <w:sz w:val="28"/>
            <w:szCs w:val="28"/>
          </w:rPr>
          <m:t>→0</m:t>
        </m:r>
      </m:oMath>
      <w:r w:rsidRPr="004E123D">
        <w:rPr>
          <w:color w:val="000000"/>
          <w:sz w:val="28"/>
          <w:szCs w:val="28"/>
        </w:rPr>
        <w:t xml:space="preserve"> </w:t>
      </w:r>
      <w:r w:rsidR="00253163" w:rsidRPr="00650354">
        <w:rPr>
          <w:color w:val="000000"/>
          <w:sz w:val="28"/>
          <w:szCs w:val="28"/>
        </w:rPr>
        <w:t xml:space="preserve">при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→0</m:t>
        </m:r>
      </m:oMath>
      <w:r w:rsidR="00253163" w:rsidRPr="00650354">
        <w:rPr>
          <w:color w:val="000000"/>
          <w:sz w:val="28"/>
          <w:szCs w:val="28"/>
        </w:rPr>
        <w:t>,</w:t>
      </w:r>
    </w:p>
    <w:p w14:paraId="7725FCE5" w14:textId="37EF890C" w:rsidR="00253163" w:rsidRDefault="004E123D" w:rsidP="00253163">
      <w:pPr>
        <w:jc w:val="both"/>
        <w:rPr>
          <w:color w:val="000000"/>
          <w:sz w:val="28"/>
          <w:szCs w:val="28"/>
        </w:rPr>
      </w:pPr>
      <m:oMath>
        <m:r>
          <w:rPr>
            <w:rFonts w:ascii="Cambria Math" w:hAnsi="Cambria Math"/>
            <w:color w:val="000000"/>
            <w:sz w:val="28"/>
            <w:szCs w:val="28"/>
            <w:lang w:val="en-US"/>
          </w:rPr>
          <m:t>G</m:t>
        </m:r>
        <m:r>
          <w:rPr>
            <w:rFonts w:ascii="Cambria Math" w:hAnsi="Cambria Math"/>
            <w:color w:val="000000"/>
            <w:sz w:val="28"/>
            <w:szCs w:val="28"/>
          </w:rPr>
          <m:t>(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j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(</m:t>
        </m:r>
        <m:r>
          <w:rPr>
            <w:rFonts w:ascii="Cambria Math" w:hAnsi="Cambria Math"/>
            <w:color w:val="000000"/>
            <w:sz w:val="28"/>
            <w:szCs w:val="28"/>
            <w:lang w:val="en-US"/>
          </w:rPr>
          <m:t>X</m:t>
        </m:r>
        <m:r>
          <w:rPr>
            <w:rFonts w:ascii="Cambria Math" w:hAnsi="Cambria Math"/>
            <w:color w:val="000000"/>
            <w:sz w:val="28"/>
            <w:szCs w:val="28"/>
          </w:rPr>
          <m:t xml:space="preserve">))→0 </m:t>
        </m:r>
      </m:oMath>
      <w:r w:rsidRPr="004E123D">
        <w:rPr>
          <w:color w:val="000000"/>
          <w:sz w:val="28"/>
          <w:szCs w:val="28"/>
        </w:rPr>
        <w:t xml:space="preserve"> </w:t>
      </w:r>
      <w:r w:rsidR="00253163" w:rsidRPr="00650354">
        <w:rPr>
          <w:color w:val="000000"/>
          <w:sz w:val="28"/>
          <w:szCs w:val="28"/>
        </w:rPr>
        <w:t xml:space="preserve">при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j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(</m:t>
        </m:r>
        <m:r>
          <w:rPr>
            <w:rFonts w:ascii="Cambria Math" w:hAnsi="Cambria Math"/>
            <w:color w:val="000000"/>
            <w:sz w:val="28"/>
            <w:szCs w:val="28"/>
            <w:lang w:val="en-US"/>
          </w:rPr>
          <m:t>X</m:t>
        </m:r>
        <m:r>
          <w:rPr>
            <w:rFonts w:ascii="Cambria Math" w:hAnsi="Cambria Math"/>
            <w:color w:val="000000"/>
            <w:sz w:val="28"/>
            <w:szCs w:val="28"/>
          </w:rPr>
          <m:t>)→0</m:t>
        </m:r>
      </m:oMath>
      <w:r w:rsidR="00253163" w:rsidRPr="00650354">
        <w:rPr>
          <w:color w:val="000000"/>
          <w:sz w:val="28"/>
          <w:szCs w:val="28"/>
        </w:rPr>
        <w:t>;</w:t>
      </w:r>
    </w:p>
    <w:p w14:paraId="7B696BCB" w14:textId="2149D0E7" w:rsidR="004B2184" w:rsidRPr="00A21D59" w:rsidRDefault="00EE2DB9" w:rsidP="00253163">
      <w:pPr>
        <w:jc w:val="both"/>
        <w:rPr>
          <w:color w:val="000000"/>
          <w:sz w:val="28"/>
          <w:szCs w:val="28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r→∞</m:t>
                  </m:r>
                </m:lim>
              </m:limLow>
            </m:fName>
            <m:e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h</m:t>
                      </m:r>
                    </m:sub>
                    <m:sup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r</m:t>
                      </m:r>
                    </m:sup>
                  </m:sSubSup>
                  <m:nary>
                    <m:naryPr>
                      <m:chr m:val="∑"/>
                      <m:limLoc m:val="subSup"/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m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  <w:lang w:val="en-US"/>
                            </w:rPr>
                            <m:t>μ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  <w:lang w:val="en-US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H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m:t>i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m:t>X</m:t>
                              </m:r>
                            </m:e>
                          </m:d>
                        </m:e>
                      </m:d>
                    </m:e>
                  </m:nary>
                </m:e>
              </m:d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0,   X∈D</m:t>
                      </m:r>
                    </m:e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∞, X∉D</m:t>
                      </m:r>
                    </m:e>
                  </m:eqArr>
                </m:e>
              </m:d>
            </m:e>
          </m:func>
        </m:oMath>
      </m:oMathPara>
    </w:p>
    <w:p w14:paraId="0763C68B" w14:textId="15DC52A4" w:rsidR="00253163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lastRenderedPageBreak/>
        <w:drawing>
          <wp:inline distT="0" distB="0" distL="0" distR="0" wp14:anchorId="73BB3E6C" wp14:editId="7156AEFD">
            <wp:extent cx="2752725" cy="485775"/>
            <wp:effectExtent l="0" t="0" r="0" b="0"/>
            <wp:docPr id="54" name="Рисунок 5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?k=10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5B2D4D" w14:textId="6B42A73E" w:rsidR="00EE2DB9" w:rsidRPr="00650354" w:rsidRDefault="00EE2DB9" w:rsidP="00253163">
      <w:pPr>
        <w:jc w:val="both"/>
        <w:rPr>
          <w:color w:val="000000"/>
          <w:sz w:val="28"/>
          <w:szCs w:val="28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r→∞</m:t>
                  </m:r>
                </m:lim>
              </m:limLow>
            </m:fName>
            <m:e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h</m:t>
                      </m:r>
                    </m:sub>
                    <m:sup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r</m:t>
                      </m:r>
                    </m:sup>
                  </m:sSubSup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m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μ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H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i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</m:d>
                        </m:e>
                      </m:d>
                    </m:e>
                  </m:nary>
                </m:e>
              </m:d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0, X∈D,</m:t>
                      </m:r>
                    </m:e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∞, X∉D.</m:t>
                      </m:r>
                    </m:e>
                  </m:eqArr>
                </m:e>
              </m:d>
            </m:e>
          </m:func>
        </m:oMath>
      </m:oMathPara>
    </w:p>
    <w:p w14:paraId="19C484F6" w14:textId="526927D4" w:rsidR="00253163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 wp14:anchorId="2584268F" wp14:editId="59C7FF29">
            <wp:extent cx="2686050" cy="514350"/>
            <wp:effectExtent l="0" t="0" r="0" b="0"/>
            <wp:docPr id="55" name="Рисунок 5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?k=10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7399C0" w14:textId="43235D41" w:rsidR="00EE2DB9" w:rsidRPr="00650354" w:rsidRDefault="00EE2DB9" w:rsidP="00EE2DB9">
      <w:pPr>
        <w:jc w:val="both"/>
        <w:rPr>
          <w:color w:val="000000"/>
          <w:sz w:val="28"/>
          <w:szCs w:val="28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r→∞</m:t>
                  </m:r>
                </m:lim>
              </m:limLow>
            </m:fName>
            <m:e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g</m:t>
                      </m:r>
                    </m:sub>
                    <m:sup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r</m:t>
                      </m:r>
                    </m:sup>
                  </m:sSubSup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j</m:t>
                      </m:r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=1</m:t>
                      </m:r>
                    </m:sub>
                    <m:sup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1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  <w:lang w:val="en-US"/>
                            </w:rPr>
                            <m:t>j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g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j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</m:d>
                        </m:e>
                      </m:d>
                    </m:e>
                  </m:nary>
                </m:e>
              </m:d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0, X∈D,</m:t>
                      </m:r>
                    </m:e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∞, X∉D.</m:t>
                      </m:r>
                    </m:e>
                  </m:eqArr>
                </m:e>
              </m:d>
            </m:e>
          </m:func>
        </m:oMath>
      </m:oMathPara>
    </w:p>
    <w:p w14:paraId="2729D240" w14:textId="77777777" w:rsidR="00EE2DB9" w:rsidRPr="00650354" w:rsidRDefault="00EE2DB9" w:rsidP="00253163">
      <w:pPr>
        <w:jc w:val="both"/>
        <w:rPr>
          <w:color w:val="000000"/>
          <w:sz w:val="28"/>
          <w:szCs w:val="28"/>
        </w:rPr>
      </w:pPr>
    </w:p>
    <w:p w14:paraId="232D8944" w14:textId="1900649C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 качестве функционалов </w:t>
      </w:r>
      <m:oMath>
        <m:r>
          <w:rPr>
            <w:rFonts w:ascii="Cambria Math" w:hAnsi="Cambria Math"/>
            <w:color w:val="000000"/>
            <w:sz w:val="28"/>
            <w:szCs w:val="28"/>
          </w:rPr>
          <m:t>H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h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</m:d>
          </m:e>
        </m:d>
      </m:oMath>
      <w:r w:rsidRPr="00650354">
        <w:rPr>
          <w:color w:val="000000"/>
          <w:sz w:val="28"/>
          <w:szCs w:val="28"/>
        </w:rPr>
        <w:t xml:space="preserve">, </w:t>
      </w:r>
      <m:oMath>
        <m:r>
          <w:rPr>
            <w:rFonts w:ascii="Cambria Math" w:hAnsi="Cambria Math"/>
            <w:color w:val="000000"/>
            <w:sz w:val="28"/>
            <w:szCs w:val="28"/>
          </w:rPr>
          <m:t>G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g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j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</m:d>
          </m:e>
        </m:d>
      </m:oMath>
      <w:r w:rsidRPr="00650354">
        <w:rPr>
          <w:color w:val="000000"/>
          <w:sz w:val="28"/>
          <w:szCs w:val="28"/>
        </w:rPr>
        <w:t xml:space="preserve">можно взять расстояния в какой-либо метрике от точки </w:t>
      </w:r>
      <m:oMath>
        <m:r>
          <w:rPr>
            <w:rFonts w:ascii="Cambria Math" w:hAnsi="Cambria Math"/>
            <w:color w:val="000000"/>
            <w:sz w:val="28"/>
            <w:szCs w:val="28"/>
          </w:rPr>
          <m:t>X</m:t>
        </m:r>
      </m:oMath>
      <w:r w:rsidR="003362C0" w:rsidRPr="00650354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до соответствующей границы множества </w:t>
      </w:r>
      <m:oMath>
        <m:r>
          <w:rPr>
            <w:rFonts w:ascii="Cambria Math" w:hAnsi="Cambria Math"/>
            <w:color w:val="000000"/>
            <w:sz w:val="28"/>
            <w:szCs w:val="28"/>
          </w:rPr>
          <m:t>D</m:t>
        </m:r>
      </m:oMath>
      <w:r w:rsidRPr="00650354">
        <w:rPr>
          <w:color w:val="000000"/>
          <w:sz w:val="28"/>
          <w:szCs w:val="28"/>
        </w:rPr>
        <w:t xml:space="preserve">. Однако, вычисление этих расстояний, а значит и значений </w:t>
      </w:r>
      <w:hyperlink r:id="rId37" w:history="1">
        <w:r w:rsidRPr="00650354">
          <w:rPr>
            <w:rStyle w:val="a9"/>
            <w:color w:val="000000"/>
            <w:sz w:val="28"/>
            <w:szCs w:val="28"/>
          </w:rPr>
          <w:t>штрафной функции</w:t>
        </w:r>
      </w:hyperlink>
      <w:r w:rsidRPr="00650354">
        <w:rPr>
          <w:color w:val="000000"/>
          <w:sz w:val="28"/>
          <w:szCs w:val="28"/>
        </w:rPr>
        <w:t>, может быть затруднительным. Поэтому обычно применяют штрафные функции более удобного вида.</w:t>
      </w:r>
    </w:p>
    <w:p w14:paraId="24F7BC83" w14:textId="48882856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Так в качестве функционалов </w:t>
      </w:r>
      <m:oMath>
        <m:r>
          <w:rPr>
            <w:rFonts w:ascii="Cambria Math" w:hAnsi="Cambria Math"/>
            <w:color w:val="000000"/>
            <w:sz w:val="28"/>
            <w:szCs w:val="28"/>
          </w:rPr>
          <m:t>H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h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</m:d>
          </m:e>
        </m:d>
      </m:oMath>
      <w:r w:rsidR="003362C0" w:rsidRPr="003362C0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>обычно используют функционалы</w:t>
      </w:r>
    </w:p>
    <w:p w14:paraId="4F07BA04" w14:textId="405D77A0" w:rsidR="00253163" w:rsidRPr="003362C0" w:rsidRDefault="003362C0" w:rsidP="00253163">
      <w:pPr>
        <w:jc w:val="both"/>
        <w:rPr>
          <w:i/>
          <w:color w:val="000000"/>
          <w:sz w:val="28"/>
          <w:szCs w:val="28"/>
        </w:rPr>
      </w:pPr>
      <m:oMath>
        <m:r>
          <w:rPr>
            <w:rFonts w:ascii="Cambria Math" w:hAnsi="Cambria Math"/>
            <w:color w:val="000000"/>
            <w:sz w:val="28"/>
            <w:szCs w:val="28"/>
          </w:rPr>
          <m:t>H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h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</m:d>
          </m:e>
        </m:d>
        <m:r>
          <w:rPr>
            <w:rFonts w:ascii="Cambria Math" w:hAnsi="Cambria Math"/>
            <w:color w:val="000000"/>
            <w:sz w:val="28"/>
            <w:szCs w:val="28"/>
          </w:rPr>
          <m:t>=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(</m:t>
        </m:r>
        <m:r>
          <w:rPr>
            <w:rFonts w:ascii="Cambria Math" w:hAnsi="Cambria Math"/>
            <w:color w:val="000000"/>
            <w:sz w:val="28"/>
            <w:szCs w:val="28"/>
          </w:rPr>
          <m:t>X</m:t>
        </m:r>
        <m:r>
          <w:rPr>
            <w:rFonts w:ascii="Cambria Math" w:hAnsi="Cambria Math"/>
            <w:color w:val="000000"/>
            <w:sz w:val="28"/>
            <w:szCs w:val="28"/>
          </w:rPr>
          <m:t>)</m:t>
        </m:r>
      </m:oMath>
      <w:r w:rsidR="00253163" w:rsidRPr="00650354">
        <w:rPr>
          <w:color w:val="000000"/>
          <w:sz w:val="28"/>
          <w:szCs w:val="28"/>
        </w:rPr>
        <w:t>,</w:t>
      </w:r>
    </w:p>
    <w:p w14:paraId="76780FC7" w14:textId="64735EAE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 качестве функционалов </w:t>
      </w:r>
      <m:oMath>
        <m:r>
          <w:rPr>
            <w:rFonts w:ascii="Cambria Math" w:hAnsi="Cambria Math"/>
            <w:color w:val="000000"/>
            <w:sz w:val="28"/>
            <w:szCs w:val="28"/>
          </w:rPr>
          <m:t>G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g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j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</m:d>
          </m:e>
        </m:d>
      </m:oMath>
      <w:r w:rsidR="003362C0" w:rsidRPr="003362C0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>— функционалы</w:t>
      </w:r>
    </w:p>
    <w:p w14:paraId="77024DCF" w14:textId="3563FB25" w:rsidR="00253163" w:rsidRPr="003362C0" w:rsidRDefault="003362C0" w:rsidP="00253163">
      <w:pPr>
        <w:jc w:val="both"/>
        <w:rPr>
          <w:color w:val="000000"/>
          <w:sz w:val="28"/>
          <w:szCs w:val="28"/>
        </w:rPr>
      </w:pPr>
      <w:r w:rsidRPr="003362C0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G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g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j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</m:d>
          </m:e>
        </m:d>
        <m:r>
          <w:rPr>
            <w:rFonts w:ascii="Cambria Math" w:hAnsi="Cambria Math"/>
            <w:color w:val="000000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(</m:t>
            </m:r>
            <m:sSubSup>
              <m:sSub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g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j</m:t>
                </m:r>
              </m:sub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+</m:t>
                </m:r>
              </m:sup>
            </m:sSubSup>
            <m:r>
              <w:rPr>
                <w:rFonts w:ascii="Cambria Math" w:hAnsi="Cambria Math"/>
                <w:color w:val="000000"/>
                <w:sz w:val="28"/>
                <w:szCs w:val="28"/>
              </w:rPr>
              <m:t>(</m:t>
            </m:r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color w:val="000000"/>
                <w:sz w:val="28"/>
                <w:szCs w:val="28"/>
              </w:rPr>
              <m:t>))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p>
        </m:sSup>
      </m:oMath>
      <w:r w:rsidRPr="003362C0">
        <w:rPr>
          <w:color w:val="000000"/>
          <w:sz w:val="28"/>
          <w:szCs w:val="28"/>
        </w:rPr>
        <w:t>,</w:t>
      </w:r>
    </w:p>
    <w:p w14:paraId="2E6FFC9B" w14:textId="47B7508F" w:rsidR="00253163" w:rsidRPr="003362C0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j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+</m:t>
            </m:r>
          </m:sup>
        </m:sSubSup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 xml:space="preserve">0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(</m:t>
                </m:r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)≥0,</m:t>
                </m:r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j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(</m:t>
                </m:r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)&lt;0.</m:t>
                </m:r>
              </m:e>
            </m:eqArr>
          </m:e>
        </m:d>
      </m:oMath>
      <w:r w:rsidR="003362C0" w:rsidRPr="003362C0">
        <w:rPr>
          <w:color w:val="000000"/>
          <w:sz w:val="28"/>
          <w:szCs w:val="28"/>
        </w:rPr>
        <w:t>.</w:t>
      </w:r>
    </w:p>
    <w:p w14:paraId="193A8A45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 качестве критерия окончания итераций в </w:t>
      </w:r>
      <w:hyperlink r:id="rId38" w:history="1">
        <w:r w:rsidRPr="00650354">
          <w:rPr>
            <w:rStyle w:val="a9"/>
            <w:color w:val="000000"/>
            <w:sz w:val="28"/>
            <w:szCs w:val="28"/>
          </w:rPr>
          <w:t>методе последовательной безусловной оптимизации</w:t>
        </w:r>
      </w:hyperlink>
      <w:r w:rsidRPr="00650354">
        <w:rPr>
          <w:color w:val="000000"/>
          <w:sz w:val="28"/>
          <w:szCs w:val="28"/>
        </w:rPr>
        <w:t xml:space="preserve"> можно использовать неравенство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906"/>
        <w:gridCol w:w="1168"/>
      </w:tblGrid>
      <w:tr w:rsidR="00253163" w:rsidRPr="00650354" w14:paraId="25B69136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75D7493D" w14:textId="2ACEDFD2" w:rsidR="00253163" w:rsidRPr="003362C0" w:rsidRDefault="003362C0" w:rsidP="003362C0">
            <w:pPr>
              <w:jc w:val="both"/>
              <w:rPr>
                <w:i/>
                <w:color w:val="000000"/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∥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r</m:t>
                  </m:r>
                </m:sup>
              </m:sSup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r/2</m:t>
                  </m:r>
                </m:sup>
              </m:sSup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∥≤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sub>
              </m:sSub>
            </m:oMath>
            <w:r>
              <w:rPr>
                <w:noProof/>
                <w:color w:val="000000"/>
                <w:sz w:val="28"/>
                <w:szCs w:val="28"/>
                <w:lang w:val="en-US"/>
              </w:rPr>
              <w:t>,</w:t>
            </w:r>
          </w:p>
        </w:tc>
        <w:tc>
          <w:tcPr>
            <w:tcW w:w="0" w:type="auto"/>
            <w:vAlign w:val="center"/>
          </w:tcPr>
          <w:p w14:paraId="5F2190A2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8)</w:t>
            </w:r>
          </w:p>
        </w:tc>
      </w:tr>
    </w:tbl>
    <w:p w14:paraId="67ED8FD8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1FB43966" w14:textId="57E4E695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4A089E1" wp14:editId="7DD672F9">
            <wp:extent cx="95250" cy="142875"/>
            <wp:effectExtent l="0" t="0" r="0" b="0"/>
            <wp:docPr id="66" name="Рисунок 6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?k=10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четное число итераций,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ε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sub>
        </m:sSub>
      </m:oMath>
      <w:r w:rsidR="003362C0" w:rsidRPr="003362C0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— требуемая точность решения по </w:t>
      </w:r>
      <m:oMath>
        <m:r>
          <w:rPr>
            <w:rFonts w:ascii="Cambria Math" w:hAnsi="Cambria Math"/>
            <w:color w:val="000000"/>
            <w:sz w:val="28"/>
            <w:szCs w:val="28"/>
            <w:lang w:val="en-US"/>
          </w:rPr>
          <m:t>X</m:t>
        </m:r>
      </m:oMath>
      <w:r w:rsidRPr="00650354">
        <w:rPr>
          <w:color w:val="000000"/>
          <w:sz w:val="28"/>
          <w:szCs w:val="28"/>
        </w:rPr>
        <w:t>.</w:t>
      </w:r>
    </w:p>
    <w:p w14:paraId="600AAF0E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Недостатком </w:t>
      </w:r>
      <w:hyperlink r:id="rId40" w:history="1">
        <w:r w:rsidRPr="00650354">
          <w:rPr>
            <w:rStyle w:val="a9"/>
            <w:color w:val="000000"/>
            <w:sz w:val="28"/>
            <w:szCs w:val="28"/>
          </w:rPr>
          <w:t>метода последовательной безусловной оптимизации</w:t>
        </w:r>
      </w:hyperlink>
      <w:r w:rsidRPr="00650354">
        <w:rPr>
          <w:color w:val="000000"/>
          <w:sz w:val="28"/>
          <w:szCs w:val="28"/>
        </w:rPr>
        <w:t xml:space="preserve"> является значительное усложнение структуры минимизируемой функции (см. рис. 1) — плата за исключение ограничений.</w:t>
      </w:r>
    </w:p>
    <w:p w14:paraId="14EAA459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Схема метода штрафных функций.</w:t>
      </w:r>
    </w:p>
    <w:p w14:paraId="08AFB244" w14:textId="69C0619E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Задаем начальную точку </w:t>
      </w:r>
      <m:oMath>
        <m:r>
          <m:rPr>
            <m:sty m:val="bi"/>
          </m:rPr>
          <w:rPr>
            <w:rFonts w:ascii="Cambria Math" w:hAnsi="Cambria Math"/>
            <w:color w:val="000000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i/>
                <w:color w:val="000000"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0</m:t>
            </m:r>
          </m:sup>
        </m:sSup>
      </m:oMath>
      <w:r w:rsidR="003362C0" w:rsidRPr="00650354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и полагаем счетчик числа итераций </w:t>
      </w:r>
      <m:oMath>
        <m:r>
          <w:rPr>
            <w:rFonts w:ascii="Cambria Math" w:hAnsi="Cambria Math"/>
            <w:color w:val="000000"/>
            <w:sz w:val="28"/>
            <w:szCs w:val="28"/>
            <w:lang w:val="en-US"/>
          </w:rPr>
          <m:t>r</m:t>
        </m:r>
        <m:r>
          <w:rPr>
            <w:rFonts w:ascii="Cambria Math" w:hAnsi="Cambria Math"/>
            <w:noProof/>
            <w:color w:val="000000"/>
            <w:sz w:val="28"/>
            <w:szCs w:val="28"/>
          </w:rPr>
          <m:t>=0</m:t>
        </m:r>
      </m:oMath>
      <w:r w:rsidRPr="00650354">
        <w:rPr>
          <w:color w:val="000000"/>
          <w:sz w:val="28"/>
          <w:szCs w:val="28"/>
        </w:rPr>
        <w:t xml:space="preserve">. </w:t>
      </w:r>
    </w:p>
    <w:p w14:paraId="57569C90" w14:textId="55FD2719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Исходя из точки </w:t>
      </w:r>
      <m:oMath>
        <m:r>
          <m:rPr>
            <m:sty m:val="bi"/>
          </m:rPr>
          <w:rPr>
            <w:rFonts w:ascii="Cambria Math" w:hAnsi="Cambria Math"/>
            <w:color w:val="000000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Pr="00650354">
        <w:rPr>
          <w:color w:val="000000"/>
          <w:sz w:val="28"/>
          <w:szCs w:val="28"/>
        </w:rPr>
        <w:t xml:space="preserve">, одним из методов локальной безусловной оптимизации решаем задачу — находим точку </w:t>
      </w:r>
      <m:oMath>
        <m:r>
          <m:rPr>
            <m:sty m:val="bi"/>
          </m:rPr>
          <w:rPr>
            <w:rFonts w:ascii="Cambria Math" w:hAnsi="Cambria Math"/>
            <w:color w:val="000000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</m:oMath>
      <w:r w:rsidRPr="00650354">
        <w:rPr>
          <w:color w:val="000000"/>
          <w:sz w:val="28"/>
          <w:szCs w:val="28"/>
        </w:rPr>
        <w:t xml:space="preserve">. </w:t>
      </w:r>
    </w:p>
    <w:p w14:paraId="67E04AFB" w14:textId="1BB60F76" w:rsidR="00E15F3B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роверяем условие окончания поис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B6A33F5" wp14:editId="5457FA65">
            <wp:extent cx="228600" cy="219075"/>
            <wp:effectExtent l="0" t="0" r="0" b="0"/>
            <wp:docPr id="73" name="Рисунок 7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?k=10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Если условие окончания поиска выполнено, то полагаем </w:t>
      </w:r>
      <m:oMath>
        <m:r>
          <m:rPr>
            <m:sty m:val="bi"/>
          </m:rPr>
          <w:rPr>
            <w:rFonts w:ascii="Cambria Math" w:hAnsi="Cambria Math"/>
            <w:color w:val="000000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*</m:t>
                </m:r>
              </m:sup>
            </m:sSup>
            <m:r>
              <w:rPr>
                <w:rFonts w:ascii="Cambria Math" w:hAnsi="Cambria Math"/>
                <w:color w:val="000000"/>
                <w:sz w:val="28"/>
                <w:szCs w:val="28"/>
              </w:rPr>
              <m:t>=X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</m:oMath>
      <w:r w:rsidR="00E15F3B" w:rsidRPr="00E15F3B">
        <w:rPr>
          <w:b/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и завершаем итерации. Иначе — по некоторому правилу увеличиваем значения параметров </w:t>
      </w:r>
      <m:oMath>
        <m:r>
          <m:rPr>
            <m:sty m:val="bi"/>
          </m:rPr>
          <w:rPr>
            <w:rFonts w:ascii="Cambria Math" w:hAnsi="Cambria Math"/>
            <w:color w:val="000000"/>
            <w:sz w:val="28"/>
            <w:szCs w:val="28"/>
          </w:rPr>
          <m:t xml:space="preserve"> 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α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h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</m:oMath>
      <w:r w:rsidRPr="00614232">
        <w:rPr>
          <w:color w:val="000000"/>
          <w:sz w:val="28"/>
          <w:szCs w:val="28"/>
        </w:rPr>
        <w:t xml:space="preserve">,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α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h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</m:oMath>
      <w:r w:rsidRPr="00614232">
        <w:rPr>
          <w:color w:val="000000"/>
          <w:sz w:val="28"/>
          <w:szCs w:val="28"/>
        </w:rPr>
        <w:t>,</w:t>
      </w:r>
      <w:r w:rsidRPr="00650354">
        <w:rPr>
          <w:color w:val="000000"/>
          <w:sz w:val="28"/>
          <w:szCs w:val="28"/>
        </w:rPr>
        <w:t xml:space="preserve"> полагаем</w:t>
      </w:r>
    </w:p>
    <w:p w14:paraId="30C1338E" w14:textId="5655E683" w:rsidR="00253163" w:rsidRPr="00650354" w:rsidRDefault="00E15F3B" w:rsidP="00253163">
      <w:pPr>
        <w:jc w:val="both"/>
        <w:rPr>
          <w:color w:val="000000"/>
          <w:sz w:val="28"/>
          <w:szCs w:val="28"/>
        </w:rPr>
      </w:pPr>
      <m:oMath>
        <m:r>
          <w:rPr>
            <w:rFonts w:ascii="Cambria Math" w:hAnsi="Cambria Math"/>
            <w:color w:val="000000"/>
            <w:sz w:val="28"/>
            <w:szCs w:val="28"/>
            <w:lang w:val="en-US"/>
          </w:rPr>
          <m:t>r</m:t>
        </m:r>
        <m:r>
          <w:rPr>
            <w:rFonts w:ascii="Cambria Math" w:hAnsi="Cambria Math"/>
            <w:color w:val="000000"/>
            <w:sz w:val="28"/>
            <w:szCs w:val="28"/>
          </w:rPr>
          <m:t>=</m:t>
        </m:r>
        <m:r>
          <w:rPr>
            <w:rFonts w:ascii="Cambria Math" w:hAnsi="Cambria Math"/>
            <w:color w:val="000000"/>
            <w:sz w:val="28"/>
            <w:szCs w:val="28"/>
            <w:lang w:val="en-US"/>
          </w:rPr>
          <m:t>r</m:t>
        </m:r>
        <m:r>
          <w:rPr>
            <w:rFonts w:ascii="Cambria Math" w:hAnsi="Cambria Math"/>
            <w:color w:val="000000"/>
            <w:sz w:val="28"/>
            <w:szCs w:val="28"/>
          </w:rPr>
          <m:t>+1</m:t>
        </m:r>
      </m:oMath>
      <w:r w:rsidR="00253163" w:rsidRPr="00650354">
        <w:rPr>
          <w:color w:val="000000"/>
          <w:sz w:val="28"/>
          <w:szCs w:val="28"/>
        </w:rPr>
        <w:t>и переходим к п.3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F255250" wp14:editId="75D37703">
            <wp:extent cx="133350" cy="123825"/>
            <wp:effectExtent l="0" t="0" r="0" b="0"/>
            <wp:docPr id="78" name="Рисунок 7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?k=10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E38FFF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Примечание 1</w:t>
      </w:r>
    </w:p>
    <w:p w14:paraId="7B18196D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 зависимости от метода локальной безусловной оптимизации, который используется для решения задач (3), </w:t>
      </w:r>
      <w:hyperlink r:id="rId43" w:history="1">
        <w:r w:rsidRPr="00650354">
          <w:rPr>
            <w:rStyle w:val="a9"/>
            <w:color w:val="000000"/>
            <w:sz w:val="28"/>
            <w:szCs w:val="28"/>
          </w:rPr>
          <w:t xml:space="preserve">метод последовательной безусловной </w:t>
        </w:r>
        <w:r w:rsidRPr="00650354">
          <w:rPr>
            <w:rStyle w:val="a9"/>
            <w:color w:val="000000"/>
            <w:sz w:val="28"/>
            <w:szCs w:val="28"/>
          </w:rPr>
          <w:lastRenderedPageBreak/>
          <w:t>оптимизации</w:t>
        </w:r>
      </w:hyperlink>
      <w:r w:rsidRPr="00650354">
        <w:rPr>
          <w:color w:val="000000"/>
          <w:sz w:val="28"/>
          <w:szCs w:val="28"/>
        </w:rPr>
        <w:t xml:space="preserve"> может быть детерминированным и случайным, нулевого, первого или второго порядка.</w:t>
      </w:r>
    </w:p>
    <w:p w14:paraId="66946B19" w14:textId="77777777" w:rsidR="00253163" w:rsidRPr="00650354" w:rsidRDefault="00253163" w:rsidP="00253163">
      <w:pPr>
        <w:pStyle w:val="31"/>
        <w:rPr>
          <w:rFonts w:ascii="Times New Roman" w:hAnsi="Times New Roman" w:cs="Times New Roman"/>
          <w:color w:val="000000"/>
          <w:sz w:val="28"/>
          <w:szCs w:val="28"/>
        </w:rPr>
      </w:pPr>
      <w:bookmarkStart w:id="9" w:name="_Toc421036484"/>
      <w:r w:rsidRPr="00650354">
        <w:rPr>
          <w:rFonts w:ascii="Times New Roman" w:hAnsi="Times New Roman" w:cs="Times New Roman"/>
          <w:color w:val="000000"/>
          <w:sz w:val="28"/>
          <w:szCs w:val="28"/>
        </w:rPr>
        <w:t>9.2. Метод скользящего допуска</w:t>
      </w:r>
      <w:bookmarkEnd w:id="9"/>
      <w:r w:rsidRPr="0065035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66DD8BB3" w14:textId="0BC0F330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ассмотрим следующую многомерную </w:t>
      </w:r>
      <w:hyperlink r:id="rId44" w:history="1">
        <w:r w:rsidRPr="00650354">
          <w:rPr>
            <w:rStyle w:val="a9"/>
            <w:color w:val="000000"/>
            <w:sz w:val="28"/>
            <w:szCs w:val="28"/>
          </w:rPr>
          <w:t>задачу условной локальной оптимизации</w:t>
        </w:r>
      </w:hyperlink>
      <w:r w:rsidRPr="00650354">
        <w:rPr>
          <w:color w:val="000000"/>
          <w:sz w:val="28"/>
          <w:szCs w:val="28"/>
        </w:rPr>
        <w:t xml:space="preserve">: найти минимум </w:t>
      </w:r>
      <w:hyperlink r:id="rId45" w:history="1">
        <w:r w:rsidRPr="00650354">
          <w:rPr>
            <w:rStyle w:val="a9"/>
            <w:color w:val="000000"/>
            <w:sz w:val="28"/>
            <w:szCs w:val="28"/>
          </w:rPr>
          <w:t>критерия оптимальности</w:t>
        </w:r>
      </w:hyperlink>
      <w:r w:rsidRPr="00650354">
        <w:rPr>
          <w:color w:val="000000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Φ</m:t>
        </m:r>
        <m:r>
          <w:rPr>
            <w:rFonts w:ascii="Cambria Math" w:hAnsi="Cambria Math"/>
            <w:color w:val="000000"/>
            <w:sz w:val="28"/>
            <w:szCs w:val="28"/>
          </w:rPr>
          <m:t>(</m:t>
        </m:r>
        <m:r>
          <w:rPr>
            <w:rFonts w:ascii="Cambria Math" w:hAnsi="Cambria Math"/>
            <w:color w:val="000000"/>
            <w:sz w:val="28"/>
            <w:szCs w:val="28"/>
            <w:lang w:val="en-US"/>
          </w:rPr>
          <m:t>X</m:t>
        </m:r>
        <m:r>
          <w:rPr>
            <w:rFonts w:ascii="Cambria Math" w:hAnsi="Cambria Math"/>
            <w:color w:val="000000"/>
            <w:sz w:val="28"/>
            <w:szCs w:val="28"/>
          </w:rPr>
          <m:t>)</m:t>
        </m:r>
      </m:oMath>
      <w:r w:rsidRPr="00650354">
        <w:rPr>
          <w:color w:val="000000"/>
          <w:sz w:val="28"/>
          <w:szCs w:val="28"/>
        </w:rPr>
        <w:t xml:space="preserve">, определенного во множеств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7C896A3" wp14:editId="2547BEE9">
            <wp:extent cx="152400" cy="152400"/>
            <wp:effectExtent l="0" t="0" r="0" b="0"/>
            <wp:docPr id="80" name="Рисунок 8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?k=10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евклидова пространств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C73C65D" wp14:editId="108DAFD6">
            <wp:extent cx="219075" cy="180975"/>
            <wp:effectExtent l="0" t="0" r="0" b="0"/>
            <wp:docPr id="81" name="Рисунок 8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?k=10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,</w:t>
      </w:r>
    </w:p>
    <w:p w14:paraId="5C454843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336"/>
        <w:gridCol w:w="738"/>
      </w:tblGrid>
      <w:tr w:rsidR="00253163" w:rsidRPr="00650354" w14:paraId="1FC143C9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68F2244E" w14:textId="24417D4C" w:rsidR="00253163" w:rsidRPr="00E15F3B" w:rsidRDefault="00E15F3B" w:rsidP="00E15F3B">
            <w:pPr>
              <w:jc w:val="both"/>
              <w:rPr>
                <w:color w:val="000000"/>
                <w:sz w:val="28"/>
                <w:szCs w:val="28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min</m:t>
                      </m:r>
                    </m:e>
                    <m:lim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 xml:space="preserve"> ∈ </m:t>
                      </m:r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D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 xml:space="preserve"> </m:t>
                      </m:r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⊂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 xml:space="preserve">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N</m:t>
                          </m:r>
                        </m:sup>
                      </m:sSup>
                    </m:lim>
                  </m:limLow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= Φ(</m:t>
                  </m:r>
                  <m:sSup>
                    <m:sSup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*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)</m:t>
                  </m:r>
                </m:e>
              </m:func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Φ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*</m:t>
                  </m:r>
                </m:sup>
              </m:sSup>
            </m:oMath>
            <w:r w:rsidRPr="00E15F3B">
              <w:rPr>
                <w:noProof/>
                <w:color w:val="000000"/>
                <w:sz w:val="28"/>
                <w:szCs w:val="28"/>
              </w:rPr>
              <w:t>,</w:t>
            </w:r>
          </w:p>
        </w:tc>
        <w:tc>
          <w:tcPr>
            <w:tcW w:w="0" w:type="auto"/>
            <w:vAlign w:val="center"/>
          </w:tcPr>
          <w:p w14:paraId="2C67A8BE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1)</w:t>
            </w:r>
          </w:p>
        </w:tc>
      </w:tr>
    </w:tbl>
    <w:p w14:paraId="545249CA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73E5A711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</w:t>
      </w:r>
      <w:hyperlink r:id="rId48" w:history="1">
        <w:r w:rsidRPr="00650354">
          <w:rPr>
            <w:rStyle w:val="a9"/>
            <w:color w:val="000000"/>
            <w:sz w:val="28"/>
            <w:szCs w:val="28"/>
          </w:rPr>
          <w:t>множество допустимых значений</w:t>
        </w:r>
      </w:hyperlink>
    </w:p>
    <w:p w14:paraId="4C472B77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285"/>
        <w:gridCol w:w="789"/>
      </w:tblGrid>
      <w:tr w:rsidR="00F534BE" w:rsidRPr="00650354" w14:paraId="1B624842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615B4A79" w14:textId="678E9A89" w:rsidR="00253163" w:rsidRPr="00E15F3B" w:rsidRDefault="00E15F3B" w:rsidP="00E15F3B">
            <w:pPr>
              <w:jc w:val="both"/>
              <w:rPr>
                <w:color w:val="000000"/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D={</m:t>
              </m:r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X|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j</m:t>
                  </m:r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(X</m:t>
              </m:r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)≥0,j∈[1,l]}</m:t>
              </m:r>
            </m:oMath>
            <w:r>
              <w:rPr>
                <w:noProof/>
                <w:color w:val="000000"/>
                <w:sz w:val="28"/>
                <w:szCs w:val="28"/>
                <w:lang w:val="en-US"/>
              </w:rPr>
              <w:t>.</w:t>
            </w:r>
          </w:p>
        </w:tc>
        <w:tc>
          <w:tcPr>
            <w:tcW w:w="0" w:type="auto"/>
            <w:vAlign w:val="center"/>
          </w:tcPr>
          <w:p w14:paraId="0644E06C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2)</w:t>
            </w:r>
          </w:p>
        </w:tc>
      </w:tr>
    </w:tbl>
    <w:p w14:paraId="247AC839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155FE7AF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Основы метода скользящего допуска.</w:t>
      </w:r>
    </w:p>
    <w:bookmarkStart w:id="10" w:name="T1188611981"/>
    <w:bookmarkEnd w:id="10"/>
    <w:p w14:paraId="1B47E829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fldChar w:fldCharType="begin"/>
      </w:r>
      <w:r w:rsidRPr="00650354">
        <w:rPr>
          <w:color w:val="000000"/>
          <w:sz w:val="28"/>
          <w:szCs w:val="28"/>
        </w:rPr>
        <w:instrText xml:space="preserve"> HYPERLINK "javascript:termInfo(%22Метод%20скользящего%20допуска%22)" </w:instrText>
      </w:r>
      <w:r w:rsidRPr="00650354">
        <w:rPr>
          <w:color w:val="000000"/>
          <w:sz w:val="28"/>
          <w:szCs w:val="28"/>
        </w:rPr>
        <w:fldChar w:fldCharType="separate"/>
      </w:r>
      <w:r w:rsidRPr="00650354">
        <w:rPr>
          <w:rStyle w:val="a9"/>
          <w:color w:val="000000"/>
          <w:sz w:val="28"/>
          <w:szCs w:val="28"/>
        </w:rPr>
        <w:t>Метод скользящего допуска</w:t>
      </w:r>
      <w:r w:rsidRPr="00650354">
        <w:rPr>
          <w:color w:val="000000"/>
          <w:sz w:val="28"/>
          <w:szCs w:val="28"/>
        </w:rPr>
        <w:fldChar w:fldCharType="end"/>
      </w:r>
      <w:r w:rsidRPr="00650354">
        <w:rPr>
          <w:color w:val="000000"/>
          <w:sz w:val="28"/>
          <w:szCs w:val="28"/>
        </w:rPr>
        <w:t xml:space="preserve"> существенно использует множество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022"/>
        <w:gridCol w:w="1052"/>
      </w:tblGrid>
      <w:tr w:rsidR="00253163" w:rsidRPr="00650354" w14:paraId="732CF772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30A24097" w14:textId="60C1FCCB" w:rsidR="00253163" w:rsidRPr="00F534BE" w:rsidRDefault="00F534BE" w:rsidP="00F534BE">
            <w:pPr>
              <w:jc w:val="both"/>
              <w:rPr>
                <w:color w:val="000000"/>
                <w:sz w:val="28"/>
                <w:szCs w:val="28"/>
                <w:lang w:val="en-US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r</m:t>
                  </m:r>
                </m:sup>
              </m:sSup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={</m:t>
              </m:r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X|T(X</m:t>
              </m:r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)≤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Δ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r</m:t>
                  </m:r>
                </m:sup>
              </m:sSup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}</m:t>
              </m:r>
            </m:oMath>
            <w:r>
              <w:rPr>
                <w:noProof/>
                <w:color w:val="000000"/>
                <w:sz w:val="28"/>
                <w:szCs w:val="28"/>
                <w:lang w:val="en-US"/>
              </w:rPr>
              <w:t>.</w:t>
            </w:r>
          </w:p>
        </w:tc>
        <w:tc>
          <w:tcPr>
            <w:tcW w:w="0" w:type="auto"/>
            <w:vAlign w:val="center"/>
          </w:tcPr>
          <w:p w14:paraId="5B94B692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3)</w:t>
            </w:r>
          </w:p>
        </w:tc>
      </w:tr>
    </w:tbl>
    <w:p w14:paraId="1F1DCCA6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5540B613" w14:textId="1B6E2268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bookmarkStart w:id="11" w:name="T474535274"/>
      <w:bookmarkEnd w:id="11"/>
      <w:r w:rsidRPr="00650354">
        <w:rPr>
          <w:color w:val="000000"/>
          <w:sz w:val="28"/>
          <w:szCs w:val="28"/>
        </w:rPr>
        <w:t xml:space="preserve">где неотрицательный скаляр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Δ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Pr="00650354">
        <w:rPr>
          <w:color w:val="000000"/>
          <w:sz w:val="28"/>
          <w:szCs w:val="28"/>
        </w:rPr>
        <w:t xml:space="preserve">— </w:t>
      </w:r>
      <w:hyperlink r:id="rId49" w:history="1">
        <w:r w:rsidRPr="00650354">
          <w:rPr>
            <w:rStyle w:val="a9"/>
            <w:color w:val="000000"/>
            <w:sz w:val="28"/>
            <w:szCs w:val="28"/>
          </w:rPr>
          <w:t>критерий скользящего допуска</w:t>
        </w:r>
      </w:hyperlink>
      <w:r w:rsidRPr="00650354">
        <w:rPr>
          <w:color w:val="000000"/>
          <w:sz w:val="28"/>
          <w:szCs w:val="28"/>
        </w:rPr>
        <w:t xml:space="preserve">, </w:t>
      </w:r>
      <m:oMath>
        <m:r>
          <w:rPr>
            <w:rFonts w:ascii="Cambria Math" w:hAnsi="Cambria Math"/>
            <w:color w:val="000000"/>
            <w:sz w:val="28"/>
            <w:szCs w:val="28"/>
          </w:rPr>
          <m:t>T(</m:t>
        </m:r>
        <m:r>
          <w:rPr>
            <w:rFonts w:ascii="Cambria Math" w:hAnsi="Cambria Math"/>
            <w:color w:val="000000"/>
            <w:sz w:val="28"/>
            <w:szCs w:val="28"/>
          </w:rPr>
          <m:t>X</m:t>
        </m:r>
        <m:r>
          <w:rPr>
            <w:rFonts w:ascii="Cambria Math" w:hAnsi="Cambria Math"/>
            <w:color w:val="000000"/>
            <w:sz w:val="28"/>
            <w:szCs w:val="28"/>
          </w:rPr>
          <m:t>)</m:t>
        </m:r>
      </m:oMath>
      <w:r w:rsidRPr="00650354">
        <w:rPr>
          <w:color w:val="000000"/>
          <w:sz w:val="28"/>
          <w:szCs w:val="28"/>
        </w:rPr>
        <w:t xml:space="preserve">— неотрицательно определенный функционал над множеством всех </w:t>
      </w:r>
      <w:hyperlink r:id="rId50" w:history="1">
        <w:r w:rsidRPr="00650354">
          <w:rPr>
            <w:rStyle w:val="a9"/>
            <w:color w:val="000000"/>
            <w:sz w:val="28"/>
            <w:szCs w:val="28"/>
          </w:rPr>
          <w:t>ограничивающих функций</w:t>
        </w:r>
      </w:hyperlink>
      <w:r w:rsidRPr="00650354">
        <w:rPr>
          <w:color w:val="00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j</m:t>
            </m:r>
          </m:sub>
        </m:sSub>
      </m:oMath>
      <w:r w:rsidRPr="00650354">
        <w:rPr>
          <w:color w:val="000000"/>
          <w:sz w:val="28"/>
          <w:szCs w:val="28"/>
        </w:rPr>
        <w:t xml:space="preserve">, </w:t>
      </w:r>
      <m:oMath>
        <m:r>
          <w:rPr>
            <w:rFonts w:ascii="Cambria Math" w:hAnsi="Cambria Math"/>
            <w:color w:val="000000"/>
            <w:sz w:val="28"/>
            <w:szCs w:val="28"/>
          </w:rPr>
          <m:t>j∈[1,l]</m:t>
        </m:r>
      </m:oMath>
      <w:r w:rsidRPr="00650354">
        <w:rPr>
          <w:color w:val="000000"/>
          <w:sz w:val="28"/>
          <w:szCs w:val="28"/>
        </w:rPr>
        <w:t>.</w:t>
      </w:r>
    </w:p>
    <w:p w14:paraId="2E95D277" w14:textId="2052399D" w:rsidR="00253163" w:rsidRPr="00614232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ри этом функционал </w:t>
      </w:r>
      <m:oMath>
        <m:r>
          <w:rPr>
            <w:rFonts w:ascii="Cambria Math" w:hAnsi="Cambria Math"/>
            <w:color w:val="000000"/>
            <w:sz w:val="28"/>
            <w:szCs w:val="28"/>
          </w:rPr>
          <m:t>T(</m:t>
        </m:r>
        <m:r>
          <w:rPr>
            <w:rFonts w:ascii="Cambria Math" w:hAnsi="Cambria Math"/>
            <w:color w:val="000000"/>
            <w:sz w:val="28"/>
            <w:szCs w:val="28"/>
          </w:rPr>
          <m:t>X</m:t>
        </m:r>
        <m:r>
          <w:rPr>
            <w:rFonts w:ascii="Cambria Math" w:hAnsi="Cambria Math"/>
            <w:color w:val="000000"/>
            <w:sz w:val="28"/>
            <w:szCs w:val="28"/>
          </w:rPr>
          <m:t>)</m:t>
        </m:r>
      </m:oMath>
      <w:r w:rsidR="00F534BE" w:rsidRPr="00F534BE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должен быть сконструирован таким образом, чтобы </w:t>
      </w:r>
      <m:oMath>
        <m:r>
          <w:rPr>
            <w:rFonts w:ascii="Cambria Math" w:hAnsi="Cambria Math"/>
            <w:color w:val="000000"/>
            <w:sz w:val="28"/>
            <w:szCs w:val="28"/>
          </w:rPr>
          <m:t>T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=0</m:t>
        </m:r>
      </m:oMath>
      <w:r w:rsidR="00F534BE" w:rsidRPr="00614232">
        <w:rPr>
          <w:noProof/>
          <w:color w:val="000000"/>
          <w:sz w:val="28"/>
          <w:szCs w:val="28"/>
        </w:rPr>
        <w:t xml:space="preserve"> </w:t>
      </w:r>
      <w:r w:rsidRPr="00614232">
        <w:rPr>
          <w:color w:val="000000"/>
          <w:sz w:val="28"/>
          <w:szCs w:val="28"/>
        </w:rPr>
        <w:t xml:space="preserve">при </w:t>
      </w:r>
      <m:oMath>
        <m:r>
          <w:rPr>
            <w:rFonts w:ascii="Cambria Math" w:hAnsi="Cambria Math"/>
            <w:color w:val="000000"/>
            <w:sz w:val="28"/>
            <w:szCs w:val="28"/>
          </w:rPr>
          <m:t xml:space="preserve"> X∈D</m:t>
        </m:r>
      </m:oMath>
      <w:r w:rsidRPr="00614232">
        <w:rPr>
          <w:color w:val="000000"/>
          <w:sz w:val="28"/>
          <w:szCs w:val="28"/>
        </w:rPr>
        <w:t xml:space="preserve">и значение </w:t>
      </w:r>
      <m:oMath>
        <m:r>
          <w:rPr>
            <w:rFonts w:ascii="Cambria Math" w:hAnsi="Cambria Math"/>
            <w:color w:val="000000"/>
            <w:sz w:val="28"/>
            <w:szCs w:val="28"/>
          </w:rPr>
          <m:t>T(X)</m:t>
        </m:r>
      </m:oMath>
      <w:r w:rsidRPr="00614232">
        <w:rPr>
          <w:color w:val="000000"/>
          <w:sz w:val="28"/>
          <w:szCs w:val="28"/>
        </w:rPr>
        <w:t xml:space="preserve">возрастало по мере удаления точки </w:t>
      </w:r>
      <m:oMath>
        <m:r>
          <w:rPr>
            <w:rFonts w:ascii="Cambria Math" w:hAnsi="Cambria Math"/>
            <w:color w:val="000000"/>
            <w:sz w:val="28"/>
            <w:szCs w:val="28"/>
          </w:rPr>
          <m:t>X</m:t>
        </m:r>
      </m:oMath>
      <w:r w:rsidR="00F534BE" w:rsidRPr="00614232">
        <w:rPr>
          <w:color w:val="000000"/>
          <w:sz w:val="28"/>
          <w:szCs w:val="28"/>
        </w:rPr>
        <w:t xml:space="preserve"> </w:t>
      </w:r>
      <w:r w:rsidRPr="00614232">
        <w:rPr>
          <w:color w:val="000000"/>
          <w:sz w:val="28"/>
          <w:szCs w:val="28"/>
        </w:rPr>
        <w:t xml:space="preserve">от границы </w:t>
      </w:r>
      <w:hyperlink r:id="rId51" w:history="1">
        <w:r w:rsidRPr="00614232">
          <w:rPr>
            <w:rStyle w:val="a9"/>
            <w:color w:val="000000"/>
            <w:sz w:val="28"/>
            <w:szCs w:val="28"/>
          </w:rPr>
          <w:t>области допустимых значений</w:t>
        </w:r>
      </w:hyperlink>
      <w:r w:rsidRPr="00614232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D</m:t>
        </m:r>
      </m:oMath>
      <w:r w:rsidRPr="00614232">
        <w:rPr>
          <w:color w:val="000000"/>
          <w:sz w:val="28"/>
          <w:szCs w:val="28"/>
        </w:rPr>
        <w:t xml:space="preserve">. </w:t>
      </w:r>
      <w:hyperlink r:id="rId52" w:history="1">
        <w:r w:rsidRPr="00614232">
          <w:rPr>
            <w:rStyle w:val="a9"/>
            <w:color w:val="000000"/>
            <w:sz w:val="28"/>
            <w:szCs w:val="28"/>
          </w:rPr>
          <w:t>Критерий скользящего допуска</w:t>
        </w:r>
      </w:hyperlink>
      <w:r w:rsidRPr="00614232">
        <w:rPr>
          <w:color w:val="000000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Δ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Pr="00614232">
        <w:rPr>
          <w:color w:val="000000"/>
          <w:sz w:val="28"/>
          <w:szCs w:val="28"/>
        </w:rPr>
        <w:t>определяет требуемую точность выполнения ограничений, которые формируют область допустимых значений</w:t>
      </w:r>
      <m:oMath>
        <m:r>
          <w:rPr>
            <w:rFonts w:ascii="Cambria Math" w:hAnsi="Cambria Math"/>
            <w:color w:val="000000"/>
            <w:sz w:val="28"/>
            <w:szCs w:val="28"/>
          </w:rPr>
          <m:t xml:space="preserve"> D</m:t>
        </m:r>
      </m:oMath>
      <w:r w:rsidRPr="00614232">
        <w:rPr>
          <w:color w:val="000000"/>
          <w:sz w:val="28"/>
          <w:szCs w:val="28"/>
        </w:rPr>
        <w:t>, и кон</w:t>
      </w:r>
      <w:proofErr w:type="spellStart"/>
      <w:r w:rsidRPr="00614232">
        <w:rPr>
          <w:color w:val="000000"/>
          <w:sz w:val="28"/>
          <w:szCs w:val="28"/>
        </w:rPr>
        <w:t>струируется</w:t>
      </w:r>
      <w:proofErr w:type="spellEnd"/>
      <w:r w:rsidRPr="00614232">
        <w:rPr>
          <w:color w:val="000000"/>
          <w:sz w:val="28"/>
          <w:szCs w:val="28"/>
        </w:rPr>
        <w:t xml:space="preserve"> таким образом, чтобы обеспечить его уменьшение с ростом количества итераций </w:t>
      </w:r>
      <w:r w:rsidR="00594FC9" w:rsidRPr="00614232">
        <w:rPr>
          <w:noProof/>
          <w:color w:val="000000"/>
          <w:sz w:val="28"/>
          <w:szCs w:val="28"/>
        </w:rPr>
        <w:drawing>
          <wp:inline distT="0" distB="0" distL="0" distR="0" wp14:anchorId="5BEE0ECB" wp14:editId="56BA6793">
            <wp:extent cx="95250" cy="142875"/>
            <wp:effectExtent l="0" t="0" r="0" b="0"/>
            <wp:docPr id="97" name="Рисунок 9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?k=10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4232">
        <w:rPr>
          <w:color w:val="000000"/>
          <w:sz w:val="28"/>
          <w:szCs w:val="28"/>
        </w:rPr>
        <w:t>.</w:t>
      </w:r>
    </w:p>
    <w:p w14:paraId="44B7F7B9" w14:textId="14A8DC10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bookmarkStart w:id="12" w:name="T1183879059"/>
      <w:bookmarkStart w:id="13" w:name="T1163703051"/>
      <w:bookmarkStart w:id="14" w:name="T1082202325"/>
      <w:bookmarkEnd w:id="12"/>
      <w:bookmarkEnd w:id="13"/>
      <w:bookmarkEnd w:id="14"/>
      <w:r w:rsidRPr="00614232">
        <w:rPr>
          <w:color w:val="000000"/>
          <w:sz w:val="28"/>
          <w:szCs w:val="28"/>
        </w:rPr>
        <w:t>Точка</w:t>
      </w:r>
      <m:oMath>
        <m:r>
          <w:rPr>
            <w:rFonts w:ascii="Cambria Math" w:hAnsi="Cambria Math"/>
            <w:color w:val="000000"/>
            <w:sz w:val="28"/>
            <w:szCs w:val="28"/>
          </w:rPr>
          <m:t xml:space="preserve"> X</m:t>
        </m:r>
      </m:oMath>
      <w:r w:rsidR="00F534BE" w:rsidRPr="00614232">
        <w:rPr>
          <w:color w:val="000000"/>
          <w:sz w:val="28"/>
          <w:szCs w:val="28"/>
        </w:rPr>
        <w:t xml:space="preserve"> </w:t>
      </w:r>
      <w:r w:rsidRPr="00614232">
        <w:rPr>
          <w:color w:val="000000"/>
          <w:sz w:val="28"/>
          <w:szCs w:val="28"/>
        </w:rPr>
        <w:t xml:space="preserve">называется </w:t>
      </w:r>
      <w:hyperlink r:id="rId53" w:history="1">
        <w:r w:rsidRPr="00614232">
          <w:rPr>
            <w:rStyle w:val="a9"/>
            <w:color w:val="000000"/>
            <w:sz w:val="28"/>
            <w:szCs w:val="28"/>
          </w:rPr>
          <w:t>допустимой точкой</w:t>
        </w:r>
      </w:hyperlink>
      <w:r w:rsidRPr="00614232">
        <w:rPr>
          <w:color w:val="000000"/>
          <w:sz w:val="28"/>
          <w:szCs w:val="28"/>
        </w:rPr>
        <w:t xml:space="preserve">, если </w:t>
      </w:r>
      <m:oMath>
        <m:r>
          <w:rPr>
            <w:rFonts w:ascii="Cambria Math" w:hAnsi="Cambria Math"/>
            <w:color w:val="000000"/>
            <w:sz w:val="28"/>
            <w:szCs w:val="28"/>
          </w:rPr>
          <m:t xml:space="preserve"> T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=0</m:t>
        </m:r>
      </m:oMath>
      <w:r w:rsidRPr="00614232">
        <w:rPr>
          <w:color w:val="000000"/>
          <w:sz w:val="28"/>
          <w:szCs w:val="28"/>
        </w:rPr>
        <w:t xml:space="preserve">, </w:t>
      </w:r>
      <w:hyperlink r:id="rId54" w:history="1">
        <w:r w:rsidRPr="00614232">
          <w:rPr>
            <w:rStyle w:val="a9"/>
            <w:color w:val="000000"/>
            <w:sz w:val="28"/>
            <w:szCs w:val="28"/>
          </w:rPr>
          <w:t>почти допустимой точкой</w:t>
        </w:r>
      </w:hyperlink>
      <w:r w:rsidRPr="00614232">
        <w:rPr>
          <w:color w:val="000000"/>
          <w:sz w:val="28"/>
          <w:szCs w:val="28"/>
        </w:rPr>
        <w:t xml:space="preserve"> — если </w:t>
      </w:r>
      <m:oMath>
        <m:r>
          <w:rPr>
            <w:rFonts w:ascii="Cambria Math" w:hAnsi="Cambria Math"/>
            <w:color w:val="000000"/>
            <w:sz w:val="28"/>
            <w:szCs w:val="28"/>
          </w:rPr>
          <m:t xml:space="preserve"> 0&lt;T(X)≤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Δ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Pr="00614232">
        <w:rPr>
          <w:color w:val="000000"/>
          <w:sz w:val="28"/>
          <w:szCs w:val="28"/>
        </w:rPr>
        <w:t xml:space="preserve">, </w:t>
      </w:r>
      <w:hyperlink r:id="rId55" w:history="1">
        <w:r w:rsidRPr="00614232">
          <w:rPr>
            <w:rStyle w:val="a9"/>
            <w:color w:val="000000"/>
            <w:sz w:val="28"/>
            <w:szCs w:val="28"/>
          </w:rPr>
          <w:t>недопустимой точкой</w:t>
        </w:r>
      </w:hyperlink>
      <w:r w:rsidRPr="00614232">
        <w:rPr>
          <w:color w:val="000000"/>
          <w:sz w:val="28"/>
          <w:szCs w:val="28"/>
        </w:rPr>
        <w:t xml:space="preserve"> — если 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 xml:space="preserve"> T(X)&gt;</m:t>
        </m:r>
        <m:sSup>
          <m:s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Δ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Pr="00614232">
        <w:rPr>
          <w:color w:val="000000"/>
          <w:sz w:val="28"/>
          <w:szCs w:val="28"/>
        </w:rPr>
        <w:t xml:space="preserve">. Поскольку величина </w:t>
      </w:r>
      <m:oMath>
        <m:sSup>
          <m:s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Δ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="00F534BE" w:rsidRPr="00614232">
        <w:rPr>
          <w:color w:val="000000"/>
          <w:sz w:val="28"/>
          <w:szCs w:val="28"/>
        </w:rPr>
        <w:t xml:space="preserve"> </w:t>
      </w:r>
      <w:r w:rsidRPr="00614232">
        <w:rPr>
          <w:color w:val="000000"/>
          <w:sz w:val="28"/>
          <w:szCs w:val="28"/>
        </w:rPr>
        <w:t>с ростом номера итерации умен</w:t>
      </w:r>
      <w:r w:rsidRPr="00650354">
        <w:rPr>
          <w:color w:val="000000"/>
          <w:sz w:val="28"/>
          <w:szCs w:val="28"/>
        </w:rPr>
        <w:t xml:space="preserve">ьшается, отклонение от границы области </w:t>
      </w:r>
      <m:oMath>
        <m:r>
          <w:rPr>
            <w:rFonts w:ascii="Cambria Math" w:hAnsi="Cambria Math"/>
            <w:color w:val="000000"/>
            <w:sz w:val="28"/>
            <w:szCs w:val="28"/>
          </w:rPr>
          <m:t>D</m:t>
        </m:r>
      </m:oMath>
      <w:r w:rsidRPr="00650354">
        <w:rPr>
          <w:color w:val="000000"/>
          <w:sz w:val="28"/>
          <w:szCs w:val="28"/>
        </w:rPr>
        <w:t>, при котором точка считается допустимой, сужается, так что в пределе рассматриваются только допустимые точки.</w:t>
      </w:r>
    </w:p>
    <w:bookmarkStart w:id="15" w:name="T1715189831"/>
    <w:bookmarkEnd w:id="15"/>
    <w:p w14:paraId="60A73B89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fldChar w:fldCharType="begin"/>
      </w:r>
      <w:r w:rsidRPr="00650354">
        <w:rPr>
          <w:color w:val="000000"/>
          <w:sz w:val="28"/>
          <w:szCs w:val="28"/>
        </w:rPr>
        <w:instrText xml:space="preserve"> HYPERLINK "javascript:termInfo(%22Метод%20скользящего%20допуска%22)" </w:instrText>
      </w:r>
      <w:r w:rsidRPr="00650354">
        <w:rPr>
          <w:color w:val="000000"/>
          <w:sz w:val="28"/>
          <w:szCs w:val="28"/>
        </w:rPr>
        <w:fldChar w:fldCharType="separate"/>
      </w:r>
      <w:r w:rsidRPr="00650354">
        <w:rPr>
          <w:rStyle w:val="a9"/>
          <w:color w:val="000000"/>
          <w:sz w:val="28"/>
          <w:szCs w:val="28"/>
        </w:rPr>
        <w:t>Метод скользящего допуска</w:t>
      </w:r>
      <w:r w:rsidRPr="00650354">
        <w:rPr>
          <w:color w:val="000000"/>
          <w:sz w:val="28"/>
          <w:szCs w:val="28"/>
        </w:rPr>
        <w:fldChar w:fldCharType="end"/>
      </w:r>
      <w:r w:rsidRPr="00650354">
        <w:rPr>
          <w:color w:val="000000"/>
          <w:sz w:val="28"/>
          <w:szCs w:val="28"/>
        </w:rPr>
        <w:t xml:space="preserve"> может быть скомбинирован со многими из рассмотренных ранее многомерных методов локальной безусловной оптимизации. Будем называть метод, с которым комбинируется метод скользящего допуска, </w:t>
      </w:r>
      <w:hyperlink r:id="rId56" w:history="1">
        <w:r w:rsidRPr="00650354">
          <w:rPr>
            <w:rStyle w:val="a9"/>
            <w:color w:val="000000"/>
            <w:sz w:val="28"/>
            <w:szCs w:val="28"/>
          </w:rPr>
          <w:t>базовым методом</w:t>
        </w:r>
      </w:hyperlink>
      <w:r w:rsidRPr="00650354">
        <w:rPr>
          <w:color w:val="000000"/>
          <w:sz w:val="28"/>
          <w:szCs w:val="28"/>
        </w:rPr>
        <w:t>.</w:t>
      </w:r>
    </w:p>
    <w:p w14:paraId="0AA3F3FA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Одна итерация </w:t>
      </w:r>
      <w:hyperlink r:id="rId57" w:history="1">
        <w:r w:rsidRPr="00650354">
          <w:rPr>
            <w:rStyle w:val="a9"/>
            <w:color w:val="000000"/>
            <w:sz w:val="28"/>
            <w:szCs w:val="28"/>
          </w:rPr>
          <w:t>метода скользящего допуска</w:t>
        </w:r>
      </w:hyperlink>
      <w:r w:rsidRPr="00650354">
        <w:rPr>
          <w:color w:val="000000"/>
          <w:sz w:val="28"/>
          <w:szCs w:val="28"/>
        </w:rPr>
        <w:t xml:space="preserve"> состоит из одного или двух этапов:</w:t>
      </w:r>
    </w:p>
    <w:p w14:paraId="4ED3854D" w14:textId="0505D488" w:rsidR="00253163" w:rsidRPr="00614232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1) С помощью </w:t>
      </w:r>
      <w:hyperlink r:id="rId58" w:history="1">
        <w:r w:rsidRPr="00650354">
          <w:rPr>
            <w:rStyle w:val="a9"/>
            <w:color w:val="000000"/>
            <w:sz w:val="28"/>
            <w:szCs w:val="28"/>
          </w:rPr>
          <w:t>базового метода</w:t>
        </w:r>
      </w:hyperlink>
      <w:r w:rsidRPr="00650354">
        <w:rPr>
          <w:color w:val="000000"/>
          <w:sz w:val="28"/>
          <w:szCs w:val="28"/>
        </w:rPr>
        <w:t>, исходя из с</w:t>
      </w:r>
      <w:r w:rsidRPr="00614232">
        <w:rPr>
          <w:color w:val="000000"/>
          <w:sz w:val="28"/>
          <w:szCs w:val="28"/>
        </w:rPr>
        <w:t xml:space="preserve">точки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Pr="00614232">
        <w:rPr>
          <w:color w:val="000000"/>
          <w:sz w:val="28"/>
          <w:szCs w:val="28"/>
        </w:rPr>
        <w:t xml:space="preserve">, выполняем итерацию по решению </w:t>
      </w:r>
      <w:hyperlink r:id="rId59" w:history="1">
        <w:r w:rsidRPr="00614232">
          <w:rPr>
            <w:rStyle w:val="a9"/>
            <w:color w:val="000000"/>
            <w:sz w:val="28"/>
            <w:szCs w:val="28"/>
          </w:rPr>
          <w:t>задачи локальной безусловной оптимизации</w:t>
        </w:r>
      </w:hyperlink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105"/>
        <w:gridCol w:w="969"/>
      </w:tblGrid>
      <w:tr w:rsidR="00253163" w:rsidRPr="00614232" w14:paraId="730D7838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23ADBFC1" w14:textId="7265B108" w:rsidR="00253163" w:rsidRPr="00614232" w:rsidRDefault="00F534BE" w:rsidP="00F534BE">
            <w:pPr>
              <w:jc w:val="both"/>
              <w:rPr>
                <w:color w:val="000000"/>
                <w:sz w:val="28"/>
                <w:szCs w:val="28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min</m:t>
                      </m:r>
                    </m:e>
                    <m:lim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 xml:space="preserve"> ∈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N</m:t>
                          </m:r>
                        </m:sup>
                      </m:sSup>
                    </m:lim>
                  </m:limLow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= Φ(</m:t>
                  </m:r>
                  <m:sSup>
                    <m:sSup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sSupPr>
                    <m:e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X</m:t>
                          </m:r>
                        </m:e>
                      </m:acc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r+1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)</m:t>
                  </m:r>
                </m:e>
              </m:func>
            </m:oMath>
            <w:r w:rsidRPr="00614232">
              <w:rPr>
                <w:color w:val="000000"/>
                <w:sz w:val="28"/>
                <w:szCs w:val="28"/>
              </w:rPr>
              <w:t xml:space="preserve"> </w:t>
            </w:r>
          </w:p>
        </w:tc>
        <w:tc>
          <w:tcPr>
            <w:tcW w:w="0" w:type="auto"/>
            <w:vAlign w:val="center"/>
          </w:tcPr>
          <w:p w14:paraId="5BA20E5A" w14:textId="77777777" w:rsidR="00253163" w:rsidRPr="00614232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14232">
              <w:rPr>
                <w:color w:val="000000"/>
                <w:sz w:val="28"/>
                <w:szCs w:val="28"/>
              </w:rPr>
              <w:t>(4)</w:t>
            </w:r>
          </w:p>
        </w:tc>
      </w:tr>
    </w:tbl>
    <w:p w14:paraId="66CA0144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6E9F7088" w14:textId="7782581F" w:rsidR="00253163" w:rsidRPr="00614232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lastRenderedPageBreak/>
        <w:t xml:space="preserve">- </w:t>
      </w:r>
      <w:r w:rsidRPr="00614232">
        <w:rPr>
          <w:color w:val="000000"/>
          <w:sz w:val="28"/>
          <w:szCs w:val="28"/>
        </w:rPr>
        <w:t xml:space="preserve">находим точку </w:t>
      </w:r>
      <m:oMath>
        <m:sSup>
          <m:s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</m:acc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</m:oMath>
      <w:r w:rsidRPr="00614232">
        <w:rPr>
          <w:color w:val="000000"/>
          <w:sz w:val="28"/>
          <w:szCs w:val="28"/>
        </w:rPr>
        <w:t xml:space="preserve">. Если </w:t>
      </w:r>
      <m:oMath>
        <m:sSup>
          <m:s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T(</m:t>
            </m:r>
            <m:acc>
              <m:accPr>
                <m:chr m:val="̃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</m:acc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)≤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Δ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</m:oMath>
      <w:r w:rsidR="00F534BE" w:rsidRPr="00614232">
        <w:rPr>
          <w:color w:val="000000"/>
          <w:sz w:val="28"/>
          <w:szCs w:val="28"/>
        </w:rPr>
        <w:t xml:space="preserve"> </w:t>
      </w:r>
      <w:r w:rsidRPr="00614232">
        <w:rPr>
          <w:color w:val="000000"/>
          <w:sz w:val="28"/>
          <w:szCs w:val="28"/>
        </w:rPr>
        <w:t xml:space="preserve">(точка </w:t>
      </w:r>
      <m:oMath>
        <m:sSup>
          <m:s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</m:acc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</m:oMath>
      <w:r w:rsidRPr="00614232">
        <w:rPr>
          <w:color w:val="000000"/>
          <w:sz w:val="28"/>
          <w:szCs w:val="28"/>
        </w:rPr>
        <w:t xml:space="preserve">является </w:t>
      </w:r>
      <w:hyperlink r:id="rId60" w:history="1">
        <w:r w:rsidRPr="00614232">
          <w:rPr>
            <w:rStyle w:val="a9"/>
            <w:color w:val="000000"/>
            <w:sz w:val="28"/>
            <w:szCs w:val="28"/>
          </w:rPr>
          <w:t>допустимой точкой</w:t>
        </w:r>
      </w:hyperlink>
      <w:r w:rsidRPr="00614232">
        <w:rPr>
          <w:color w:val="000000"/>
          <w:sz w:val="28"/>
          <w:szCs w:val="28"/>
        </w:rPr>
        <w:t xml:space="preserve"> или </w:t>
      </w:r>
      <w:hyperlink r:id="rId61" w:history="1">
        <w:r w:rsidRPr="00614232">
          <w:rPr>
            <w:rStyle w:val="a9"/>
            <w:color w:val="000000"/>
            <w:sz w:val="28"/>
            <w:szCs w:val="28"/>
          </w:rPr>
          <w:t>почти допустимой точкой</w:t>
        </w:r>
      </w:hyperlink>
      <w:r w:rsidRPr="00614232">
        <w:rPr>
          <w:color w:val="000000"/>
          <w:sz w:val="28"/>
          <w:szCs w:val="28"/>
        </w:rPr>
        <w:t xml:space="preserve">), то полагаем </w:t>
      </w:r>
      <m:oMath>
        <m:sSup>
          <m:s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pPr>
          <m:e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r+1</m:t>
                </m:r>
              </m:sup>
            </m:sSup>
            <m:r>
              <w:rPr>
                <w:rFonts w:ascii="Cambria Math" w:hAnsi="Cambria Math"/>
                <w:color w:val="000000"/>
                <w:sz w:val="28"/>
                <w:szCs w:val="28"/>
              </w:rPr>
              <m:t>=</m:t>
            </m:r>
            <m:acc>
              <m:accPr>
                <m:chr m:val="̃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</m:acc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</m:oMath>
      <w:r w:rsidR="00614232" w:rsidRPr="00614232">
        <w:rPr>
          <w:color w:val="000000"/>
          <w:sz w:val="28"/>
          <w:szCs w:val="28"/>
        </w:rPr>
        <w:t xml:space="preserve"> </w:t>
      </w:r>
      <w:r w:rsidRPr="00614232">
        <w:rPr>
          <w:color w:val="000000"/>
          <w:sz w:val="28"/>
          <w:szCs w:val="28"/>
        </w:rPr>
        <w:t>и заканчиваем данную итерацию.</w:t>
      </w:r>
    </w:p>
    <w:p w14:paraId="75AD01A5" w14:textId="5933E201" w:rsidR="00253163" w:rsidRPr="00614232" w:rsidRDefault="00253163" w:rsidP="00253163">
      <w:pPr>
        <w:jc w:val="both"/>
        <w:rPr>
          <w:color w:val="000000"/>
          <w:sz w:val="28"/>
          <w:szCs w:val="28"/>
        </w:rPr>
      </w:pPr>
      <w:r w:rsidRPr="00614232">
        <w:rPr>
          <w:color w:val="000000"/>
          <w:sz w:val="28"/>
          <w:szCs w:val="28"/>
        </w:rPr>
        <w:t xml:space="preserve">2) Если </w:t>
      </w:r>
      <m:oMath>
        <m:sSup>
          <m:s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T(</m:t>
            </m:r>
            <m:acc>
              <m:accPr>
                <m:chr m:val="̃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</m:acc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)&gt;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Δ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</m:oMath>
      <w:r w:rsidR="00614232" w:rsidRPr="00614232">
        <w:rPr>
          <w:color w:val="000000"/>
          <w:sz w:val="28"/>
          <w:szCs w:val="28"/>
        </w:rPr>
        <w:t xml:space="preserve"> </w:t>
      </w:r>
      <w:r w:rsidRPr="00614232">
        <w:rPr>
          <w:color w:val="000000"/>
          <w:sz w:val="28"/>
          <w:szCs w:val="28"/>
        </w:rPr>
        <w:t xml:space="preserve">(точка </w:t>
      </w:r>
      <m:oMath>
        <m:sSup>
          <m:s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</m:acc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</m:oMath>
      <w:r w:rsidRPr="00614232">
        <w:rPr>
          <w:color w:val="000000"/>
          <w:sz w:val="28"/>
          <w:szCs w:val="28"/>
        </w:rPr>
        <w:t xml:space="preserve">является недопустимой), то отыскиваем точку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</m:oMath>
      <w:r w:rsidRPr="00614232">
        <w:rPr>
          <w:color w:val="000000"/>
          <w:sz w:val="28"/>
          <w:szCs w:val="28"/>
        </w:rPr>
        <w:t xml:space="preserve">, лежащую ближе к границе области </w:t>
      </w:r>
      <m:oMath>
        <m:r>
          <w:rPr>
            <w:rFonts w:ascii="Cambria Math" w:hAnsi="Cambria Math"/>
            <w:color w:val="000000"/>
            <w:sz w:val="28"/>
            <w:szCs w:val="28"/>
          </w:rPr>
          <m:t>D</m:t>
        </m:r>
      </m:oMath>
      <w:r w:rsidRPr="00614232">
        <w:rPr>
          <w:color w:val="000000"/>
          <w:sz w:val="28"/>
          <w:szCs w:val="28"/>
        </w:rPr>
        <w:t xml:space="preserve">. Для этого с помощью того же </w:t>
      </w:r>
      <w:hyperlink r:id="rId62" w:history="1">
        <w:r w:rsidRPr="00614232">
          <w:rPr>
            <w:rStyle w:val="a9"/>
            <w:color w:val="000000"/>
            <w:sz w:val="28"/>
            <w:szCs w:val="28"/>
          </w:rPr>
          <w:t>базового метода</w:t>
        </w:r>
      </w:hyperlink>
      <w:r w:rsidRPr="00614232">
        <w:rPr>
          <w:color w:val="000000"/>
          <w:sz w:val="28"/>
          <w:szCs w:val="28"/>
        </w:rPr>
        <w:t xml:space="preserve">, исходя из точки </w:t>
      </w:r>
      <m:oMath>
        <m:sSup>
          <m:s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</m:acc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</m:oMath>
      <w:r w:rsidRPr="00614232">
        <w:rPr>
          <w:color w:val="000000"/>
          <w:sz w:val="28"/>
          <w:szCs w:val="28"/>
        </w:rPr>
        <w:t xml:space="preserve">, решаем </w:t>
      </w:r>
      <w:hyperlink r:id="rId63" w:history="1">
        <w:r w:rsidRPr="00614232">
          <w:rPr>
            <w:rStyle w:val="a9"/>
            <w:color w:val="000000"/>
            <w:sz w:val="28"/>
            <w:szCs w:val="28"/>
          </w:rPr>
          <w:t>задачу локальной безусловной оптимизации</w:t>
        </w:r>
      </w:hyperlink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069"/>
        <w:gridCol w:w="1005"/>
      </w:tblGrid>
      <w:tr w:rsidR="00253163" w:rsidRPr="00614232" w14:paraId="49F56C1C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09251B0B" w14:textId="6315AB91" w:rsidR="00253163" w:rsidRPr="00614232" w:rsidRDefault="00614232" w:rsidP="00614232">
            <w:pPr>
              <w:jc w:val="both"/>
              <w:rPr>
                <w:color w:val="000000"/>
                <w:sz w:val="28"/>
                <w:szCs w:val="28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min</m:t>
                      </m:r>
                    </m:e>
                    <m:lim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 xml:space="preserve"> ∈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N</m:t>
                          </m:r>
                        </m:sup>
                      </m:sSup>
                    </m:lim>
                  </m:limLow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T</m:t>
                  </m:r>
                  <m:d>
                    <m:d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= T(</m:t>
                  </m:r>
                  <m:sSup>
                    <m:sSup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r+1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)</m:t>
                  </m:r>
                </m:e>
              </m:func>
            </m:oMath>
            <w:r w:rsidRPr="00614232">
              <w:rPr>
                <w:color w:val="000000"/>
                <w:sz w:val="28"/>
                <w:szCs w:val="28"/>
              </w:rPr>
              <w:t xml:space="preserve"> </w:t>
            </w:r>
          </w:p>
        </w:tc>
        <w:tc>
          <w:tcPr>
            <w:tcW w:w="0" w:type="auto"/>
            <w:vAlign w:val="center"/>
          </w:tcPr>
          <w:p w14:paraId="6F8B3176" w14:textId="77777777" w:rsidR="00253163" w:rsidRPr="00614232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14232">
              <w:rPr>
                <w:color w:val="000000"/>
                <w:sz w:val="28"/>
                <w:szCs w:val="28"/>
              </w:rPr>
              <w:t>(5)</w:t>
            </w:r>
          </w:p>
        </w:tc>
      </w:tr>
    </w:tbl>
    <w:p w14:paraId="67414BE8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4F09E609" w14:textId="77777777" w:rsidR="00253163" w:rsidRPr="00614232" w:rsidRDefault="00253163" w:rsidP="00253163">
      <w:pPr>
        <w:jc w:val="both"/>
        <w:rPr>
          <w:color w:val="000000"/>
          <w:sz w:val="28"/>
          <w:szCs w:val="28"/>
        </w:rPr>
      </w:pPr>
      <w:r w:rsidRPr="00614232">
        <w:rPr>
          <w:color w:val="000000"/>
          <w:sz w:val="28"/>
          <w:szCs w:val="28"/>
        </w:rPr>
        <w:t>с условием окончания итераций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733"/>
        <w:gridCol w:w="1341"/>
      </w:tblGrid>
      <w:tr w:rsidR="00253163" w:rsidRPr="00614232" w14:paraId="53250D55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49CAD08B" w14:textId="108FF0FE" w:rsidR="00253163" w:rsidRPr="00614232" w:rsidRDefault="00614232" w:rsidP="00614232">
            <w:pPr>
              <w:jc w:val="both"/>
              <w:rPr>
                <w:color w:val="000000"/>
                <w:sz w:val="28"/>
                <w:szCs w:val="28"/>
                <w:lang w:val="en-US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T(</m:t>
              </m:r>
              <m:sSup>
                <m:sSup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r+1</m:t>
                  </m:r>
                </m:sup>
              </m:sSup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)≤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Δ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r+1</m:t>
                  </m:r>
                </m:sup>
              </m:sSup>
            </m:oMath>
            <w:r w:rsidRPr="00614232">
              <w:rPr>
                <w:color w:val="000000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0" w:type="auto"/>
            <w:vAlign w:val="center"/>
          </w:tcPr>
          <w:p w14:paraId="04AF4635" w14:textId="77777777" w:rsidR="00253163" w:rsidRPr="00614232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14232">
              <w:rPr>
                <w:color w:val="000000"/>
                <w:sz w:val="28"/>
                <w:szCs w:val="28"/>
              </w:rPr>
              <w:t>(6)</w:t>
            </w:r>
          </w:p>
        </w:tc>
      </w:tr>
    </w:tbl>
    <w:p w14:paraId="4F7D6AEB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197B8893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и заканчиваем данную итерацию.</w:t>
      </w:r>
    </w:p>
    <w:p w14:paraId="333322A8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Достоинством </w:t>
      </w:r>
      <w:hyperlink r:id="rId64" w:history="1">
        <w:r w:rsidRPr="00650354">
          <w:rPr>
            <w:rStyle w:val="a9"/>
            <w:color w:val="000000"/>
            <w:sz w:val="28"/>
            <w:szCs w:val="28"/>
          </w:rPr>
          <w:t>метода скользящего допуска</w:t>
        </w:r>
      </w:hyperlink>
      <w:r w:rsidRPr="00650354">
        <w:rPr>
          <w:color w:val="000000"/>
          <w:sz w:val="28"/>
          <w:szCs w:val="28"/>
        </w:rPr>
        <w:t xml:space="preserve"> является то, что степень нарушения ограничений по мере приближения к минимуму минимизируемой функции постепенно уменьшается. Т.е. на первых итерациях ограничения могут удовлетворяться приближенно, а высокая точность удовлетворения ограничений необходима лишь в окрестности решения. Это обстоятельство позволяет сократить полный объем вычислений по сравнению с другими методами.</w:t>
      </w:r>
    </w:p>
    <w:p w14:paraId="4BC543CC" w14:textId="59F454CB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Одна из сложностей применения </w:t>
      </w:r>
      <w:hyperlink r:id="rId65" w:history="1">
        <w:r w:rsidRPr="00650354">
          <w:rPr>
            <w:rStyle w:val="a9"/>
            <w:color w:val="000000"/>
            <w:sz w:val="28"/>
            <w:szCs w:val="28"/>
          </w:rPr>
          <w:t>метода скользящего допуска</w:t>
        </w:r>
      </w:hyperlink>
      <w:r w:rsidRPr="00650354">
        <w:rPr>
          <w:color w:val="000000"/>
          <w:sz w:val="28"/>
          <w:szCs w:val="28"/>
        </w:rPr>
        <w:t xml:space="preserve"> — возможные осцилляция решения относительно границы области</w:t>
      </w:r>
      <m:oMath>
        <m:r>
          <w:rPr>
            <w:rFonts w:ascii="Cambria Math" w:hAnsi="Cambria Math"/>
            <w:color w:val="000000"/>
            <w:sz w:val="28"/>
            <w:szCs w:val="28"/>
          </w:rPr>
          <m:t xml:space="preserve"> </m:t>
        </m:r>
        <m:r>
          <w:rPr>
            <w:rFonts w:ascii="Cambria Math" w:hAnsi="Cambria Math"/>
            <w:color w:val="000000"/>
            <w:sz w:val="28"/>
            <w:szCs w:val="28"/>
          </w:rPr>
          <m:t>D</m:t>
        </m:r>
      </m:oMath>
      <w:r w:rsidR="00614232" w:rsidRPr="00650354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>(см. ниже).</w:t>
      </w:r>
    </w:p>
    <w:p w14:paraId="69C6CEDC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Комбинация метода скользящего допуска с методом </w:t>
      </w:r>
      <w:proofErr w:type="spellStart"/>
      <w:r w:rsidRPr="00650354">
        <w:rPr>
          <w:color w:val="000000"/>
          <w:sz w:val="28"/>
          <w:szCs w:val="28"/>
        </w:rPr>
        <w:t>Нелдера-Мида</w:t>
      </w:r>
      <w:proofErr w:type="spellEnd"/>
      <w:r w:rsidRPr="00650354">
        <w:rPr>
          <w:color w:val="000000"/>
          <w:sz w:val="28"/>
          <w:szCs w:val="28"/>
        </w:rPr>
        <w:t>.</w:t>
      </w:r>
    </w:p>
    <w:p w14:paraId="0AFAC164" w14:textId="328A21E3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ри комбинации </w:t>
      </w:r>
      <w:hyperlink r:id="rId66" w:history="1">
        <w:r w:rsidRPr="00650354">
          <w:rPr>
            <w:rStyle w:val="a9"/>
            <w:color w:val="000000"/>
            <w:sz w:val="28"/>
            <w:szCs w:val="28"/>
          </w:rPr>
          <w:t>метода скользящего допуска</w:t>
        </w:r>
      </w:hyperlink>
      <w:r w:rsidRPr="00650354">
        <w:rPr>
          <w:color w:val="000000"/>
          <w:sz w:val="28"/>
          <w:szCs w:val="28"/>
        </w:rPr>
        <w:t xml:space="preserve"> с </w:t>
      </w:r>
      <w:hyperlink r:id="rId67" w:history="1">
        <w:r w:rsidRPr="00650354">
          <w:rPr>
            <w:rStyle w:val="a9"/>
            <w:color w:val="000000"/>
            <w:sz w:val="28"/>
            <w:szCs w:val="28"/>
          </w:rPr>
          <w:t xml:space="preserve">методом </w:t>
        </w:r>
        <w:proofErr w:type="spellStart"/>
        <w:r w:rsidRPr="00650354">
          <w:rPr>
            <w:rStyle w:val="a9"/>
            <w:color w:val="000000"/>
            <w:sz w:val="28"/>
            <w:szCs w:val="28"/>
          </w:rPr>
          <w:t>Нелдера-Мида</w:t>
        </w:r>
        <w:proofErr w:type="spellEnd"/>
      </w:hyperlink>
      <w:r w:rsidRPr="00650354">
        <w:rPr>
          <w:color w:val="000000"/>
          <w:sz w:val="28"/>
          <w:szCs w:val="28"/>
        </w:rPr>
        <w:t xml:space="preserve"> можно предложить разные виды </w:t>
      </w:r>
      <w:hyperlink r:id="rId68" w:history="1">
        <w:r w:rsidRPr="00650354">
          <w:rPr>
            <w:rStyle w:val="a9"/>
            <w:color w:val="000000"/>
            <w:sz w:val="28"/>
            <w:szCs w:val="28"/>
          </w:rPr>
          <w:t>критерия скользящего допуска</w:t>
        </w:r>
      </w:hyperlink>
      <w:r w:rsidRPr="00650354">
        <w:rPr>
          <w:color w:val="000000"/>
          <w:sz w:val="28"/>
          <w:szCs w:val="28"/>
        </w:rPr>
        <w:t xml:space="preserve">. Чаще всего в качестве этого критерия используют следующую функцию координат вершин деформируемого многогранника </w:t>
      </w:r>
      <m:oMath>
        <m:r>
          <w:rPr>
            <w:rFonts w:ascii="Cambria Math" w:hAnsi="Cambria Math"/>
            <w:color w:val="000000"/>
            <w:sz w:val="28"/>
            <w:szCs w:val="28"/>
          </w:rPr>
          <m:t>(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,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,…,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n</m:t>
            </m:r>
            <m:r>
              <w:rPr>
                <w:rFonts w:ascii="Cambria Math" w:hAnsi="Cambria Math"/>
                <w:color w:val="000000"/>
                <w:sz w:val="28"/>
                <w:szCs w:val="28"/>
              </w:rPr>
              <m:t>+1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)</m:t>
        </m:r>
      </m:oMath>
      <w:r w:rsidRPr="00650354">
        <w:rPr>
          <w:color w:val="000000"/>
          <w:sz w:val="28"/>
          <w:szCs w:val="28"/>
        </w:rPr>
        <w:t>: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462"/>
        <w:gridCol w:w="612"/>
      </w:tblGrid>
      <w:tr w:rsidR="00253163" w:rsidRPr="00650354" w14:paraId="31CEFFC2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50D9C948" w14:textId="1D7DFD07" w:rsidR="00253163" w:rsidRPr="00434C5A" w:rsidRDefault="00614232" w:rsidP="00614232">
            <w:pPr>
              <w:jc w:val="both"/>
              <w:rPr>
                <w:color w:val="000000"/>
                <w:sz w:val="28"/>
                <w:szCs w:val="28"/>
                <w:lang w:val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</w:rPr>
                        </m:ctrlPr>
                      </m:eqArr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Δ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  <w:lang w:val="en-US"/>
                              </w:rPr>
                              <m:t>r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=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min⁡</m:t>
                        </m:r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{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Δ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r-1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 xml:space="preserve">,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n+1</m:t>
                            </m:r>
                          </m:den>
                        </m:f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  <w:szCs w:val="28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i=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n+1</m:t>
                            </m:r>
                          </m:sup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|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/>
                                    <w:sz w:val="28"/>
                                    <w:szCs w:val="28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8"/>
                                    <w:szCs w:val="28"/>
                                  </w:rPr>
                                  <m:t>i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8"/>
                                    <w:szCs w:val="28"/>
                                  </w:rPr>
                                  <m:t>r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-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/>
                                    <w:sz w:val="28"/>
                                    <w:szCs w:val="28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8"/>
                                    <w:szCs w:val="28"/>
                                  </w:rPr>
                                  <m:t>c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8"/>
                                    <w:szCs w:val="28"/>
                                  </w:rPr>
                                  <m:t>r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|}</m:t>
                            </m:r>
                          </m:e>
                        </m:nary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Δ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0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n+1</m:t>
                            </m:r>
                          </m:den>
                        </m:f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  <w:szCs w:val="28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i=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n+1</m:t>
                            </m:r>
                          </m:sup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|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/>
                                    <w:sz w:val="28"/>
                                    <w:szCs w:val="28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8"/>
                                    <w:szCs w:val="28"/>
                                  </w:rPr>
                                  <m:t>1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8"/>
                                    <w:szCs w:val="28"/>
                                  </w:rPr>
                                  <m:t>0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-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/>
                                    <w:sz w:val="28"/>
                                    <w:szCs w:val="28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8"/>
                                    <w:szCs w:val="28"/>
                                  </w:rPr>
                                  <m:t>c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8"/>
                                    <w:szCs w:val="28"/>
                                  </w:rPr>
                                  <m:t>0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|</m:t>
                            </m:r>
                          </m:e>
                        </m:nary>
                      </m:e>
                    </m:eqArr>
                  </m:e>
                </m:d>
              </m:oMath>
            </m:oMathPara>
          </w:p>
        </w:tc>
        <w:tc>
          <w:tcPr>
            <w:tcW w:w="0" w:type="auto"/>
            <w:vAlign w:val="center"/>
          </w:tcPr>
          <w:p w14:paraId="4E0BB296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7)</w:t>
            </w:r>
          </w:p>
        </w:tc>
      </w:tr>
    </w:tbl>
    <w:p w14:paraId="6D367217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5CC3DA89" w14:textId="261B7D16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Здесь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c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</m:oMath>
      <w:r w:rsidRPr="00650354">
        <w:rPr>
          <w:color w:val="000000"/>
          <w:sz w:val="28"/>
          <w:szCs w:val="28"/>
        </w:rPr>
        <w:t xml:space="preserve">— вектор координат центра тяжести многогранника </w:t>
      </w:r>
      <m:oMath>
        <m:r>
          <w:rPr>
            <w:rFonts w:ascii="Cambria Math" w:hAnsi="Cambria Math"/>
            <w:color w:val="000000"/>
            <w:sz w:val="28"/>
            <w:szCs w:val="28"/>
          </w:rPr>
          <m:t>(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,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,…,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n</m:t>
            </m:r>
            <m:r>
              <w:rPr>
                <w:rFonts w:ascii="Cambria Math" w:hAnsi="Cambria Math"/>
                <w:color w:val="000000"/>
                <w:sz w:val="28"/>
                <w:szCs w:val="28"/>
              </w:rPr>
              <m:t>+1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)</m:t>
        </m:r>
      </m:oMath>
      <w:r w:rsidRPr="00650354">
        <w:rPr>
          <w:color w:val="000000"/>
          <w:sz w:val="28"/>
          <w:szCs w:val="28"/>
        </w:rPr>
        <w:t>, так что величина</w:t>
      </w:r>
    </w:p>
    <w:p w14:paraId="60A38F1C" w14:textId="660475FA" w:rsidR="00253163" w:rsidRDefault="00253163" w:rsidP="00253163">
      <w:pPr>
        <w:jc w:val="both"/>
        <w:rPr>
          <w:color w:val="000000"/>
          <w:sz w:val="28"/>
          <w:szCs w:val="28"/>
        </w:rPr>
      </w:pPr>
    </w:p>
    <w:p w14:paraId="665D45FF" w14:textId="115ADE07" w:rsidR="00434C5A" w:rsidRPr="00434C5A" w:rsidRDefault="00434C5A" w:rsidP="00253163">
      <w:pPr>
        <w:jc w:val="both"/>
        <w:rPr>
          <w:color w:val="000000"/>
          <w:sz w:val="28"/>
          <w:szCs w:val="28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n+1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i=1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n+1</m:t>
              </m:r>
            </m:sup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|</m:t>
              </m:r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r</m:t>
                  </m:r>
                </m:sup>
              </m:sSubSup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c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r</m:t>
                  </m:r>
                </m:sup>
              </m:sSubSup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|</m:t>
              </m:r>
            </m:e>
          </m:nary>
        </m:oMath>
      </m:oMathPara>
    </w:p>
    <w:p w14:paraId="7DB6211A" w14:textId="261CF2D8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есть среднее расстояние вершин многогранника </w:t>
      </w:r>
      <m:oMath>
        <m:r>
          <w:rPr>
            <w:rFonts w:ascii="Cambria Math" w:hAnsi="Cambria Math"/>
            <w:color w:val="000000"/>
            <w:sz w:val="28"/>
            <w:szCs w:val="28"/>
          </w:rPr>
          <m:t>(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,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,…,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n</m:t>
            </m:r>
            <m:r>
              <w:rPr>
                <w:rFonts w:ascii="Cambria Math" w:hAnsi="Cambria Math"/>
                <w:color w:val="000000"/>
                <w:sz w:val="28"/>
                <w:szCs w:val="28"/>
              </w:rPr>
              <m:t>+1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)</m:t>
        </m:r>
      </m:oMath>
      <w:r w:rsidR="00434C5A" w:rsidRPr="00434C5A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>от его центра тяжести.</w:t>
      </w:r>
    </w:p>
    <w:p w14:paraId="4F20CCEB" w14:textId="24A39068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Из (7) следует, что </w:t>
      </w:r>
      <w:hyperlink r:id="rId69" w:history="1">
        <w:r w:rsidRPr="00650354">
          <w:rPr>
            <w:rStyle w:val="a9"/>
            <w:color w:val="000000"/>
            <w:sz w:val="28"/>
            <w:szCs w:val="28"/>
          </w:rPr>
          <w:t>критерий скользящего допуска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095C893" wp14:editId="5D3C6DD1">
            <wp:extent cx="219075" cy="200025"/>
            <wp:effectExtent l="0" t="0" r="0" b="0"/>
            <wp:docPr id="124" name="Рисунок 12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 descr="?k=10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является положительно определенной функцией координат вершин многогранника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Δ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Δ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(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,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,…,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n</m:t>
            </m:r>
            <m:r>
              <w:rPr>
                <w:rFonts w:ascii="Cambria Math" w:hAnsi="Cambria Math"/>
                <w:color w:val="000000"/>
                <w:sz w:val="28"/>
                <w:szCs w:val="28"/>
              </w:rPr>
              <m:t>+1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)</m:t>
        </m:r>
      </m:oMath>
      <w:r w:rsidRPr="00650354">
        <w:rPr>
          <w:color w:val="000000"/>
          <w:sz w:val="28"/>
          <w:szCs w:val="28"/>
        </w:rPr>
        <w:t xml:space="preserve">. С другой стороны, поскольку размер многогранника при приближении к точке минимума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*</m:t>
            </m:r>
          </m:sup>
        </m:sSup>
      </m:oMath>
      <w:r w:rsidRPr="00650354">
        <w:rPr>
          <w:color w:val="000000"/>
          <w:sz w:val="28"/>
          <w:szCs w:val="28"/>
        </w:rPr>
        <w:t>уменьшается (в пределе до нуля), то справедливо предельное соотношение</w:t>
      </w:r>
    </w:p>
    <w:p w14:paraId="3862318F" w14:textId="5EEADE08" w:rsidR="00253163" w:rsidRPr="00434C5A" w:rsidRDefault="00434C5A" w:rsidP="00253163">
      <w:pPr>
        <w:jc w:val="both"/>
        <w:rPr>
          <w:i/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  <w:lang w:val="en-US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r→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Δ</m:t>
                </m:r>
              </m:e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r</m:t>
                </m:r>
              </m:sup>
            </m:sSup>
            <m:r>
              <w:rPr>
                <w:rFonts w:ascii="Cambria Math" w:hAnsi="Cambria Math"/>
                <w:color w:val="000000"/>
                <w:sz w:val="28"/>
                <w:szCs w:val="28"/>
              </w:rPr>
              <m:t>=0</m:t>
            </m:r>
          </m:e>
        </m:func>
      </m:oMath>
    </w:p>
    <w:p w14:paraId="2A13FACA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Для задачи (1), (2) в качестве функционал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1792F01" wp14:editId="510D1D51">
            <wp:extent cx="390525" cy="219075"/>
            <wp:effectExtent l="0" t="0" r="0" b="0"/>
            <wp:docPr id="128" name="Рисунок 12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 descr="?k=10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обычно используют функционал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002"/>
        <w:gridCol w:w="1072"/>
      </w:tblGrid>
      <w:tr w:rsidR="00253163" w:rsidRPr="00650354" w14:paraId="7ADCBD2F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5B88E7EE" w14:textId="0C16FEBA" w:rsidR="00253163" w:rsidRPr="00650354" w:rsidRDefault="00434C5A" w:rsidP="00434C5A">
            <w:pPr>
              <w:jc w:val="both"/>
              <w:rPr>
                <w:color w:val="000000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T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j=1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1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(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j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+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(X))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e>
                </m:nary>
              </m:oMath>
            </m:oMathPara>
          </w:p>
        </w:tc>
        <w:tc>
          <w:tcPr>
            <w:tcW w:w="0" w:type="auto"/>
            <w:vAlign w:val="center"/>
          </w:tcPr>
          <w:p w14:paraId="2E36796B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8)</w:t>
            </w:r>
          </w:p>
        </w:tc>
      </w:tr>
    </w:tbl>
    <w:p w14:paraId="0152A093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59E6DB7A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где</w:t>
      </w:r>
    </w:p>
    <w:p w14:paraId="087EBA61" w14:textId="05A53BE3" w:rsidR="00253163" w:rsidRPr="00434C5A" w:rsidRDefault="00434C5A" w:rsidP="00253163">
      <w:pPr>
        <w:jc w:val="both"/>
        <w:rPr>
          <w:color w:val="000000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j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+</m:t>
              </m:r>
            </m:sup>
          </m:sSubSup>
          <m:d>
            <m:d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/>
              <w:color w:val="000000"/>
              <w:sz w:val="28"/>
              <w:szCs w:val="28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0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(X)≥0,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j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 xml:space="preserve">,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(X)&lt;0.</m:t>
                  </m:r>
                </m:e>
              </m:eqArr>
            </m:e>
          </m:d>
        </m:oMath>
      </m:oMathPara>
    </w:p>
    <w:p w14:paraId="00C0DF21" w14:textId="6F91CE61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Из (8) следует, что функционал </w:t>
      </w:r>
      <m:oMath>
        <m:r>
          <w:rPr>
            <w:rFonts w:ascii="Cambria Math" w:hAnsi="Cambria Math"/>
            <w:color w:val="000000"/>
            <w:sz w:val="28"/>
            <w:szCs w:val="28"/>
          </w:rPr>
          <m:t>T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</m:oMath>
      <w:r w:rsidR="00434C5A" w:rsidRPr="00434C5A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>обладает следующим свойством</w:t>
      </w:r>
    </w:p>
    <w:p w14:paraId="023C97D6" w14:textId="4CED20ED" w:rsidR="00253163" w:rsidRPr="00650354" w:rsidRDefault="00434C5A" w:rsidP="00253163">
      <w:pPr>
        <w:jc w:val="both"/>
        <w:rPr>
          <w:color w:val="000000"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T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=0, X∈D,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T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&gt;0,X∉D.</m:t>
                  </m:r>
                </m:e>
              </m:eqArr>
            </m:e>
          </m:d>
        </m:oMath>
      </m:oMathPara>
    </w:p>
    <w:p w14:paraId="69998B9D" w14:textId="6030D876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Из (8) вытекает также, что если значение функционала </w:t>
      </w:r>
      <m:oMath>
        <m:r>
          <w:rPr>
            <w:rFonts w:ascii="Cambria Math" w:hAnsi="Cambria Math"/>
            <w:color w:val="000000"/>
            <w:sz w:val="28"/>
            <w:szCs w:val="28"/>
          </w:rPr>
          <m:t>T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</m:oMath>
      <w:r w:rsidR="00434C5A" w:rsidRPr="00434C5A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мало, то точка </w:t>
      </w:r>
      <m:oMath>
        <m:r>
          <w:rPr>
            <w:rFonts w:ascii="Cambria Math" w:hAnsi="Cambria Math"/>
            <w:color w:val="000000"/>
            <w:sz w:val="28"/>
            <w:szCs w:val="28"/>
          </w:rPr>
          <m:t>X</m:t>
        </m:r>
      </m:oMath>
      <w:r w:rsidR="00434C5A" w:rsidRPr="00650354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находится недалеко от границы области </w:t>
      </w:r>
      <m:oMath>
        <m:r>
          <w:rPr>
            <w:rFonts w:ascii="Cambria Math" w:hAnsi="Cambria Math"/>
            <w:color w:val="000000"/>
            <w:sz w:val="28"/>
            <w:szCs w:val="28"/>
          </w:rPr>
          <m:t>D</m:t>
        </m:r>
      </m:oMath>
      <w:r w:rsidRPr="00650354">
        <w:rPr>
          <w:color w:val="000000"/>
          <w:sz w:val="28"/>
          <w:szCs w:val="28"/>
        </w:rPr>
        <w:t>.</w:t>
      </w:r>
    </w:p>
    <w:p w14:paraId="428DE514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Примечание 1</w:t>
      </w:r>
    </w:p>
    <w:p w14:paraId="589A1618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оскольку </w:t>
      </w:r>
      <w:hyperlink r:id="rId72" w:history="1">
        <w:r w:rsidRPr="00650354">
          <w:rPr>
            <w:rStyle w:val="a9"/>
            <w:color w:val="000000"/>
            <w:sz w:val="28"/>
            <w:szCs w:val="28"/>
          </w:rPr>
          <w:t xml:space="preserve">метод </w:t>
        </w:r>
        <w:proofErr w:type="spellStart"/>
        <w:r w:rsidRPr="00650354">
          <w:rPr>
            <w:rStyle w:val="a9"/>
            <w:color w:val="000000"/>
            <w:sz w:val="28"/>
            <w:szCs w:val="28"/>
          </w:rPr>
          <w:t>Нелдера-Мида</w:t>
        </w:r>
        <w:proofErr w:type="spellEnd"/>
      </w:hyperlink>
      <w:r w:rsidRPr="00650354">
        <w:rPr>
          <w:color w:val="000000"/>
          <w:sz w:val="28"/>
          <w:szCs w:val="28"/>
        </w:rPr>
        <w:t xml:space="preserve"> является детерминированным методом нулевого порядка, комбинация </w:t>
      </w:r>
      <w:hyperlink r:id="rId73" w:history="1">
        <w:r w:rsidRPr="00650354">
          <w:rPr>
            <w:rStyle w:val="a9"/>
            <w:color w:val="000000"/>
            <w:sz w:val="28"/>
            <w:szCs w:val="28"/>
          </w:rPr>
          <w:t>метода скользящего допуска</w:t>
        </w:r>
      </w:hyperlink>
      <w:r w:rsidRPr="00650354">
        <w:rPr>
          <w:color w:val="000000"/>
          <w:sz w:val="28"/>
          <w:szCs w:val="28"/>
        </w:rPr>
        <w:t xml:space="preserve"> с методом </w:t>
      </w:r>
      <w:proofErr w:type="spellStart"/>
      <w:r w:rsidRPr="00650354">
        <w:rPr>
          <w:color w:val="000000"/>
          <w:sz w:val="28"/>
          <w:szCs w:val="28"/>
        </w:rPr>
        <w:t>Нелдера-Мида</w:t>
      </w:r>
      <w:proofErr w:type="spellEnd"/>
      <w:r w:rsidRPr="00650354">
        <w:rPr>
          <w:color w:val="000000"/>
          <w:sz w:val="28"/>
          <w:szCs w:val="28"/>
        </w:rPr>
        <w:t xml:space="preserve"> также представляет собой детерминированный метод нулевого порядка.</w:t>
      </w:r>
    </w:p>
    <w:p w14:paraId="2A4E6ACA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Упрощенная схема комбинации метода скользящего допуска и метода </w:t>
      </w:r>
      <w:proofErr w:type="spellStart"/>
      <w:r w:rsidRPr="00650354">
        <w:rPr>
          <w:color w:val="000000"/>
          <w:sz w:val="28"/>
          <w:szCs w:val="28"/>
        </w:rPr>
        <w:t>Нелдера-Мида</w:t>
      </w:r>
      <w:proofErr w:type="spellEnd"/>
      <w:r w:rsidRPr="00650354">
        <w:rPr>
          <w:color w:val="000000"/>
          <w:sz w:val="28"/>
          <w:szCs w:val="28"/>
        </w:rPr>
        <w:t>.</w:t>
      </w:r>
    </w:p>
    <w:p w14:paraId="1D639995" w14:textId="37D2C4BD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Симплекс с вершинами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,i∈[1,n+1]</m:t>
        </m:r>
      </m:oMath>
      <w:r w:rsidRPr="00650354">
        <w:rPr>
          <w:color w:val="000000"/>
          <w:sz w:val="28"/>
          <w:szCs w:val="28"/>
        </w:rPr>
        <w:t>обозначим</w:t>
      </w:r>
      <m:oMath>
        <m:r>
          <w:rPr>
            <w:rFonts w:ascii="Cambria Math" w:hAnsi="Cambria Math"/>
            <w:color w:val="000000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S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Pr="00650354">
        <w:rPr>
          <w:color w:val="000000"/>
          <w:sz w:val="28"/>
          <w:szCs w:val="28"/>
        </w:rPr>
        <w:t>.</w:t>
      </w:r>
    </w:p>
    <w:p w14:paraId="1107A693" w14:textId="22B6DEAC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Задаем начальный симплекс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S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0</m:t>
            </m:r>
          </m:sup>
        </m:sSup>
      </m:oMath>
      <w:r w:rsidR="00434C5A" w:rsidRPr="00434C5A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и полагаем счетчик числа итераций </w:t>
      </w:r>
      <m:oMath>
        <m:r>
          <w:rPr>
            <w:rFonts w:ascii="Cambria Math" w:hAnsi="Cambria Math"/>
            <w:color w:val="000000"/>
            <w:sz w:val="28"/>
            <w:szCs w:val="28"/>
          </w:rPr>
          <m:t>r=0</m:t>
        </m:r>
      </m:oMath>
      <w:r w:rsidRPr="00650354">
        <w:rPr>
          <w:color w:val="000000"/>
          <w:sz w:val="28"/>
          <w:szCs w:val="28"/>
        </w:rPr>
        <w:t xml:space="preserve">. </w:t>
      </w:r>
    </w:p>
    <w:p w14:paraId="6D8E06C7" w14:textId="4B1A9B75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С помощью </w:t>
      </w:r>
      <w:hyperlink r:id="rId74" w:history="1">
        <w:r w:rsidRPr="00650354">
          <w:rPr>
            <w:rStyle w:val="a9"/>
            <w:color w:val="000000"/>
            <w:sz w:val="28"/>
            <w:szCs w:val="28"/>
          </w:rPr>
          <w:t xml:space="preserve">метода </w:t>
        </w:r>
        <w:proofErr w:type="spellStart"/>
        <w:r w:rsidRPr="00650354">
          <w:rPr>
            <w:rStyle w:val="a9"/>
            <w:color w:val="000000"/>
            <w:sz w:val="28"/>
            <w:szCs w:val="28"/>
          </w:rPr>
          <w:t>Нелдера-Мида</w:t>
        </w:r>
        <w:proofErr w:type="spellEnd"/>
      </w:hyperlink>
      <w:r w:rsidRPr="00650354">
        <w:rPr>
          <w:color w:val="000000"/>
          <w:sz w:val="28"/>
          <w:szCs w:val="28"/>
        </w:rPr>
        <w:t xml:space="preserve">, исходя из симплекса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S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Pr="00650354">
        <w:rPr>
          <w:color w:val="000000"/>
          <w:sz w:val="28"/>
          <w:szCs w:val="28"/>
        </w:rPr>
        <w:t xml:space="preserve">, выполняем одну итерацию по решению </w:t>
      </w:r>
      <w:hyperlink r:id="rId75" w:history="1">
        <w:r w:rsidRPr="00650354">
          <w:rPr>
            <w:rStyle w:val="a9"/>
            <w:color w:val="000000"/>
            <w:sz w:val="28"/>
            <w:szCs w:val="28"/>
          </w:rPr>
          <w:t>задачи локальной безусловной оптимизации</w:t>
        </w:r>
      </w:hyperlink>
      <w:r w:rsidRPr="00650354">
        <w:rPr>
          <w:color w:val="000000"/>
          <w:sz w:val="28"/>
          <w:szCs w:val="28"/>
        </w:rPr>
        <w:t xml:space="preserve"> (4) — находим симплекс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S</m:t>
                </m:r>
              </m:e>
            </m:acc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</m:oMath>
      <w:r w:rsidRPr="00650354">
        <w:rPr>
          <w:color w:val="000000"/>
          <w:sz w:val="28"/>
          <w:szCs w:val="28"/>
        </w:rPr>
        <w:t xml:space="preserve">с вершинами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,i∈[1,n+1]</m:t>
        </m:r>
      </m:oMath>
      <w:r w:rsidRPr="00650354">
        <w:rPr>
          <w:color w:val="000000"/>
          <w:sz w:val="28"/>
          <w:szCs w:val="28"/>
        </w:rPr>
        <w:t xml:space="preserve">. </w:t>
      </w:r>
    </w:p>
    <w:p w14:paraId="7CA6F507" w14:textId="6DAA110D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ычисляем значения функционала </w:t>
      </w:r>
      <m:oMath>
        <m:r>
          <w:rPr>
            <w:rFonts w:ascii="Cambria Math" w:hAnsi="Cambria Math"/>
            <w:color w:val="000000"/>
            <w:sz w:val="28"/>
            <w:szCs w:val="28"/>
          </w:rPr>
          <m:t>T(X)</m:t>
        </m:r>
      </m:oMath>
      <w:r w:rsidR="006E0915" w:rsidRPr="006E0915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во всех вершинах симплекса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S</m:t>
                </m:r>
              </m:e>
            </m:acc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</m:oMath>
      <w:r w:rsidR="006E0915" w:rsidRPr="006E0915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и значение </w:t>
      </w:r>
      <w:hyperlink r:id="rId76" w:history="1">
        <w:r w:rsidRPr="00650354">
          <w:rPr>
            <w:rStyle w:val="a9"/>
            <w:color w:val="000000"/>
            <w:sz w:val="28"/>
            <w:szCs w:val="28"/>
          </w:rPr>
          <w:t>критерия скользящего допуска</w:t>
        </w:r>
      </w:hyperlink>
      <w:r w:rsidRPr="00650354">
        <w:rPr>
          <w:color w:val="000000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Δ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Pr="00650354">
        <w:rPr>
          <w:color w:val="000000"/>
          <w:sz w:val="28"/>
          <w:szCs w:val="28"/>
        </w:rPr>
        <w:t xml:space="preserve">. Находим вершину симплекса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S</m:t>
                </m:r>
              </m:e>
            </m:acc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</m:oMath>
      <w:r w:rsidRPr="00650354">
        <w:rPr>
          <w:color w:val="000000"/>
          <w:sz w:val="28"/>
          <w:szCs w:val="28"/>
        </w:rPr>
        <w:t xml:space="preserve">, в которой значение функционала </w:t>
      </w:r>
      <m:oMath>
        <m:r>
          <w:rPr>
            <w:rFonts w:ascii="Cambria Math" w:hAnsi="Cambria Math"/>
            <w:color w:val="000000"/>
            <w:sz w:val="28"/>
            <w:szCs w:val="28"/>
          </w:rPr>
          <m:t>T(X)</m:t>
        </m:r>
      </m:oMath>
      <w:r w:rsidRPr="00650354">
        <w:rPr>
          <w:color w:val="000000"/>
          <w:sz w:val="28"/>
          <w:szCs w:val="28"/>
        </w:rPr>
        <w:t xml:space="preserve">максимально, т.е. вершину, которая расположена дальше всех от границы области </w:t>
      </w:r>
      <m:oMath>
        <m:r>
          <w:rPr>
            <w:rFonts w:ascii="Cambria Math" w:hAnsi="Cambria Math"/>
            <w:color w:val="000000"/>
            <w:sz w:val="28"/>
            <w:szCs w:val="28"/>
          </w:rPr>
          <m:t>D</m:t>
        </m:r>
      </m:oMath>
      <w:r w:rsidRPr="00650354">
        <w:rPr>
          <w:color w:val="000000"/>
          <w:sz w:val="28"/>
          <w:szCs w:val="28"/>
        </w:rPr>
        <w:t xml:space="preserve">. Обозначим эту вершину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</m:oMath>
      <w:r w:rsidRPr="00650354">
        <w:rPr>
          <w:color w:val="000000"/>
          <w:sz w:val="28"/>
          <w:szCs w:val="28"/>
        </w:rPr>
        <w:t xml:space="preserve">. </w:t>
      </w:r>
    </w:p>
    <w:p w14:paraId="2C130DBF" w14:textId="4C6E23AD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Если </w:t>
      </w:r>
      <m:oMath>
        <m:r>
          <w:rPr>
            <w:rFonts w:ascii="Cambria Math" w:hAnsi="Cambria Math"/>
            <w:color w:val="000000"/>
            <w:sz w:val="28"/>
            <w:szCs w:val="28"/>
          </w:rPr>
          <m:t>T(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)≤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Δ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</m:oMath>
      <w:r w:rsidR="006E0915" w:rsidRPr="006E0915">
        <w:rPr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>(точка</w:t>
      </w:r>
      <w:r w:rsidR="006E0915" w:rsidRPr="006E0915">
        <w:rPr>
          <w:color w:val="000000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</m:oMath>
      <w:r w:rsidR="006E0915" w:rsidRPr="006E0915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является </w:t>
      </w:r>
      <w:hyperlink r:id="rId77" w:history="1">
        <w:r w:rsidRPr="00650354">
          <w:rPr>
            <w:rStyle w:val="a9"/>
            <w:color w:val="000000"/>
            <w:sz w:val="28"/>
            <w:szCs w:val="28"/>
          </w:rPr>
          <w:t>допустимой точкой</w:t>
        </w:r>
      </w:hyperlink>
      <w:r w:rsidRPr="00650354">
        <w:rPr>
          <w:color w:val="000000"/>
          <w:sz w:val="28"/>
          <w:szCs w:val="28"/>
        </w:rPr>
        <w:t xml:space="preserve"> или </w:t>
      </w:r>
      <w:hyperlink r:id="rId78" w:history="1">
        <w:r w:rsidRPr="00650354">
          <w:rPr>
            <w:rStyle w:val="a9"/>
            <w:color w:val="000000"/>
            <w:sz w:val="28"/>
            <w:szCs w:val="28"/>
          </w:rPr>
          <w:t>почти допустимой точкой</w:t>
        </w:r>
      </w:hyperlink>
      <w:r w:rsidRPr="00650354">
        <w:rPr>
          <w:color w:val="000000"/>
          <w:sz w:val="28"/>
          <w:szCs w:val="28"/>
        </w:rPr>
        <w:t xml:space="preserve">), то проверяем условие окончания поиска (см. схему </w:t>
      </w:r>
      <w:hyperlink r:id="rId79" w:history="1">
        <w:r w:rsidRPr="00650354">
          <w:rPr>
            <w:rStyle w:val="a9"/>
            <w:color w:val="000000"/>
            <w:sz w:val="28"/>
            <w:szCs w:val="28"/>
          </w:rPr>
          <w:t xml:space="preserve">метода </w:t>
        </w:r>
        <w:proofErr w:type="spellStart"/>
        <w:r w:rsidRPr="00650354">
          <w:rPr>
            <w:rStyle w:val="a9"/>
            <w:color w:val="000000"/>
            <w:sz w:val="28"/>
            <w:szCs w:val="28"/>
          </w:rPr>
          <w:t>Нелдера-Мида</w:t>
        </w:r>
        <w:proofErr w:type="spellEnd"/>
      </w:hyperlink>
      <w:r w:rsidRPr="00650354">
        <w:rPr>
          <w:color w:val="000000"/>
          <w:sz w:val="28"/>
          <w:szCs w:val="28"/>
        </w:rPr>
        <w:t xml:space="preserve">). Если это условие выполнено, то завершаем итерации. Если условие окончания поиска не выполнено, то формируем симплекс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S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</m:oMath>
      <w:r w:rsidR="006E0915" w:rsidRPr="006E0915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с вершинами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=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,i∈[1,n+1]</m:t>
        </m:r>
      </m:oMath>
      <w:r w:rsidRPr="00650354">
        <w:rPr>
          <w:color w:val="000000"/>
          <w:sz w:val="28"/>
          <w:szCs w:val="28"/>
        </w:rPr>
        <w:t xml:space="preserve">, полагаем </w:t>
      </w:r>
      <m:oMath>
        <m:r>
          <w:rPr>
            <w:rFonts w:ascii="Cambria Math" w:hAnsi="Cambria Math"/>
            <w:color w:val="000000"/>
            <w:sz w:val="28"/>
            <w:szCs w:val="28"/>
          </w:rPr>
          <m:t>r=r+1</m:t>
        </m:r>
      </m:oMath>
      <w:r w:rsidR="006E0915" w:rsidRPr="006E0915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и переходим к п.2. </w:t>
      </w:r>
    </w:p>
    <w:p w14:paraId="72032A21" w14:textId="77777777" w:rsidR="00253163" w:rsidRPr="006E0915" w:rsidRDefault="00253163" w:rsidP="00253163">
      <w:pPr>
        <w:jc w:val="both"/>
        <w:rPr>
          <w:color w:val="FF0000"/>
          <w:sz w:val="28"/>
          <w:szCs w:val="28"/>
        </w:rPr>
      </w:pPr>
      <w:r w:rsidRPr="006E0915">
        <w:rPr>
          <w:color w:val="FF0000"/>
          <w:sz w:val="28"/>
          <w:szCs w:val="28"/>
        </w:rPr>
        <w:lastRenderedPageBreak/>
        <w:t xml:space="preserve">Если </w:t>
      </w:r>
      <w:bookmarkStart w:id="16" w:name="_GoBack"/>
      <w:r w:rsidR="00594FC9" w:rsidRPr="006E0915">
        <w:rPr>
          <w:noProof/>
          <w:color w:val="FF0000"/>
          <w:sz w:val="28"/>
          <w:szCs w:val="28"/>
        </w:rPr>
        <w:drawing>
          <wp:inline distT="0" distB="0" distL="0" distR="0" wp14:anchorId="6BA8F431" wp14:editId="4BACEB12">
            <wp:extent cx="1095375" cy="409575"/>
            <wp:effectExtent l="0" t="0" r="0" b="0"/>
            <wp:docPr id="155" name="Рисунок 15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 descr="?k=10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16"/>
      <w:r w:rsidRPr="006E0915">
        <w:rPr>
          <w:color w:val="FF0000"/>
          <w:sz w:val="28"/>
          <w:szCs w:val="28"/>
        </w:rPr>
        <w:t xml:space="preserve">(точка </w:t>
      </w:r>
      <w:r w:rsidR="00594FC9" w:rsidRPr="006E0915">
        <w:rPr>
          <w:noProof/>
          <w:color w:val="FF0000"/>
          <w:sz w:val="28"/>
          <w:szCs w:val="28"/>
        </w:rPr>
        <w:drawing>
          <wp:inline distT="0" distB="0" distL="0" distR="0" wp14:anchorId="43C2ECE0" wp14:editId="28063753">
            <wp:extent cx="390525" cy="409575"/>
            <wp:effectExtent l="0" t="0" r="0" b="0"/>
            <wp:docPr id="156" name="Рисунок 15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 descr="?k=10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0915">
        <w:rPr>
          <w:color w:val="FF0000"/>
          <w:sz w:val="28"/>
          <w:szCs w:val="28"/>
        </w:rPr>
        <w:t xml:space="preserve">является </w:t>
      </w:r>
      <w:hyperlink r:id="rId82" w:history="1">
        <w:r w:rsidRPr="006E0915">
          <w:rPr>
            <w:rStyle w:val="a9"/>
            <w:color w:val="FF0000"/>
            <w:sz w:val="28"/>
            <w:szCs w:val="28"/>
          </w:rPr>
          <w:t>недопустимой точкой</w:t>
        </w:r>
      </w:hyperlink>
      <w:r w:rsidRPr="006E0915">
        <w:rPr>
          <w:color w:val="FF0000"/>
          <w:sz w:val="28"/>
          <w:szCs w:val="28"/>
        </w:rPr>
        <w:t xml:space="preserve">), то с помощью </w:t>
      </w:r>
      <w:hyperlink r:id="rId83" w:history="1">
        <w:r w:rsidRPr="006E0915">
          <w:rPr>
            <w:rStyle w:val="a9"/>
            <w:color w:val="FF0000"/>
            <w:sz w:val="28"/>
            <w:szCs w:val="28"/>
          </w:rPr>
          <w:t xml:space="preserve">метода </w:t>
        </w:r>
        <w:proofErr w:type="spellStart"/>
        <w:r w:rsidRPr="006E0915">
          <w:rPr>
            <w:rStyle w:val="a9"/>
            <w:color w:val="FF0000"/>
            <w:sz w:val="28"/>
            <w:szCs w:val="28"/>
          </w:rPr>
          <w:t>Нелдера-Мида</w:t>
        </w:r>
        <w:proofErr w:type="spellEnd"/>
      </w:hyperlink>
      <w:r w:rsidRPr="006E0915">
        <w:rPr>
          <w:color w:val="FF0000"/>
          <w:sz w:val="28"/>
          <w:szCs w:val="28"/>
        </w:rPr>
        <w:t xml:space="preserve">, исходя из точки </w:t>
      </w:r>
      <w:r w:rsidR="00594FC9" w:rsidRPr="006E0915">
        <w:rPr>
          <w:noProof/>
          <w:color w:val="FF0000"/>
          <w:sz w:val="28"/>
          <w:szCs w:val="28"/>
        </w:rPr>
        <w:drawing>
          <wp:inline distT="0" distB="0" distL="0" distR="0" wp14:anchorId="11853EDA" wp14:editId="3FC8E08D">
            <wp:extent cx="390525" cy="409575"/>
            <wp:effectExtent l="0" t="0" r="0" b="0"/>
            <wp:docPr id="157" name="Рисунок 15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 descr="?k=10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0915">
        <w:rPr>
          <w:color w:val="FF0000"/>
          <w:sz w:val="28"/>
          <w:szCs w:val="28"/>
        </w:rPr>
        <w:t xml:space="preserve">, решаем </w:t>
      </w:r>
      <w:hyperlink r:id="rId84" w:history="1">
        <w:r w:rsidRPr="006E0915">
          <w:rPr>
            <w:rStyle w:val="a9"/>
            <w:color w:val="FF0000"/>
            <w:sz w:val="28"/>
            <w:szCs w:val="28"/>
          </w:rPr>
          <w:t>задачу локальной безусловной оптимизации</w:t>
        </w:r>
      </w:hyperlink>
      <w:r w:rsidRPr="006E0915">
        <w:rPr>
          <w:color w:val="FF0000"/>
          <w:sz w:val="28"/>
          <w:szCs w:val="28"/>
        </w:rPr>
        <w:t xml:space="preserve"> (5) с критерием окончания итераций (6) — находим точку </w:t>
      </w:r>
      <w:r w:rsidR="00594FC9" w:rsidRPr="006E0915">
        <w:rPr>
          <w:noProof/>
          <w:color w:val="FF0000"/>
          <w:sz w:val="28"/>
          <w:szCs w:val="28"/>
        </w:rPr>
        <w:drawing>
          <wp:inline distT="0" distB="0" distL="0" distR="0" wp14:anchorId="185B5346" wp14:editId="029653F0">
            <wp:extent cx="390525" cy="276225"/>
            <wp:effectExtent l="0" t="0" r="0" b="0"/>
            <wp:docPr id="158" name="Рисунок 15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 descr="?k=10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0915">
        <w:rPr>
          <w:color w:val="FF0000"/>
          <w:sz w:val="28"/>
          <w:szCs w:val="28"/>
        </w:rPr>
        <w:t xml:space="preserve">. Формируем новый симплекс </w:t>
      </w:r>
      <w:r w:rsidR="00594FC9" w:rsidRPr="006E0915">
        <w:rPr>
          <w:noProof/>
          <w:color w:val="FF0000"/>
          <w:sz w:val="28"/>
          <w:szCs w:val="28"/>
        </w:rPr>
        <w:drawing>
          <wp:inline distT="0" distB="0" distL="0" distR="0" wp14:anchorId="5C1ED7CE" wp14:editId="2649EDD4">
            <wp:extent cx="352425" cy="238125"/>
            <wp:effectExtent l="0" t="0" r="0" b="0"/>
            <wp:docPr id="159" name="Рисунок 15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 descr="?k=10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0915">
        <w:rPr>
          <w:color w:val="FF0000"/>
          <w:sz w:val="28"/>
          <w:szCs w:val="28"/>
        </w:rPr>
        <w:t xml:space="preserve">с вершинами </w:t>
      </w:r>
      <w:r w:rsidR="00594FC9" w:rsidRPr="006E0915">
        <w:rPr>
          <w:noProof/>
          <w:color w:val="FF0000"/>
          <w:sz w:val="28"/>
          <w:szCs w:val="28"/>
        </w:rPr>
        <w:drawing>
          <wp:inline distT="0" distB="0" distL="0" distR="0" wp14:anchorId="7D35AF62" wp14:editId="0F964CD9">
            <wp:extent cx="2714625" cy="409575"/>
            <wp:effectExtent l="0" t="0" r="0" b="0"/>
            <wp:docPr id="160" name="Рисунок 16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 descr="?k=10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0915">
        <w:rPr>
          <w:color w:val="FF0000"/>
          <w:sz w:val="28"/>
          <w:szCs w:val="28"/>
        </w:rPr>
        <w:t xml:space="preserve">, полагаем </w:t>
      </w:r>
      <w:r w:rsidR="00594FC9" w:rsidRPr="006E0915">
        <w:rPr>
          <w:noProof/>
          <w:color w:val="FF0000"/>
          <w:sz w:val="28"/>
          <w:szCs w:val="28"/>
        </w:rPr>
        <w:drawing>
          <wp:inline distT="0" distB="0" distL="0" distR="0" wp14:anchorId="140ED942" wp14:editId="18B163D7">
            <wp:extent cx="571500" cy="152400"/>
            <wp:effectExtent l="0" t="0" r="0" b="0"/>
            <wp:docPr id="161" name="Рисунок 16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 descr="?k=10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0915">
        <w:rPr>
          <w:color w:val="FF0000"/>
          <w:sz w:val="28"/>
          <w:szCs w:val="28"/>
        </w:rPr>
        <w:t>и переходим к п.2</w:t>
      </w:r>
      <w:r w:rsidR="00594FC9" w:rsidRPr="006E0915">
        <w:rPr>
          <w:noProof/>
          <w:color w:val="FF0000"/>
          <w:sz w:val="28"/>
          <w:szCs w:val="28"/>
        </w:rPr>
        <w:drawing>
          <wp:inline distT="0" distB="0" distL="0" distR="0" wp14:anchorId="684FDEAF" wp14:editId="5B1EC686">
            <wp:extent cx="133350" cy="123825"/>
            <wp:effectExtent l="0" t="0" r="0" b="0"/>
            <wp:docPr id="162" name="Рисунок 16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 descr="?k=10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743AB5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Ослабление осцилляций решения</w:t>
      </w:r>
    </w:p>
    <w:p w14:paraId="4BFD225F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Как отмечалось выше, одной из сложностей применения </w:t>
      </w:r>
      <w:hyperlink r:id="rId89" w:history="1">
        <w:r w:rsidRPr="00650354">
          <w:rPr>
            <w:rStyle w:val="a9"/>
            <w:color w:val="000000"/>
            <w:sz w:val="28"/>
            <w:szCs w:val="28"/>
          </w:rPr>
          <w:t>метода скользящего допуска</w:t>
        </w:r>
      </w:hyperlink>
      <w:r w:rsidRPr="00650354">
        <w:rPr>
          <w:color w:val="000000"/>
          <w:sz w:val="28"/>
          <w:szCs w:val="28"/>
        </w:rPr>
        <w:t xml:space="preserve"> являются возможные осцилляция решения относительно границы област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6B2F28C" wp14:editId="5A0FC5F7">
            <wp:extent cx="152400" cy="152400"/>
            <wp:effectExtent l="0" t="0" r="0" b="0"/>
            <wp:docPr id="163" name="Рисунок 16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 descr="?k=10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 Поясним суть этого явления на примере.</w:t>
      </w:r>
    </w:p>
    <w:p w14:paraId="491C70A6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Пример 1</w:t>
      </w:r>
    </w:p>
    <w:p w14:paraId="631A7DD9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ассмотрим двумерную </w:t>
      </w:r>
      <w:hyperlink r:id="rId90" w:history="1">
        <w:r w:rsidRPr="00650354">
          <w:rPr>
            <w:rStyle w:val="a9"/>
            <w:color w:val="000000"/>
            <w:sz w:val="28"/>
            <w:szCs w:val="28"/>
          </w:rPr>
          <w:t>задачу условной оптимизации</w:t>
        </w:r>
      </w:hyperlink>
      <w:r w:rsidRPr="00650354">
        <w:rPr>
          <w:color w:val="000000"/>
          <w:sz w:val="28"/>
          <w:szCs w:val="28"/>
        </w:rPr>
        <w:t xml:space="preserve"> (1), когда </w:t>
      </w:r>
      <w:hyperlink r:id="rId91" w:history="1">
        <w:r w:rsidRPr="00650354">
          <w:rPr>
            <w:rStyle w:val="a9"/>
            <w:color w:val="000000"/>
            <w:sz w:val="28"/>
            <w:szCs w:val="28"/>
          </w:rPr>
          <w:t>критерий оптимальности</w:t>
        </w:r>
      </w:hyperlink>
      <w:r w:rsidRPr="00650354">
        <w:rPr>
          <w:color w:val="000000"/>
          <w:sz w:val="28"/>
          <w:szCs w:val="28"/>
        </w:rPr>
        <w:t xml:space="preserve"> равен</w:t>
      </w:r>
    </w:p>
    <w:p w14:paraId="0A5ADD1B" w14:textId="77777777"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 wp14:anchorId="2A2A7E28" wp14:editId="3B368DD0">
            <wp:extent cx="1066800" cy="200025"/>
            <wp:effectExtent l="0" t="0" r="0" b="0"/>
            <wp:docPr id="164" name="Рисунок 16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 descr="?k=10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E0FE2B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и </w:t>
      </w:r>
      <w:hyperlink r:id="rId93" w:history="1">
        <w:r w:rsidRPr="00650354">
          <w:rPr>
            <w:rStyle w:val="a9"/>
            <w:color w:val="000000"/>
            <w:sz w:val="28"/>
            <w:szCs w:val="28"/>
          </w:rPr>
          <w:t>множество допустимых значений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6EB30C4" wp14:editId="77BA9EA0">
            <wp:extent cx="142875" cy="133350"/>
            <wp:effectExtent l="0" t="0" r="0" b="0"/>
            <wp:docPr id="165" name="Рисунок 16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 descr="?k=10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определяется ограничениями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190"/>
        <w:gridCol w:w="884"/>
      </w:tblGrid>
      <w:tr w:rsidR="00253163" w:rsidRPr="00650354" w14:paraId="6DF821A6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04839BA8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4D644EA5" wp14:editId="1C29E6C9">
                  <wp:extent cx="1924050" cy="676275"/>
                  <wp:effectExtent l="0" t="0" r="0" b="0"/>
                  <wp:docPr id="166" name="Рисунок 166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6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4050" cy="676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47F71BF3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9)</w:t>
            </w:r>
          </w:p>
        </w:tc>
      </w:tr>
    </w:tbl>
    <w:p w14:paraId="632FDE7B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3E76F438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оложим, что н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E877481" wp14:editId="7D8D3746">
            <wp:extent cx="85725" cy="133350"/>
            <wp:effectExtent l="0" t="0" r="0" b="0"/>
            <wp:docPr id="167" name="Рисунок 16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 descr="?k=10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-ой итерации координаты вершин текущего симплекс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D8E8466" wp14:editId="4F79FC38">
            <wp:extent cx="190500" cy="180975"/>
            <wp:effectExtent l="0" t="0" r="0" b="0"/>
            <wp:docPr id="168" name="Рисунок 16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 descr="?k=10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равны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5CDCEE8" wp14:editId="1387569A">
            <wp:extent cx="809625" cy="219075"/>
            <wp:effectExtent l="0" t="0" r="0" b="0"/>
            <wp:docPr id="169" name="Рисунок 16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 descr="?k=10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. Тогда после одной итерации по решению </w:t>
      </w:r>
      <w:hyperlink r:id="rId99" w:history="1">
        <w:r w:rsidRPr="00650354">
          <w:rPr>
            <w:rStyle w:val="a9"/>
            <w:color w:val="000000"/>
            <w:sz w:val="28"/>
            <w:szCs w:val="28"/>
          </w:rPr>
          <w:t>задачи локальной безусловной оптимизации</w:t>
        </w:r>
      </w:hyperlink>
      <w:r w:rsidRPr="00650354">
        <w:rPr>
          <w:color w:val="000000"/>
          <w:sz w:val="28"/>
          <w:szCs w:val="28"/>
        </w:rPr>
        <w:t xml:space="preserve"> (4) </w:t>
      </w:r>
      <w:hyperlink r:id="rId100" w:history="1">
        <w:r w:rsidRPr="00650354">
          <w:rPr>
            <w:rStyle w:val="a9"/>
            <w:color w:val="000000"/>
            <w:sz w:val="28"/>
            <w:szCs w:val="28"/>
          </w:rPr>
          <w:t xml:space="preserve">методом </w:t>
        </w:r>
        <w:proofErr w:type="spellStart"/>
        <w:r w:rsidRPr="00650354">
          <w:rPr>
            <w:rStyle w:val="a9"/>
            <w:color w:val="000000"/>
            <w:sz w:val="28"/>
            <w:szCs w:val="28"/>
          </w:rPr>
          <w:t>Нелдера-Мида</w:t>
        </w:r>
        <w:proofErr w:type="spellEnd"/>
      </w:hyperlink>
      <w:r w:rsidRPr="00650354">
        <w:rPr>
          <w:color w:val="000000"/>
          <w:sz w:val="28"/>
          <w:szCs w:val="28"/>
        </w:rPr>
        <w:t xml:space="preserve"> получим симплекс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A120DE3" wp14:editId="31ABA34B">
            <wp:extent cx="323850" cy="257175"/>
            <wp:effectExtent l="0" t="0" r="0" b="0"/>
            <wp:docPr id="170" name="Рисунок 17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 descr="?k=10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с вершинам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0A44851" wp14:editId="59771D9F">
            <wp:extent cx="1133475" cy="371475"/>
            <wp:effectExtent l="0" t="0" r="0" b="0"/>
            <wp:docPr id="171" name="Рисунок 17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 descr="?k=10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(см. рис. 1).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9339"/>
      </w:tblGrid>
      <w:tr w:rsidR="00253163" w:rsidRPr="00650354" w14:paraId="003031C8" w14:textId="77777777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7483D285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lastRenderedPageBreak/>
              <w:drawing>
                <wp:inline distT="0" distB="0" distL="0" distR="0" wp14:anchorId="49B84091" wp14:editId="3C91D26B">
                  <wp:extent cx="6477000" cy="3895725"/>
                  <wp:effectExtent l="0" t="0" r="0" b="0"/>
                  <wp:docPr id="172" name="Рисунок 172" descr="?n=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2" descr="?n=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0" cy="3895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3F263B4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Рис. 1. К прим. 1. После успешного отражения вершины Xr1 выполнено успешное растяжение симплекса.</w:t>
      </w:r>
    </w:p>
    <w:p w14:paraId="14E7C404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Линии уровня функци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142213F" wp14:editId="21024794">
            <wp:extent cx="381000" cy="200025"/>
            <wp:effectExtent l="0" t="0" r="0" b="0"/>
            <wp:docPr id="173" name="Рисунок 17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 descr="?k=10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на рис. 1 получены с помощью следующей MATLAB-программы:</w:t>
      </w:r>
    </w:p>
    <w:p w14:paraId="1A57843A" w14:textId="77777777" w:rsidR="00253163" w:rsidRPr="00650354" w:rsidRDefault="00253163" w:rsidP="00253163">
      <w:pPr>
        <w:jc w:val="both"/>
        <w:rPr>
          <w:color w:val="000000"/>
          <w:sz w:val="28"/>
          <w:szCs w:val="28"/>
          <w:lang w:val="en-US"/>
        </w:rPr>
      </w:pPr>
      <w:r w:rsidRPr="00650354">
        <w:rPr>
          <w:color w:val="000000"/>
          <w:sz w:val="28"/>
          <w:szCs w:val="28"/>
          <w:lang w:val="en-US"/>
        </w:rPr>
        <w:t xml:space="preserve">x = </w:t>
      </w:r>
      <w:proofErr w:type="gramStart"/>
      <w:r w:rsidRPr="00650354">
        <w:rPr>
          <w:color w:val="000000"/>
          <w:sz w:val="28"/>
          <w:szCs w:val="28"/>
          <w:lang w:val="en-US"/>
        </w:rPr>
        <w:t>0 :</w:t>
      </w:r>
      <w:proofErr w:type="gramEnd"/>
      <w:r w:rsidRPr="00650354">
        <w:rPr>
          <w:color w:val="000000"/>
          <w:sz w:val="28"/>
          <w:szCs w:val="28"/>
          <w:lang w:val="en-US"/>
        </w:rPr>
        <w:t xml:space="preserve"> 0.15 : 5;</w:t>
      </w:r>
    </w:p>
    <w:p w14:paraId="2A787672" w14:textId="77777777" w:rsidR="00253163" w:rsidRPr="00650354" w:rsidRDefault="00253163" w:rsidP="00253163">
      <w:pPr>
        <w:jc w:val="both"/>
        <w:rPr>
          <w:color w:val="000000"/>
          <w:sz w:val="28"/>
          <w:szCs w:val="28"/>
          <w:lang w:val="en-US"/>
        </w:rPr>
      </w:pPr>
      <w:r w:rsidRPr="00650354">
        <w:rPr>
          <w:color w:val="000000"/>
          <w:sz w:val="28"/>
          <w:szCs w:val="28"/>
          <w:lang w:val="en-US"/>
        </w:rPr>
        <w:t>y = x;</w:t>
      </w:r>
    </w:p>
    <w:p w14:paraId="6A64B0EE" w14:textId="77777777" w:rsidR="00253163" w:rsidRPr="00650354" w:rsidRDefault="00253163" w:rsidP="00253163">
      <w:pPr>
        <w:jc w:val="both"/>
        <w:rPr>
          <w:color w:val="000000"/>
          <w:sz w:val="28"/>
          <w:szCs w:val="28"/>
          <w:lang w:val="en-US"/>
        </w:rPr>
      </w:pPr>
      <w:r w:rsidRPr="00650354">
        <w:rPr>
          <w:color w:val="000000"/>
          <w:sz w:val="28"/>
          <w:szCs w:val="28"/>
          <w:lang w:val="en-US"/>
        </w:rPr>
        <w:t xml:space="preserve">[X, Y] = </w:t>
      </w:r>
      <w:proofErr w:type="spellStart"/>
      <w:r w:rsidRPr="00650354">
        <w:rPr>
          <w:color w:val="000000"/>
          <w:sz w:val="28"/>
          <w:szCs w:val="28"/>
          <w:lang w:val="en-US"/>
        </w:rPr>
        <w:t>meshgrid</w:t>
      </w:r>
      <w:proofErr w:type="spellEnd"/>
      <w:r w:rsidRPr="00650354">
        <w:rPr>
          <w:color w:val="000000"/>
          <w:sz w:val="28"/>
          <w:szCs w:val="28"/>
          <w:lang w:val="en-US"/>
        </w:rPr>
        <w:t>(x);</w:t>
      </w:r>
    </w:p>
    <w:p w14:paraId="33E4792C" w14:textId="77777777" w:rsidR="00253163" w:rsidRPr="00650354" w:rsidRDefault="00253163" w:rsidP="00253163">
      <w:pPr>
        <w:jc w:val="both"/>
        <w:rPr>
          <w:color w:val="000000"/>
          <w:sz w:val="28"/>
          <w:szCs w:val="28"/>
          <w:lang w:val="pt-BR"/>
        </w:rPr>
      </w:pPr>
      <w:r w:rsidRPr="00650354">
        <w:rPr>
          <w:color w:val="000000"/>
          <w:sz w:val="28"/>
          <w:szCs w:val="28"/>
          <w:lang w:val="pt-BR"/>
        </w:rPr>
        <w:t>Z = -X - Y;</w:t>
      </w:r>
    </w:p>
    <w:p w14:paraId="5F09573D" w14:textId="77777777" w:rsidR="00253163" w:rsidRPr="00650354" w:rsidRDefault="00253163" w:rsidP="00253163">
      <w:pPr>
        <w:jc w:val="both"/>
        <w:rPr>
          <w:color w:val="000000"/>
          <w:sz w:val="28"/>
          <w:szCs w:val="28"/>
          <w:lang w:val="pt-BR"/>
        </w:rPr>
      </w:pPr>
      <w:r w:rsidRPr="00650354">
        <w:rPr>
          <w:color w:val="000000"/>
          <w:sz w:val="28"/>
          <w:szCs w:val="28"/>
          <w:lang w:val="pt-BR"/>
        </w:rPr>
        <w:t>V = [-1, -2, -3, -4, -5, -6, -7, -8, -9, -10];</w:t>
      </w:r>
    </w:p>
    <w:p w14:paraId="0464993A" w14:textId="77777777" w:rsidR="00253163" w:rsidRPr="00650354" w:rsidRDefault="00253163" w:rsidP="00253163">
      <w:pPr>
        <w:jc w:val="both"/>
        <w:rPr>
          <w:color w:val="000000"/>
          <w:sz w:val="28"/>
          <w:szCs w:val="28"/>
          <w:lang w:val="pt-BR"/>
        </w:rPr>
      </w:pPr>
      <w:r w:rsidRPr="00650354">
        <w:rPr>
          <w:color w:val="000000"/>
          <w:sz w:val="28"/>
          <w:szCs w:val="28"/>
          <w:lang w:val="pt-BR"/>
        </w:rPr>
        <w:t>[C, h] = contour(X, Y, Z, V);</w:t>
      </w:r>
    </w:p>
    <w:p w14:paraId="22570649" w14:textId="77777777" w:rsidR="00253163" w:rsidRPr="00650354" w:rsidRDefault="00253163" w:rsidP="00253163">
      <w:pPr>
        <w:jc w:val="both"/>
        <w:rPr>
          <w:color w:val="000000"/>
          <w:sz w:val="28"/>
          <w:szCs w:val="28"/>
          <w:lang w:val="pt-BR"/>
        </w:rPr>
      </w:pPr>
      <w:r w:rsidRPr="00650354">
        <w:rPr>
          <w:color w:val="000000"/>
          <w:sz w:val="28"/>
          <w:szCs w:val="28"/>
          <w:lang w:val="pt-BR"/>
        </w:rPr>
        <w:t>clabel(C, h);</w:t>
      </w:r>
    </w:p>
    <w:p w14:paraId="7F98EB8B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оложим далее, что точ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F80BC80" wp14:editId="38CC5C22">
            <wp:extent cx="352425" cy="371475"/>
            <wp:effectExtent l="0" t="0" r="0" b="0"/>
            <wp:docPr id="174" name="Рисунок 17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 descr="?k=10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расположенная далее всех от границы област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2F751E8" wp14:editId="350DE4AF">
            <wp:extent cx="142875" cy="133350"/>
            <wp:effectExtent l="0" t="0" r="0" b="0"/>
            <wp:docPr id="175" name="Рисунок 17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 descr="?k=10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является </w:t>
      </w:r>
      <w:hyperlink r:id="rId106" w:history="1">
        <w:r w:rsidRPr="00650354">
          <w:rPr>
            <w:rStyle w:val="a9"/>
            <w:color w:val="000000"/>
            <w:sz w:val="28"/>
            <w:szCs w:val="28"/>
          </w:rPr>
          <w:t>недопустимой точкой</w:t>
        </w:r>
      </w:hyperlink>
      <w:r w:rsidRPr="00650354">
        <w:rPr>
          <w:color w:val="000000"/>
          <w:sz w:val="28"/>
          <w:szCs w:val="28"/>
        </w:rPr>
        <w:t xml:space="preserve">, т.е.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10AD846" wp14:editId="4817F94E">
            <wp:extent cx="990600" cy="371475"/>
            <wp:effectExtent l="0" t="0" r="0" b="0"/>
            <wp:docPr id="176" name="Рисунок 17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 descr="?k=10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Тогда при решении помощью </w:t>
      </w:r>
      <w:hyperlink r:id="rId108" w:history="1">
        <w:r w:rsidRPr="00650354">
          <w:rPr>
            <w:rStyle w:val="a9"/>
            <w:color w:val="000000"/>
            <w:sz w:val="28"/>
            <w:szCs w:val="28"/>
          </w:rPr>
          <w:t xml:space="preserve">метода </w:t>
        </w:r>
        <w:proofErr w:type="spellStart"/>
        <w:r w:rsidRPr="00650354">
          <w:rPr>
            <w:rStyle w:val="a9"/>
            <w:color w:val="000000"/>
            <w:sz w:val="28"/>
            <w:szCs w:val="28"/>
          </w:rPr>
          <w:t>Нелдера-Мида</w:t>
        </w:r>
        <w:proofErr w:type="spellEnd"/>
      </w:hyperlink>
      <w:r w:rsidRPr="00650354">
        <w:rPr>
          <w:color w:val="000000"/>
          <w:sz w:val="28"/>
          <w:szCs w:val="28"/>
        </w:rPr>
        <w:t xml:space="preserve"> </w:t>
      </w:r>
      <w:hyperlink r:id="rId109" w:history="1">
        <w:r w:rsidRPr="00650354">
          <w:rPr>
            <w:rStyle w:val="a9"/>
            <w:color w:val="000000"/>
            <w:sz w:val="28"/>
            <w:szCs w:val="28"/>
          </w:rPr>
          <w:t>задачи локальной безусловной оптимизации</w:t>
        </w:r>
      </w:hyperlink>
      <w:r w:rsidRPr="00650354">
        <w:rPr>
          <w:color w:val="000000"/>
          <w:sz w:val="28"/>
          <w:szCs w:val="28"/>
        </w:rPr>
        <w:t xml:space="preserve"> (5) возможна ситуация, приведенная на рис. 2.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9339"/>
      </w:tblGrid>
      <w:tr w:rsidR="00253163" w:rsidRPr="00650354" w14:paraId="63E6BDE1" w14:textId="77777777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28912936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lastRenderedPageBreak/>
              <w:drawing>
                <wp:inline distT="0" distB="0" distL="0" distR="0" wp14:anchorId="5AC3F32F" wp14:editId="2A5547B7">
                  <wp:extent cx="6391275" cy="4648200"/>
                  <wp:effectExtent l="0" t="0" r="0" b="0"/>
                  <wp:docPr id="177" name="Рисунок 177" descr="?n=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7" descr="?n=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91275" cy="4648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60F4299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Рис. 2. К прим. 1. После успешного отражения вершины X03 выполнено растяжение симплекса и отражение вершины X02.</w:t>
      </w:r>
    </w:p>
    <w:p w14:paraId="327AA39A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Из (8), (9) следует, что есл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4ACF1B4" wp14:editId="19C13F0A">
            <wp:extent cx="438150" cy="161925"/>
            <wp:effectExtent l="0" t="0" r="0" b="0"/>
            <wp:docPr id="178" name="Рисунок 17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 descr="?k=10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точ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59C2266" wp14:editId="71E06CA2">
            <wp:extent cx="171450" cy="161925"/>
            <wp:effectExtent l="0" t="0" r="0" b="0"/>
            <wp:docPr id="179" name="Рисунок 17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 descr="?k=10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лежит в первой четверти системы координат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9B46AED" wp14:editId="2976EB7A">
            <wp:extent cx="400050" cy="180975"/>
            <wp:effectExtent l="0" t="0" r="0" b="0"/>
            <wp:docPr id="180" name="Рисунок 18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 descr="?k=10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то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23477F1" wp14:editId="41EA4379">
            <wp:extent cx="1171575" cy="238125"/>
            <wp:effectExtent l="0" t="0" r="0" b="0"/>
            <wp:docPr id="181" name="Рисунок 18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 descr="?k=10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На рис. 2 показаны линии уровня функци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32B5A83" wp14:editId="413C4076">
            <wp:extent cx="361950" cy="200025"/>
            <wp:effectExtent l="0" t="0" r="0" b="0"/>
            <wp:docPr id="182" name="Рисунок 18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 descr="?k=10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именно для этого случая. Линии уровня получены с помощью следующей MATLAB-программы:</w:t>
      </w:r>
    </w:p>
    <w:p w14:paraId="25E31161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x = </w:t>
      </w:r>
      <w:proofErr w:type="gramStart"/>
      <w:r w:rsidRPr="00650354">
        <w:rPr>
          <w:color w:val="000000"/>
          <w:sz w:val="28"/>
          <w:szCs w:val="28"/>
        </w:rPr>
        <w:t>0 :</w:t>
      </w:r>
      <w:proofErr w:type="gramEnd"/>
      <w:r w:rsidRPr="00650354">
        <w:rPr>
          <w:color w:val="000000"/>
          <w:sz w:val="28"/>
          <w:szCs w:val="28"/>
        </w:rPr>
        <w:t xml:space="preserve"> 0.01 : 5;</w:t>
      </w:r>
    </w:p>
    <w:p w14:paraId="131E8631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y = x;</w:t>
      </w:r>
    </w:p>
    <w:p w14:paraId="150EB203" w14:textId="77777777" w:rsidR="00253163" w:rsidRPr="00650354" w:rsidRDefault="00253163" w:rsidP="00253163">
      <w:pPr>
        <w:jc w:val="both"/>
        <w:rPr>
          <w:color w:val="000000"/>
          <w:sz w:val="28"/>
          <w:szCs w:val="28"/>
          <w:lang w:val="pl-PL"/>
        </w:rPr>
      </w:pPr>
      <w:r w:rsidRPr="00650354">
        <w:rPr>
          <w:color w:val="000000"/>
          <w:sz w:val="28"/>
          <w:szCs w:val="28"/>
          <w:lang w:val="pl-PL"/>
        </w:rPr>
        <w:t>[X, Y] = meshgrid(x);</w:t>
      </w:r>
    </w:p>
    <w:p w14:paraId="6FCFD702" w14:textId="77777777" w:rsidR="00253163" w:rsidRPr="00650354" w:rsidRDefault="00253163" w:rsidP="00253163">
      <w:pPr>
        <w:jc w:val="both"/>
        <w:rPr>
          <w:color w:val="000000"/>
          <w:sz w:val="28"/>
          <w:szCs w:val="28"/>
          <w:lang w:val="pl-PL"/>
        </w:rPr>
      </w:pPr>
      <w:r w:rsidRPr="00650354">
        <w:rPr>
          <w:color w:val="000000"/>
          <w:sz w:val="28"/>
          <w:szCs w:val="28"/>
          <w:lang w:val="pl-PL"/>
        </w:rPr>
        <w:t>Z = X.^2 + Y.^2 - 9.;</w:t>
      </w:r>
    </w:p>
    <w:p w14:paraId="1378513B" w14:textId="77777777" w:rsidR="00253163" w:rsidRPr="00650354" w:rsidRDefault="00253163" w:rsidP="00253163">
      <w:pPr>
        <w:jc w:val="both"/>
        <w:rPr>
          <w:color w:val="000000"/>
          <w:sz w:val="28"/>
          <w:szCs w:val="28"/>
          <w:lang w:val="pt-BR"/>
        </w:rPr>
      </w:pPr>
      <w:r w:rsidRPr="00650354">
        <w:rPr>
          <w:color w:val="000000"/>
          <w:sz w:val="28"/>
          <w:szCs w:val="28"/>
          <w:lang w:val="pt-BR"/>
        </w:rPr>
        <w:t>V =[1, 2, 4, 8, 16, 32, 64, 128];</w:t>
      </w:r>
    </w:p>
    <w:p w14:paraId="09D0EE52" w14:textId="77777777" w:rsidR="00253163" w:rsidRPr="00650354" w:rsidRDefault="00253163" w:rsidP="00253163">
      <w:pPr>
        <w:jc w:val="both"/>
        <w:rPr>
          <w:color w:val="000000"/>
          <w:sz w:val="28"/>
          <w:szCs w:val="28"/>
          <w:lang w:val="pt-BR"/>
        </w:rPr>
      </w:pPr>
      <w:r w:rsidRPr="00650354">
        <w:rPr>
          <w:color w:val="000000"/>
          <w:sz w:val="28"/>
          <w:szCs w:val="28"/>
          <w:lang w:val="pt-BR"/>
        </w:rPr>
        <w:t>[C, h] = contour(X, Y, Z, V);</w:t>
      </w:r>
    </w:p>
    <w:p w14:paraId="2F5387DF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proofErr w:type="spellStart"/>
      <w:proofErr w:type="gramStart"/>
      <w:r w:rsidRPr="00650354">
        <w:rPr>
          <w:color w:val="000000"/>
          <w:sz w:val="28"/>
          <w:szCs w:val="28"/>
        </w:rPr>
        <w:t>clabel</w:t>
      </w:r>
      <w:proofErr w:type="spellEnd"/>
      <w:r w:rsidRPr="00650354">
        <w:rPr>
          <w:color w:val="000000"/>
          <w:sz w:val="28"/>
          <w:szCs w:val="28"/>
        </w:rPr>
        <w:t>(</w:t>
      </w:r>
      <w:proofErr w:type="gramEnd"/>
      <w:r w:rsidRPr="00650354">
        <w:rPr>
          <w:color w:val="000000"/>
          <w:sz w:val="28"/>
          <w:szCs w:val="28"/>
        </w:rPr>
        <w:t>C, h);</w:t>
      </w:r>
    </w:p>
    <w:p w14:paraId="329045D0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ассмотренный пример иллюстрирует тот факт, что поскольку вершин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F81C5C9" wp14:editId="708D7E78">
            <wp:extent cx="266700" cy="238125"/>
            <wp:effectExtent l="0" t="0" r="0" b="0"/>
            <wp:docPr id="183" name="Рисунок 18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 descr="?k=10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симплекс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F39A23F" wp14:editId="61125760">
            <wp:extent cx="209550" cy="200025"/>
            <wp:effectExtent l="0" t="0" r="0" b="0"/>
            <wp:docPr id="184" name="Рисунок 18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 descr="?k=10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расположена далеко от границы област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7AEEDE5" wp14:editId="2CE932E0">
            <wp:extent cx="152400" cy="152400"/>
            <wp:effectExtent l="0" t="0" r="0" b="0"/>
            <wp:docPr id="185" name="Рисунок 18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 descr="?k=10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то после операций отражения и растяжения точ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9517633" wp14:editId="15302632">
            <wp:extent cx="390525" cy="409575"/>
            <wp:effectExtent l="0" t="0" r="0" b="0"/>
            <wp:docPr id="186" name="Рисунок 18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 descr="?k=10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может оказаться глубоко в недопустимой области. В результате в процессе минимизации функционал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3361152" wp14:editId="7C4369BA">
            <wp:extent cx="390525" cy="219075"/>
            <wp:effectExtent l="0" t="0" r="0" b="0"/>
            <wp:docPr id="187" name="Рисунок 18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 descr="?k=10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может </w:t>
      </w:r>
      <w:r w:rsidRPr="00650354">
        <w:rPr>
          <w:color w:val="000000"/>
          <w:sz w:val="28"/>
          <w:szCs w:val="28"/>
        </w:rPr>
        <w:lastRenderedPageBreak/>
        <w:t xml:space="preserve">получиться точ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13BF6FC" wp14:editId="347F0979">
            <wp:extent cx="390525" cy="276225"/>
            <wp:effectExtent l="0" t="0" r="0" b="0"/>
            <wp:docPr id="188" name="Рисунок 18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 descr="?k=10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которая снова оказывается далеко от границы област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89B3E54" wp14:editId="46B2C80D">
            <wp:extent cx="152400" cy="152400"/>
            <wp:effectExtent l="0" t="0" r="0" b="0"/>
            <wp:docPr id="189" name="Рисунок 18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 descr="?k=10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 И т.д.</w:t>
      </w:r>
    </w:p>
    <w:p w14:paraId="63D30132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Эффект, рассмотренный в прим. 1, и называется осцилляцией решения относительно границы област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3B162A7" wp14:editId="572288E4">
            <wp:extent cx="152400" cy="152400"/>
            <wp:effectExtent l="0" t="0" r="0" b="0"/>
            <wp:docPr id="190" name="Рисунок 19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 descr="?k=10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p w14:paraId="30E1C3B1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Для ослабления влияния осцилляций в простейшем случае можно вместо точк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2EA8611" wp14:editId="5A2621F3">
            <wp:extent cx="390525" cy="409575"/>
            <wp:effectExtent l="0" t="0" r="0" b="0"/>
            <wp:docPr id="191" name="Рисунок 19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 descr="?k=10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спользовать точку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3F15713" wp14:editId="5CA627AD">
            <wp:extent cx="238125" cy="200025"/>
            <wp:effectExtent l="0" t="0" r="0" b="0"/>
            <wp:docPr id="192" name="Рисунок 19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 descr="?k=10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середину отрез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D4D0564" wp14:editId="3ED4BC99">
            <wp:extent cx="838200" cy="409575"/>
            <wp:effectExtent l="0" t="0" r="0" b="0"/>
            <wp:docPr id="193" name="Рисунок 19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 descr="?k=10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p w14:paraId="601D1FB0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Чаще с этой целью используют квадратичную интерполяцию функци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2540962" wp14:editId="6CF8B93C">
            <wp:extent cx="390525" cy="219075"/>
            <wp:effectExtent l="0" t="0" r="0" b="0"/>
            <wp:docPr id="194" name="Рисунок 19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 descr="?k=10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на отрезк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CE71B54" wp14:editId="6910188A">
            <wp:extent cx="838200" cy="409575"/>
            <wp:effectExtent l="0" t="0" r="0" b="0"/>
            <wp:docPr id="195" name="Рисунок 19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 descr="?k=10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по трем точкам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98A5AB9" wp14:editId="3BC736F6">
            <wp:extent cx="3105150" cy="409575"/>
            <wp:effectExtent l="0" t="0" r="0" b="0"/>
            <wp:docPr id="196" name="Рисунок 19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 descr="?k=10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гд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4944758" wp14:editId="2781DBDA">
            <wp:extent cx="238125" cy="200025"/>
            <wp:effectExtent l="0" t="0" r="0" b="0"/>
            <wp:docPr id="197" name="Рисунок 19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?k=10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также середина отрез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BDC0EB7" wp14:editId="042D5821">
            <wp:extent cx="838200" cy="409575"/>
            <wp:effectExtent l="0" t="0" r="0" b="0"/>
            <wp:docPr id="198" name="Рисунок 19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 descr="?k=10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см. рис. 3. Обозначим эту интерполирующую функцию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A9A8EB4" wp14:editId="76616960">
            <wp:extent cx="1343025" cy="238125"/>
            <wp:effectExtent l="0" t="0" r="0" b="0"/>
            <wp:docPr id="199" name="Рисунок 19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 descr="?k=10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(см. параграф 4.7). Вместо точк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2148DDA" wp14:editId="39928EFB">
            <wp:extent cx="390525" cy="409575"/>
            <wp:effectExtent l="0" t="0" r="0" b="0"/>
            <wp:docPr id="200" name="Рисунок 20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?k=10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 этом случае можно использовать один из нулей функци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6840228" wp14:editId="5153A39A">
            <wp:extent cx="314325" cy="219075"/>
            <wp:effectExtent l="0" t="0" r="0" b="0"/>
            <wp:docPr id="201" name="Рисунок 20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 descr="?k=10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либо его приближенное значение, найденное, например, методом касательных.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8835"/>
      </w:tblGrid>
      <w:tr w:rsidR="00253163" w:rsidRPr="00650354" w14:paraId="623EF45C" w14:textId="77777777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58557A3A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10B83A71" wp14:editId="06A6BF52">
                  <wp:extent cx="5476875" cy="3162300"/>
                  <wp:effectExtent l="0" t="0" r="0" b="0"/>
                  <wp:docPr id="202" name="Рисунок 202" descr="?n=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2" descr="?n=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6875" cy="3162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4315FD7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ис. 3. Использование квадратичной интерполяции функции T(Х) на отрезке по трем точкам для ослабления осцилляций. Случай, когда точка </w:t>
      </w:r>
      <w:proofErr w:type="spellStart"/>
      <w:r w:rsidRPr="00650354">
        <w:rPr>
          <w:color w:val="000000"/>
          <w:sz w:val="28"/>
          <w:szCs w:val="28"/>
        </w:rPr>
        <w:t>Ar</w:t>
      </w:r>
      <w:proofErr w:type="spellEnd"/>
      <w:r w:rsidRPr="00650354">
        <w:rPr>
          <w:color w:val="000000"/>
          <w:sz w:val="28"/>
          <w:szCs w:val="28"/>
        </w:rPr>
        <w:t xml:space="preserve"> принадлежит области допустимых значений D.</w:t>
      </w:r>
    </w:p>
    <w:p w14:paraId="15367C99" w14:textId="77777777" w:rsidR="00253163" w:rsidRPr="00650354" w:rsidRDefault="00253163" w:rsidP="00253163">
      <w:pPr>
        <w:pStyle w:val="31"/>
        <w:rPr>
          <w:rFonts w:ascii="Times New Roman" w:hAnsi="Times New Roman" w:cs="Times New Roman"/>
          <w:color w:val="000000"/>
          <w:sz w:val="28"/>
          <w:szCs w:val="28"/>
        </w:rPr>
      </w:pPr>
      <w:bookmarkStart w:id="17" w:name="_Toc421036485"/>
      <w:r w:rsidRPr="00650354">
        <w:rPr>
          <w:rFonts w:ascii="Times New Roman" w:hAnsi="Times New Roman" w:cs="Times New Roman"/>
          <w:color w:val="000000"/>
          <w:sz w:val="28"/>
          <w:szCs w:val="28"/>
        </w:rPr>
        <w:t>9.3. Модифицированный метод комплексов</w:t>
      </w:r>
      <w:bookmarkEnd w:id="17"/>
      <w:r w:rsidRPr="0065035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6656A39D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ассмотрим многомерную </w:t>
      </w:r>
      <w:hyperlink r:id="rId126" w:history="1">
        <w:r w:rsidRPr="00650354">
          <w:rPr>
            <w:rStyle w:val="a9"/>
            <w:color w:val="000000"/>
            <w:sz w:val="28"/>
            <w:szCs w:val="28"/>
          </w:rPr>
          <w:t>задачу локальной условной оптимизации</w:t>
        </w:r>
      </w:hyperlink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321"/>
        <w:gridCol w:w="753"/>
      </w:tblGrid>
      <w:tr w:rsidR="00253163" w:rsidRPr="00650354" w14:paraId="44DFDB58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24CFBA6B" w14:textId="77777777" w:rsidR="00253163" w:rsidRPr="00EE2DB9" w:rsidRDefault="00594FC9" w:rsidP="00253163">
            <w:pPr>
              <w:jc w:val="both"/>
              <w:rPr>
                <w:color w:val="000000"/>
                <w:sz w:val="28"/>
                <w:szCs w:val="28"/>
                <w:lang w:val="en-US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46065E18" wp14:editId="7D54861F">
                  <wp:extent cx="2295525" cy="342900"/>
                  <wp:effectExtent l="0" t="0" r="0" b="0"/>
                  <wp:docPr id="203" name="Рисунок 203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3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552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502F626D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1)</w:t>
            </w:r>
          </w:p>
        </w:tc>
      </w:tr>
    </w:tbl>
    <w:p w14:paraId="5AEEA073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</w:t>
      </w:r>
      <w:hyperlink r:id="rId128" w:history="1">
        <w:r w:rsidRPr="00650354">
          <w:rPr>
            <w:rStyle w:val="a9"/>
            <w:color w:val="000000"/>
            <w:sz w:val="28"/>
            <w:szCs w:val="28"/>
          </w:rPr>
          <w:t>множество допустимых значений</w:t>
        </w:r>
      </w:hyperlink>
      <w:r w:rsidRPr="00650354">
        <w:rPr>
          <w:color w:val="000000"/>
          <w:sz w:val="28"/>
          <w:szCs w:val="28"/>
        </w:rPr>
        <w:t xml:space="preserve"> определяется только ограничениями типа неравенств и представляет собой </w:t>
      </w:r>
      <w:proofErr w:type="spellStart"/>
      <w:r w:rsidRPr="00650354">
        <w:rPr>
          <w:color w:val="000000"/>
          <w:sz w:val="28"/>
          <w:szCs w:val="28"/>
        </w:rPr>
        <w:t>гиперпараллелепипед</w:t>
      </w:r>
      <w:proofErr w:type="spellEnd"/>
      <w:r w:rsidRPr="00650354">
        <w:rPr>
          <w:color w:val="000000"/>
          <w:sz w:val="28"/>
          <w:szCs w:val="28"/>
        </w:rPr>
        <w:t>, т.е.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370"/>
        <w:gridCol w:w="704"/>
      </w:tblGrid>
      <w:tr w:rsidR="00253163" w:rsidRPr="00650354" w14:paraId="7B3CE452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0F8E41AF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lastRenderedPageBreak/>
              <w:drawing>
                <wp:inline distT="0" distB="0" distL="0" distR="0" wp14:anchorId="2EAA5770" wp14:editId="57E9270C">
                  <wp:extent cx="2466975" cy="276225"/>
                  <wp:effectExtent l="0" t="0" r="0" b="0"/>
                  <wp:docPr id="204" name="Рисунок 204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4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6697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5F7A8B3F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2)</w:t>
            </w:r>
          </w:p>
        </w:tc>
      </w:tr>
    </w:tbl>
    <w:p w14:paraId="6A102854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Здесь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68BDC84" wp14:editId="5E976FAB">
            <wp:extent cx="1219200" cy="285750"/>
            <wp:effectExtent l="0" t="0" r="0" b="0"/>
            <wp:docPr id="205" name="Рисунок 20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 descr="?k=10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нижняя и верхняя границы </w:t>
      </w:r>
      <w:hyperlink r:id="rId131" w:history="1">
        <w:r w:rsidRPr="00650354">
          <w:rPr>
            <w:rStyle w:val="a9"/>
            <w:color w:val="000000"/>
            <w:sz w:val="28"/>
            <w:szCs w:val="28"/>
          </w:rPr>
          <w:t>области допустимых значений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2A3EA67" wp14:editId="15647838">
            <wp:extent cx="152400" cy="152400"/>
            <wp:effectExtent l="0" t="0" r="0" b="0"/>
            <wp:docPr id="206" name="Рисунок 20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 descr="?k=10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по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A64A721" wp14:editId="126C6BF7">
            <wp:extent cx="104775" cy="171450"/>
            <wp:effectExtent l="0" t="0" r="0" b="0"/>
            <wp:docPr id="207" name="Рисунок 20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 descr="?k=10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-му измерению (см. рис. 1).</w:t>
      </w:r>
    </w:p>
    <w:tbl>
      <w:tblPr>
        <w:tblW w:w="7878" w:type="dxa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7878"/>
      </w:tblGrid>
      <w:tr w:rsidR="00253163" w:rsidRPr="00650354" w14:paraId="4B1A9416" w14:textId="77777777" w:rsidTr="00253163">
        <w:trPr>
          <w:trHeight w:val="6081"/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08E8192D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6476A770" wp14:editId="3702632F">
                  <wp:extent cx="4810125" cy="3752850"/>
                  <wp:effectExtent l="0" t="0" r="0" b="0"/>
                  <wp:docPr id="208" name="Рисунок 208" descr="?n=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8" descr="?n=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10125" cy="3752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5AFE76F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ис. 1. Область допустимых значений D в виде </w:t>
      </w:r>
      <w:proofErr w:type="spellStart"/>
      <w:r w:rsidRPr="00650354">
        <w:rPr>
          <w:color w:val="000000"/>
          <w:sz w:val="28"/>
          <w:szCs w:val="28"/>
        </w:rPr>
        <w:t>гиперпараллелепипеда</w:t>
      </w:r>
      <w:proofErr w:type="spellEnd"/>
      <w:r w:rsidRPr="00650354">
        <w:rPr>
          <w:color w:val="000000"/>
          <w:sz w:val="28"/>
          <w:szCs w:val="28"/>
        </w:rPr>
        <w:t>; n = 2</w:t>
      </w:r>
    </w:p>
    <w:bookmarkStart w:id="18" w:name="T502193145"/>
    <w:bookmarkEnd w:id="18"/>
    <w:p w14:paraId="584E6630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fldChar w:fldCharType="begin"/>
      </w:r>
      <w:r w:rsidRPr="00650354">
        <w:rPr>
          <w:color w:val="000000"/>
          <w:sz w:val="28"/>
          <w:szCs w:val="28"/>
        </w:rPr>
        <w:instrText xml:space="preserve"> HYPERLINK "javascript:termInfo(%22Метод%20комплексов%22)" </w:instrText>
      </w:r>
      <w:r w:rsidRPr="00650354">
        <w:rPr>
          <w:color w:val="000000"/>
          <w:sz w:val="28"/>
          <w:szCs w:val="28"/>
        </w:rPr>
        <w:fldChar w:fldCharType="separate"/>
      </w:r>
      <w:r w:rsidRPr="00650354">
        <w:rPr>
          <w:rStyle w:val="a9"/>
          <w:color w:val="000000"/>
          <w:sz w:val="28"/>
          <w:szCs w:val="28"/>
        </w:rPr>
        <w:t>Метод комплексов</w:t>
      </w:r>
      <w:r w:rsidRPr="00650354">
        <w:rPr>
          <w:color w:val="000000"/>
          <w:sz w:val="28"/>
          <w:szCs w:val="28"/>
        </w:rPr>
        <w:fldChar w:fldCharType="end"/>
      </w:r>
      <w:r w:rsidRPr="00650354">
        <w:rPr>
          <w:color w:val="000000"/>
          <w:sz w:val="28"/>
          <w:szCs w:val="28"/>
        </w:rPr>
        <w:t xml:space="preserve"> в многомерной </w:t>
      </w:r>
      <w:hyperlink r:id="rId134" w:history="1">
        <w:r w:rsidRPr="00650354">
          <w:rPr>
            <w:rStyle w:val="a9"/>
            <w:color w:val="000000"/>
            <w:sz w:val="28"/>
            <w:szCs w:val="28"/>
          </w:rPr>
          <w:t>задаче безусловной оптимизации</w:t>
        </w:r>
      </w:hyperlink>
      <w:r w:rsidRPr="00650354">
        <w:rPr>
          <w:color w:val="000000"/>
          <w:sz w:val="28"/>
          <w:szCs w:val="28"/>
        </w:rPr>
        <w:t xml:space="preserve"> рассмотрен в параграфе 8.2. В данном параграфе рассматривается модификация этого метода для решения многомерной </w:t>
      </w:r>
      <w:hyperlink r:id="rId135" w:history="1">
        <w:r w:rsidRPr="00650354">
          <w:rPr>
            <w:rStyle w:val="a9"/>
            <w:color w:val="000000"/>
            <w:sz w:val="28"/>
            <w:szCs w:val="28"/>
          </w:rPr>
          <w:t>задачи условной оптимизации</w:t>
        </w:r>
      </w:hyperlink>
      <w:r w:rsidRPr="00650354">
        <w:rPr>
          <w:color w:val="000000"/>
          <w:sz w:val="28"/>
          <w:szCs w:val="28"/>
        </w:rPr>
        <w:t xml:space="preserve"> - </w:t>
      </w:r>
      <w:hyperlink r:id="rId136" w:history="1">
        <w:r w:rsidRPr="00650354">
          <w:rPr>
            <w:rStyle w:val="a9"/>
            <w:color w:val="000000"/>
            <w:sz w:val="28"/>
            <w:szCs w:val="28"/>
          </w:rPr>
          <w:t>модифицированный метод комплексов</w:t>
        </w:r>
      </w:hyperlink>
      <w:r w:rsidRPr="00650354">
        <w:rPr>
          <w:color w:val="000000"/>
          <w:sz w:val="28"/>
          <w:szCs w:val="28"/>
        </w:rPr>
        <w:t>.</w:t>
      </w:r>
    </w:p>
    <w:p w14:paraId="52B3299C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Основные операции метода комплексов.</w:t>
      </w:r>
    </w:p>
    <w:p w14:paraId="3E502E46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Напомним, что </w:t>
      </w:r>
      <w:hyperlink r:id="rId137" w:history="1">
        <w:r w:rsidRPr="00650354">
          <w:rPr>
            <w:rStyle w:val="a9"/>
            <w:color w:val="000000"/>
            <w:sz w:val="28"/>
            <w:szCs w:val="28"/>
          </w:rPr>
          <w:t>комплексом</w:t>
        </w:r>
      </w:hyperlink>
      <w:r w:rsidRPr="00650354">
        <w:rPr>
          <w:color w:val="000000"/>
          <w:sz w:val="28"/>
          <w:szCs w:val="28"/>
        </w:rPr>
        <w:t xml:space="preserve"> называется многогранник с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1A3C056" wp14:editId="3216A146">
            <wp:extent cx="666750" cy="152400"/>
            <wp:effectExtent l="0" t="0" r="0" b="0"/>
            <wp:docPr id="209" name="Рисунок 20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 descr="?k=10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ершинами (не обязательно выпуклый). Рекомендуется использовать комплекс с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935C1FD" wp14:editId="0E5FCC4C">
            <wp:extent cx="495300" cy="152400"/>
            <wp:effectExtent l="0" t="0" r="0" b="0"/>
            <wp:docPr id="210" name="Рисунок 21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 descr="?k=10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ершинами. Так же, как при решении </w:t>
      </w:r>
      <w:hyperlink r:id="rId140" w:history="1">
        <w:r w:rsidRPr="00650354">
          <w:rPr>
            <w:rStyle w:val="a9"/>
            <w:color w:val="000000"/>
            <w:sz w:val="28"/>
            <w:szCs w:val="28"/>
          </w:rPr>
          <w:t>задачи безусловной оптимизации</w:t>
        </w:r>
      </w:hyperlink>
      <w:r w:rsidRPr="00650354">
        <w:rPr>
          <w:color w:val="000000"/>
          <w:sz w:val="28"/>
          <w:szCs w:val="28"/>
        </w:rPr>
        <w:t xml:space="preserve">, при решении задачи (1) </w:t>
      </w:r>
      <w:hyperlink r:id="rId141" w:history="1">
        <w:r w:rsidRPr="00650354">
          <w:rPr>
            <w:rStyle w:val="a9"/>
            <w:color w:val="000000"/>
            <w:sz w:val="28"/>
            <w:szCs w:val="28"/>
          </w:rPr>
          <w:t>методом комплексов</w:t>
        </w:r>
      </w:hyperlink>
      <w:r w:rsidRPr="00650354">
        <w:rPr>
          <w:color w:val="000000"/>
          <w:sz w:val="28"/>
          <w:szCs w:val="28"/>
        </w:rPr>
        <w:t xml:space="preserve"> используются следующие операции:</w:t>
      </w:r>
    </w:p>
    <w:p w14:paraId="250BFCC9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енерация случайного </w:t>
      </w:r>
      <w:hyperlink r:id="rId142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; </w:t>
      </w:r>
    </w:p>
    <w:p w14:paraId="57ED7E30" w14:textId="77777777" w:rsidR="00253163" w:rsidRPr="00650354" w:rsidRDefault="00EE2DB9" w:rsidP="00253163">
      <w:pPr>
        <w:jc w:val="both"/>
        <w:rPr>
          <w:color w:val="000000"/>
          <w:sz w:val="28"/>
          <w:szCs w:val="28"/>
        </w:rPr>
      </w:pPr>
      <w:hyperlink r:id="rId143" w:history="1">
        <w:r w:rsidR="00253163" w:rsidRPr="00650354">
          <w:rPr>
            <w:rStyle w:val="a9"/>
            <w:color w:val="000000"/>
            <w:sz w:val="28"/>
            <w:szCs w:val="28"/>
          </w:rPr>
          <w:t>отражение вершины комплекса с растяжением</w:t>
        </w:r>
      </w:hyperlink>
      <w:r w:rsidR="00253163" w:rsidRPr="00650354">
        <w:rPr>
          <w:color w:val="000000"/>
          <w:sz w:val="28"/>
          <w:szCs w:val="28"/>
        </w:rPr>
        <w:t xml:space="preserve">; </w:t>
      </w:r>
    </w:p>
    <w:p w14:paraId="4D0EE91A" w14:textId="77777777" w:rsidR="00253163" w:rsidRPr="00650354" w:rsidRDefault="00EE2DB9" w:rsidP="00253163">
      <w:pPr>
        <w:jc w:val="both"/>
        <w:rPr>
          <w:color w:val="000000"/>
          <w:sz w:val="28"/>
          <w:szCs w:val="28"/>
        </w:rPr>
      </w:pPr>
      <w:hyperlink r:id="rId144" w:history="1">
        <w:r w:rsidR="00253163" w:rsidRPr="00650354">
          <w:rPr>
            <w:rStyle w:val="a9"/>
            <w:color w:val="000000"/>
            <w:sz w:val="28"/>
            <w:szCs w:val="28"/>
          </w:rPr>
          <w:t>сжатие комплекса</w:t>
        </w:r>
      </w:hyperlink>
      <w:r w:rsidR="00253163" w:rsidRPr="00650354">
        <w:rPr>
          <w:color w:val="000000"/>
          <w:sz w:val="28"/>
          <w:szCs w:val="28"/>
        </w:rPr>
        <w:t>.</w:t>
      </w:r>
    </w:p>
    <w:p w14:paraId="50117957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енерация случайного </w:t>
      </w:r>
      <w:hyperlink r:id="rId145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. Координаты вершин случайного комплекса с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C2D3ABB" wp14:editId="3E32D779">
            <wp:extent cx="152400" cy="152400"/>
            <wp:effectExtent l="0" t="0" r="0" b="0"/>
            <wp:docPr id="211" name="Рисунок 21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 descr="?k=10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вершинами могут быть найдены по формуле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292"/>
        <w:gridCol w:w="782"/>
      </w:tblGrid>
      <w:tr w:rsidR="00253163" w:rsidRPr="00650354" w14:paraId="2FCC4201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4968D1DA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3F8117FF" wp14:editId="56825FB6">
                  <wp:extent cx="2200275" cy="438150"/>
                  <wp:effectExtent l="0" t="0" r="0" b="0"/>
                  <wp:docPr id="212" name="Рисунок 212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2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02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55476A77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3)</w:t>
            </w:r>
          </w:p>
        </w:tc>
      </w:tr>
    </w:tbl>
    <w:p w14:paraId="4A0CF3FC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29EAD4B" wp14:editId="7C6B10D3">
            <wp:extent cx="257175" cy="200025"/>
            <wp:effectExtent l="0" t="0" r="0" b="0"/>
            <wp:docPr id="213" name="Рисунок 21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 descr="?k=10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произвольная начальная точка,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2717526" wp14:editId="45A80E71">
            <wp:extent cx="85725" cy="161925"/>
            <wp:effectExtent l="0" t="0" r="0" b="0"/>
            <wp:docPr id="214" name="Рисунок 21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 descr="?k=10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– номер вершины </w:t>
      </w:r>
      <w:hyperlink r:id="rId150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,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B3EE482" wp14:editId="16D138CE">
            <wp:extent cx="361950" cy="190500"/>
            <wp:effectExtent l="0" t="0" r="0" b="0"/>
            <wp:docPr id="215" name="Рисунок 21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 descr="?k=10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скаляр, определяющий размер комплекса,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37CE7B0" wp14:editId="19D13543">
            <wp:extent cx="247650" cy="200025"/>
            <wp:effectExtent l="0" t="0" r="0" b="0"/>
            <wp:docPr id="216" name="Рисунок 21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 descr="?k=10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реализация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9F51B97" wp14:editId="1B3037F0">
            <wp:extent cx="123825" cy="142875"/>
            <wp:effectExtent l="0" t="0" r="0" b="0"/>
            <wp:docPr id="217" name="Рисунок 21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 descr="?k=10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-мерного случайного вектора,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3DEC1FD" wp14:editId="33C4CB8C">
            <wp:extent cx="247650" cy="219075"/>
            <wp:effectExtent l="0" t="0" r="0" b="0"/>
            <wp:docPr id="218" name="Рисунок 21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 descr="?k=10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некоторая векторная норма. Обычно в качестве </w:t>
      </w:r>
      <w:r w:rsidRPr="00650354">
        <w:rPr>
          <w:color w:val="000000"/>
          <w:sz w:val="28"/>
          <w:szCs w:val="28"/>
        </w:rPr>
        <w:lastRenderedPageBreak/>
        <w:t xml:space="preserve">координат вектор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FC17C06" wp14:editId="5CBFB491">
            <wp:extent cx="247650" cy="200025"/>
            <wp:effectExtent l="0" t="0" r="0" b="0"/>
            <wp:docPr id="219" name="Рисунок 21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?k=10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спользуют независимые случайные величины, равномерно распределенные в интервал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17EF5F8" wp14:editId="3EAEF606">
            <wp:extent cx="485775" cy="209550"/>
            <wp:effectExtent l="0" t="0" r="0" b="0"/>
            <wp:docPr id="220" name="Рисунок 22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 descr="?k=10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921103B" wp14:editId="64788F48">
            <wp:extent cx="209550" cy="200025"/>
            <wp:effectExtent l="0" t="0" r="0" b="0"/>
            <wp:docPr id="221" name="Рисунок 22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?k=10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p w14:paraId="6DF8D94B" w14:textId="77777777" w:rsidR="00253163" w:rsidRPr="00650354" w:rsidRDefault="00EE2DB9" w:rsidP="00253163">
      <w:pPr>
        <w:jc w:val="both"/>
        <w:rPr>
          <w:color w:val="000000"/>
          <w:sz w:val="28"/>
          <w:szCs w:val="28"/>
        </w:rPr>
      </w:pPr>
      <w:hyperlink r:id="rId157" w:history="1">
        <w:r w:rsidR="00253163" w:rsidRPr="00650354">
          <w:rPr>
            <w:rStyle w:val="a9"/>
            <w:color w:val="000000"/>
            <w:sz w:val="28"/>
            <w:szCs w:val="28"/>
          </w:rPr>
          <w:t>Отражение вершины комплекса с растяжением</w:t>
        </w:r>
      </w:hyperlink>
      <w:r w:rsidR="00253163" w:rsidRPr="00650354">
        <w:rPr>
          <w:color w:val="000000"/>
          <w:sz w:val="28"/>
          <w:szCs w:val="28"/>
        </w:rPr>
        <w:t xml:space="preserve">. Положим, что задан </w:t>
      </w:r>
      <w:hyperlink r:id="rId158" w:history="1">
        <w:r w:rsidR="00253163" w:rsidRPr="00650354">
          <w:rPr>
            <w:rStyle w:val="a9"/>
            <w:color w:val="000000"/>
            <w:sz w:val="28"/>
            <w:szCs w:val="28"/>
          </w:rPr>
          <w:t>комплекс</w:t>
        </w:r>
      </w:hyperlink>
      <w:r w:rsidR="00253163"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01DB3EC" wp14:editId="0E8C1464">
            <wp:extent cx="200025" cy="180975"/>
            <wp:effectExtent l="0" t="0" r="0" b="0"/>
            <wp:docPr id="222" name="Рисунок 22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 descr="?k=10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3163" w:rsidRPr="00650354">
        <w:rPr>
          <w:color w:val="000000"/>
          <w:sz w:val="28"/>
          <w:szCs w:val="28"/>
        </w:rPr>
        <w:t xml:space="preserve">с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EF707E3" wp14:editId="55F66337">
            <wp:extent cx="152400" cy="152400"/>
            <wp:effectExtent l="0" t="0" r="0" b="0"/>
            <wp:docPr id="223" name="Рисунок 22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 descr="?k=10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3163" w:rsidRPr="00650354">
        <w:rPr>
          <w:color w:val="000000"/>
          <w:sz w:val="28"/>
          <w:szCs w:val="28"/>
        </w:rPr>
        <w:t xml:space="preserve">вершинам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8491988" wp14:editId="57656D77">
            <wp:extent cx="933450" cy="219075"/>
            <wp:effectExtent l="0" t="0" r="0" b="0"/>
            <wp:docPr id="224" name="Рисунок 22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 descr="?k=10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3163" w:rsidRPr="00650354">
        <w:rPr>
          <w:color w:val="000000"/>
          <w:sz w:val="28"/>
          <w:szCs w:val="28"/>
        </w:rPr>
        <w:t xml:space="preserve">, и его вершину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925601F" wp14:editId="59E562B2">
            <wp:extent cx="257175" cy="219075"/>
            <wp:effectExtent l="0" t="0" r="0" b="0"/>
            <wp:docPr id="225" name="Рисунок 22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 descr="?k=10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3163" w:rsidRPr="00650354">
        <w:rPr>
          <w:color w:val="000000"/>
          <w:sz w:val="28"/>
          <w:szCs w:val="28"/>
        </w:rPr>
        <w:t xml:space="preserve">необходимо отразить через центр тяжести комплекса с растяжением. В новом комплекс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00833E9" wp14:editId="65BC450A">
            <wp:extent cx="342900" cy="238125"/>
            <wp:effectExtent l="0" t="0" r="0" b="0"/>
            <wp:docPr id="226" name="Рисунок 22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 descr="?k=10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3163" w:rsidRPr="00650354">
        <w:rPr>
          <w:color w:val="000000"/>
          <w:sz w:val="28"/>
          <w:szCs w:val="28"/>
        </w:rPr>
        <w:t xml:space="preserve">все вершины, кром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2B170D8" wp14:editId="6C42CAA2">
            <wp:extent cx="123825" cy="161925"/>
            <wp:effectExtent l="0" t="0" r="0" b="0"/>
            <wp:docPr id="227" name="Рисунок 22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 descr="?k=10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3163" w:rsidRPr="00650354">
        <w:rPr>
          <w:color w:val="000000"/>
          <w:sz w:val="28"/>
          <w:szCs w:val="28"/>
        </w:rPr>
        <w:t xml:space="preserve">-ой, совпадают с соответствующими вершинами исходного комплекс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964A396" wp14:editId="04E49048">
            <wp:extent cx="200025" cy="180975"/>
            <wp:effectExtent l="0" t="0" r="0" b="0"/>
            <wp:docPr id="228" name="Рисунок 22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 descr="?k=10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3163" w:rsidRPr="00650354">
        <w:rPr>
          <w:color w:val="000000"/>
          <w:sz w:val="28"/>
          <w:szCs w:val="28"/>
        </w:rPr>
        <w:t xml:space="preserve">, 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F7FC504" wp14:editId="73B60065">
            <wp:extent cx="123825" cy="161925"/>
            <wp:effectExtent l="0" t="0" r="0" b="0"/>
            <wp:docPr id="229" name="Рисунок 22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 descr="?k=10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3163" w:rsidRPr="00650354">
        <w:rPr>
          <w:color w:val="000000"/>
          <w:sz w:val="28"/>
          <w:szCs w:val="28"/>
        </w:rPr>
        <w:t xml:space="preserve">-я вершина находится на прямой, проходящей через центр тяжести этого комплекса и его вершину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83A09A5" wp14:editId="5590C898">
            <wp:extent cx="257175" cy="219075"/>
            <wp:effectExtent l="0" t="0" r="0" b="0"/>
            <wp:docPr id="230" name="Рисунок 23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 descr="?k=10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3163" w:rsidRPr="00650354">
        <w:rPr>
          <w:color w:val="000000"/>
          <w:sz w:val="28"/>
          <w:szCs w:val="28"/>
        </w:rPr>
        <w:t xml:space="preserve">(см. рис. 2). Обозначим координаты вершин нового комплекс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E6C5E44" wp14:editId="0E691186">
            <wp:extent cx="1057275" cy="276225"/>
            <wp:effectExtent l="0" t="0" r="0" b="0"/>
            <wp:docPr id="231" name="Рисунок 23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 descr="?k=10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3163" w:rsidRPr="00650354">
        <w:rPr>
          <w:color w:val="000000"/>
          <w:sz w:val="28"/>
          <w:szCs w:val="28"/>
        </w:rPr>
        <w:t>. Тогда имеем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606"/>
        <w:gridCol w:w="468"/>
      </w:tblGrid>
      <w:tr w:rsidR="00253163" w:rsidRPr="00650354" w14:paraId="67F76B57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7EB50EC6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6FD20BB5" wp14:editId="68180A46">
                  <wp:extent cx="3819525" cy="276225"/>
                  <wp:effectExtent l="0" t="0" r="0" b="0"/>
                  <wp:docPr id="232" name="Рисунок 232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2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952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0304BDF1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4)</w:t>
            </w:r>
          </w:p>
        </w:tc>
      </w:tr>
    </w:tbl>
    <w:p w14:paraId="19DDC991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D4F1271" wp14:editId="5D837249">
            <wp:extent cx="133350" cy="152400"/>
            <wp:effectExtent l="0" t="0" r="0" b="0"/>
            <wp:docPr id="233" name="Рисунок 23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 descr="?k=10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коэффициент растяжения (рекомендуемое значение —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6C43077" wp14:editId="7F8405D1">
            <wp:extent cx="238125" cy="152400"/>
            <wp:effectExtent l="0" t="0" r="0" b="0"/>
            <wp:docPr id="234" name="Рисунок 23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 descr="?k=10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),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6E012CC" wp14:editId="5D3DD6ED">
            <wp:extent cx="247650" cy="219075"/>
            <wp:effectExtent l="0" t="0" r="0" b="0"/>
            <wp:docPr id="235" name="Рисунок 23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 descr="?k=10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вектор координат центра тяжести </w:t>
      </w:r>
      <w:hyperlink r:id="rId169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86B327E" wp14:editId="337CD0EF">
            <wp:extent cx="200025" cy="180975"/>
            <wp:effectExtent l="0" t="0" r="0" b="0"/>
            <wp:docPr id="236" name="Рисунок 23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 descr="?k=10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:</w:t>
      </w:r>
    </w:p>
    <w:tbl>
      <w:tblPr>
        <w:tblW w:w="5000" w:type="pct"/>
        <w:tblCellSpacing w:w="0" w:type="dxa"/>
        <w:tblInd w:w="-105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020"/>
        <w:gridCol w:w="1335"/>
      </w:tblGrid>
      <w:tr w:rsidR="00253163" w:rsidRPr="00650354" w14:paraId="2B23D79A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6C8A8BCD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56682D66" wp14:editId="75A29451">
                  <wp:extent cx="1247775" cy="400050"/>
                  <wp:effectExtent l="0" t="0" r="0" b="0"/>
                  <wp:docPr id="237" name="Рисунок 237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7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7775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1A22264B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5)</w:t>
            </w:r>
          </w:p>
        </w:tc>
      </w:tr>
      <w:tr w:rsidR="00253163" w:rsidRPr="00650354" w14:paraId="050C34D5" w14:textId="77777777" w:rsidTr="00253163">
        <w:tblPrEx>
          <w:jc w:val="center"/>
          <w:tblInd w:w="0" w:type="dxa"/>
          <w:tblBorders>
            <w:top w:val="outset" w:sz="6" w:space="0" w:color="auto"/>
            <w:left w:val="outset" w:sz="6" w:space="0" w:color="auto"/>
            <w:bottom w:val="outset" w:sz="6" w:space="0" w:color="auto"/>
            <w:right w:val="outset" w:sz="6" w:space="0" w:color="auto"/>
          </w:tblBorders>
          <w:tblCellMar>
            <w:top w:w="90" w:type="dxa"/>
            <w:left w:w="90" w:type="dxa"/>
            <w:bottom w:w="90" w:type="dxa"/>
            <w:right w:w="90" w:type="dxa"/>
          </w:tblCellMar>
        </w:tblPrEx>
        <w:trPr>
          <w:tblCellSpacing w:w="0" w:type="dxa"/>
          <w:jc w:val="center"/>
        </w:trPr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1912E5F2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7920E7B3" wp14:editId="7E65BD07">
                  <wp:extent cx="5210175" cy="2800350"/>
                  <wp:effectExtent l="0" t="0" r="0" b="0"/>
                  <wp:docPr id="238" name="Рисунок 238" descr="?n=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8" descr="?n=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10175" cy="280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0538088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ис. 2. Отражение вершины комплекса </w:t>
      </w:r>
      <w:proofErr w:type="spellStart"/>
      <w:r w:rsidRPr="00650354">
        <w:rPr>
          <w:color w:val="000000"/>
          <w:sz w:val="28"/>
          <w:szCs w:val="28"/>
        </w:rPr>
        <w:t>Crчерез</w:t>
      </w:r>
      <w:proofErr w:type="spellEnd"/>
      <w:r w:rsidRPr="00650354">
        <w:rPr>
          <w:color w:val="000000"/>
          <w:sz w:val="28"/>
          <w:szCs w:val="28"/>
        </w:rPr>
        <w:t xml:space="preserve"> центр его тяжести с растяжением. Пунктиром показан новый комплекс Cr+1.</w:t>
      </w:r>
    </w:p>
    <w:p w14:paraId="5E76C13D" w14:textId="77777777" w:rsidR="00253163" w:rsidRPr="00650354" w:rsidRDefault="00EE2DB9" w:rsidP="00253163">
      <w:pPr>
        <w:jc w:val="both"/>
        <w:rPr>
          <w:color w:val="000000"/>
          <w:sz w:val="28"/>
          <w:szCs w:val="28"/>
        </w:rPr>
      </w:pPr>
      <w:hyperlink r:id="rId172" w:history="1">
        <w:r w:rsidR="00253163" w:rsidRPr="00650354">
          <w:rPr>
            <w:rStyle w:val="a9"/>
            <w:color w:val="000000"/>
            <w:sz w:val="28"/>
            <w:szCs w:val="28"/>
          </w:rPr>
          <w:t>Сжатие комплекса</w:t>
        </w:r>
      </w:hyperlink>
      <w:r w:rsidR="00253163" w:rsidRPr="00650354">
        <w:rPr>
          <w:color w:val="000000"/>
          <w:sz w:val="28"/>
          <w:szCs w:val="28"/>
        </w:rPr>
        <w:t xml:space="preserve">. Положим, что задан </w:t>
      </w:r>
      <w:hyperlink r:id="rId173" w:history="1">
        <w:r w:rsidR="00253163" w:rsidRPr="00650354">
          <w:rPr>
            <w:rStyle w:val="a9"/>
            <w:color w:val="000000"/>
            <w:sz w:val="28"/>
            <w:szCs w:val="28"/>
          </w:rPr>
          <w:t>комплекс</w:t>
        </w:r>
      </w:hyperlink>
      <w:r w:rsidR="00253163"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011B140" wp14:editId="61C9B9E4">
            <wp:extent cx="228600" cy="200025"/>
            <wp:effectExtent l="0" t="0" r="0" b="0"/>
            <wp:docPr id="239" name="Рисунок 23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 descr="?k=10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3163" w:rsidRPr="00650354">
        <w:rPr>
          <w:color w:val="000000"/>
          <w:sz w:val="28"/>
          <w:szCs w:val="28"/>
        </w:rPr>
        <w:t xml:space="preserve">с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2ED5146" wp14:editId="35539E0E">
            <wp:extent cx="152400" cy="152400"/>
            <wp:effectExtent l="0" t="0" r="0" b="0"/>
            <wp:docPr id="240" name="Рисунок 24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 descr="?k=10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3163" w:rsidRPr="00650354">
        <w:rPr>
          <w:color w:val="000000"/>
          <w:sz w:val="28"/>
          <w:szCs w:val="28"/>
        </w:rPr>
        <w:t xml:space="preserve">вершинам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3E35EB1" wp14:editId="24B4A3D0">
            <wp:extent cx="1104900" cy="276225"/>
            <wp:effectExtent l="0" t="0" r="0" b="0"/>
            <wp:docPr id="241" name="Рисунок 24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 descr="?k=10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3163" w:rsidRPr="00650354">
        <w:rPr>
          <w:color w:val="000000"/>
          <w:sz w:val="28"/>
          <w:szCs w:val="28"/>
        </w:rPr>
        <w:t xml:space="preserve">, и его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0FD318A" wp14:editId="4C623FD7">
            <wp:extent cx="276225" cy="247650"/>
            <wp:effectExtent l="0" t="0" r="0" b="0"/>
            <wp:docPr id="242" name="Рисунок 24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 descr="?k=10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3163" w:rsidRPr="00650354">
        <w:rPr>
          <w:color w:val="000000"/>
          <w:sz w:val="28"/>
          <w:szCs w:val="28"/>
        </w:rPr>
        <w:t xml:space="preserve">вершину необходимо переместить ближе к центру тяжести комплекс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0380A99" wp14:editId="30FB7436">
            <wp:extent cx="200025" cy="180975"/>
            <wp:effectExtent l="0" t="0" r="0" b="0"/>
            <wp:docPr id="243" name="Рисунок 24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 descr="?k=10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3163" w:rsidRPr="00650354">
        <w:rPr>
          <w:color w:val="000000"/>
          <w:sz w:val="28"/>
          <w:szCs w:val="28"/>
        </w:rPr>
        <w:t xml:space="preserve">— выполнить сжатие комплекса. В новом комплекс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9A6135C" wp14:editId="33417ECC">
            <wp:extent cx="371475" cy="238125"/>
            <wp:effectExtent l="0" t="0" r="0" b="0"/>
            <wp:docPr id="244" name="Рисунок 24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 descr="?k=10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3163" w:rsidRPr="00650354">
        <w:rPr>
          <w:color w:val="000000"/>
          <w:sz w:val="28"/>
          <w:szCs w:val="28"/>
        </w:rPr>
        <w:t xml:space="preserve">все вершины, кром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2AA31CC" wp14:editId="06454936">
            <wp:extent cx="133350" cy="190500"/>
            <wp:effectExtent l="0" t="0" r="0" b="0"/>
            <wp:docPr id="245" name="Рисунок 24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 descr="?k=10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3163" w:rsidRPr="00650354">
        <w:rPr>
          <w:color w:val="000000"/>
          <w:sz w:val="28"/>
          <w:szCs w:val="28"/>
        </w:rPr>
        <w:t xml:space="preserve">-ой, совпадают с соответствующими вершинами исходного комплекс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B1657E3" wp14:editId="13366CF2">
            <wp:extent cx="228600" cy="200025"/>
            <wp:effectExtent l="0" t="0" r="0" b="0"/>
            <wp:docPr id="246" name="Рисунок 24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 descr="?k=10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3163" w:rsidRPr="00650354">
        <w:rPr>
          <w:color w:val="000000"/>
          <w:sz w:val="28"/>
          <w:szCs w:val="28"/>
        </w:rPr>
        <w:t xml:space="preserve">, 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9FE2C59" wp14:editId="16F82129">
            <wp:extent cx="133350" cy="190500"/>
            <wp:effectExtent l="0" t="0" r="0" b="0"/>
            <wp:docPr id="247" name="Рисунок 24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 descr="?k=10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3163" w:rsidRPr="00650354">
        <w:rPr>
          <w:color w:val="000000"/>
          <w:sz w:val="28"/>
          <w:szCs w:val="28"/>
        </w:rPr>
        <w:t xml:space="preserve">-я вершина находится на прямой, проходящей через центр тяжести этого комплекса и его вершину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81CD8AB" wp14:editId="15B0E97F">
            <wp:extent cx="276225" cy="247650"/>
            <wp:effectExtent l="0" t="0" r="0" b="0"/>
            <wp:docPr id="248" name="Рисунок 24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 descr="?k=10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3163" w:rsidRPr="00650354">
        <w:rPr>
          <w:color w:val="000000"/>
          <w:sz w:val="28"/>
          <w:szCs w:val="28"/>
        </w:rPr>
        <w:t xml:space="preserve">(см. рис. 3). Обозначим координаты вершин нового комплекс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EFA6AA7" wp14:editId="27DA6761">
            <wp:extent cx="1104900" cy="276225"/>
            <wp:effectExtent l="0" t="0" r="0" b="0"/>
            <wp:docPr id="249" name="Рисунок 24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 descr="?k=10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3163" w:rsidRPr="00650354">
        <w:rPr>
          <w:color w:val="000000"/>
          <w:sz w:val="28"/>
          <w:szCs w:val="28"/>
        </w:rPr>
        <w:t>. Тогда имеем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628"/>
        <w:gridCol w:w="446"/>
      </w:tblGrid>
      <w:tr w:rsidR="00253163" w:rsidRPr="00650354" w14:paraId="418E2C0D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0CE02737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00BCBE7F" wp14:editId="63E4C1D6">
                  <wp:extent cx="4019550" cy="285750"/>
                  <wp:effectExtent l="0" t="0" r="0" b="0"/>
                  <wp:docPr id="250" name="Рисунок 250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195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0E4D2B98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6)</w:t>
            </w:r>
          </w:p>
        </w:tc>
      </w:tr>
    </w:tbl>
    <w:p w14:paraId="063CD3A8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66907AD8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—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9ED1552" wp14:editId="7757C347">
            <wp:extent cx="133350" cy="228600"/>
            <wp:effectExtent l="0" t="0" r="0" b="0"/>
            <wp:docPr id="251" name="Рисунок 25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 descr="?k=10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коэффициент растяжения (рекомендуемое значение — 2),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CEB687C" wp14:editId="6E145A40">
            <wp:extent cx="266700" cy="238125"/>
            <wp:effectExtent l="0" t="0" r="0" b="0"/>
            <wp:docPr id="252" name="Рисунок 25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 descr="?k=10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вектор координат центра тяжести </w:t>
      </w:r>
      <w:hyperlink r:id="rId182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DD7372C" wp14:editId="646C5871">
            <wp:extent cx="228600" cy="200025"/>
            <wp:effectExtent l="0" t="0" r="0" b="0"/>
            <wp:docPr id="253" name="Рисунок 25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 descr="?k=10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(см. (5)).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8895"/>
      </w:tblGrid>
      <w:tr w:rsidR="00253163" w:rsidRPr="00650354" w14:paraId="68DC046B" w14:textId="77777777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4FC58DC1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2B89CF81" wp14:editId="60EA4348">
                  <wp:extent cx="5514975" cy="2952750"/>
                  <wp:effectExtent l="0" t="0" r="0" b="0"/>
                  <wp:docPr id="254" name="Рисунок 254" descr="?n=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4" descr="?n=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14975" cy="2952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BA27EDF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ис. 3. Сжатие комплекса </w:t>
      </w:r>
      <w:proofErr w:type="spellStart"/>
      <w:r w:rsidRPr="00650354">
        <w:rPr>
          <w:color w:val="000000"/>
          <w:sz w:val="28"/>
          <w:szCs w:val="28"/>
        </w:rPr>
        <w:t>Cr</w:t>
      </w:r>
      <w:proofErr w:type="spellEnd"/>
      <w:r w:rsidRPr="00650354">
        <w:rPr>
          <w:color w:val="000000"/>
          <w:sz w:val="28"/>
          <w:szCs w:val="28"/>
        </w:rPr>
        <w:t>. Пунктиром показан новый комплекс Cr+1.</w:t>
      </w:r>
    </w:p>
    <w:p w14:paraId="03EA1079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Упрощенная схема модифицированного метода комплексов.</w:t>
      </w:r>
    </w:p>
    <w:p w14:paraId="4586B52B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Задаем начальную точку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623FC92" wp14:editId="7D9D3797">
            <wp:extent cx="552450" cy="276225"/>
            <wp:effectExtent l="0" t="0" r="0" b="0"/>
            <wp:docPr id="255" name="Рисунок 25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 descr="?k=10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исходя из которой должен быть построен </w:t>
      </w:r>
      <w:hyperlink r:id="rId185" w:history="1">
        <w:r w:rsidRPr="00650354">
          <w:rPr>
            <w:rStyle w:val="a9"/>
            <w:color w:val="000000"/>
            <w:sz w:val="28"/>
            <w:szCs w:val="28"/>
          </w:rPr>
          <w:t>комплекс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36A91CC" wp14:editId="7A67EEFC">
            <wp:extent cx="219075" cy="238125"/>
            <wp:effectExtent l="0" t="0" r="0" b="0"/>
            <wp:docPr id="256" name="Рисунок 25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 descr="?k=10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величину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0483C60" wp14:editId="6E40E80B">
            <wp:extent cx="180975" cy="238125"/>
            <wp:effectExtent l="0" t="0" r="0" b="0"/>
            <wp:docPr id="257" name="Рисунок 25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 descr="?k=10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а также коэффициенты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B12DE8A" wp14:editId="2DF0359E">
            <wp:extent cx="314325" cy="228600"/>
            <wp:effectExtent l="0" t="0" r="0" b="0"/>
            <wp:docPr id="258" name="Рисунок 25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 descr="?k=10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; полагаем счетчик числа итераций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345ADEF" wp14:editId="532EAB39">
            <wp:extent cx="352425" cy="152400"/>
            <wp:effectExtent l="0" t="0" r="0" b="0"/>
            <wp:docPr id="259" name="Рисунок 25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 descr="?k=10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</w:t>
      </w:r>
    </w:p>
    <w:p w14:paraId="5BE109D6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Строим начальный </w:t>
      </w:r>
      <w:hyperlink r:id="rId190" w:history="1">
        <w:r w:rsidRPr="00650354">
          <w:rPr>
            <w:rStyle w:val="a9"/>
            <w:color w:val="000000"/>
            <w:sz w:val="28"/>
            <w:szCs w:val="28"/>
          </w:rPr>
          <w:t>комплекс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06B9E39" wp14:editId="7BA1B57D">
            <wp:extent cx="219075" cy="238125"/>
            <wp:effectExtent l="0" t="0" r="0" b="0"/>
            <wp:docPr id="260" name="Рисунок 26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 descr="?k=10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: </w:t>
      </w:r>
    </w:p>
    <w:p w14:paraId="63434110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оочередно для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5BC72E0" wp14:editId="298FB599">
            <wp:extent cx="904875" cy="200025"/>
            <wp:effectExtent l="0" t="0" r="0" b="0"/>
            <wp:docPr id="261" name="Рисунок 26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 descr="?k=10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по формуле (3) находим координаты вершин </w:t>
      </w:r>
      <w:hyperlink r:id="rId192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936673B" wp14:editId="07230234">
            <wp:extent cx="266700" cy="238125"/>
            <wp:effectExtent l="0" t="0" r="0" b="0"/>
            <wp:docPr id="262" name="Рисунок 26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 descr="?k=10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; комплекс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518281B" wp14:editId="6AC77BE2">
            <wp:extent cx="228600" cy="200025"/>
            <wp:effectExtent l="0" t="0" r="0" b="0"/>
            <wp:docPr id="263" name="Рисунок 26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 descr="?k=10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; </w:t>
      </w:r>
    </w:p>
    <w:p w14:paraId="2623F95A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если вершин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1E87269" wp14:editId="4D79C96F">
            <wp:extent cx="257175" cy="276225"/>
            <wp:effectExtent l="0" t="0" r="0" b="0"/>
            <wp:docPr id="264" name="Рисунок 26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 descr="?k=10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является недопустимой (выходит за границы област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431965F" wp14:editId="0D628C56">
            <wp:extent cx="152400" cy="152400"/>
            <wp:effectExtent l="0" t="0" r="0" b="0"/>
            <wp:docPr id="265" name="Рисунок 26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 descr="?k=10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), то по формуле, аналогичной формуле (6), выполняем сжатие уже построенного </w:t>
      </w:r>
      <w:hyperlink r:id="rId195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 с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8AE8035" wp14:editId="7979373C">
            <wp:extent cx="123825" cy="219075"/>
            <wp:effectExtent l="0" t="0" r="0" b="0"/>
            <wp:docPr id="266" name="Рисунок 26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 descr="?k=10"/>
                    <pic:cNvPicPr>
                      <a:picLocks noChangeAspect="1" noChangeArrowheads="1"/>
                    </pic:cNvPicPr>
                  </pic:nvPicPr>
                  <pic:blipFill>
                    <a:blip r:embed="rId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ершинами, вдоль направления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A48EBAA" wp14:editId="1A859DC5">
            <wp:extent cx="895350" cy="276225"/>
            <wp:effectExtent l="0" t="0" r="0" b="0"/>
            <wp:docPr id="267" name="Рисунок 26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 descr="?k=10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гд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3024D36" wp14:editId="5A58BE66">
            <wp:extent cx="476250" cy="266700"/>
            <wp:effectExtent l="0" t="0" r="0" b="0"/>
            <wp:docPr id="268" name="Рисунок 26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 descr="?k=10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центр тяжести уже найденных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98D2839" wp14:editId="574CCC07">
            <wp:extent cx="485775" cy="219075"/>
            <wp:effectExtent l="0" t="0" r="0" b="0"/>
            <wp:docPr id="269" name="Рисунок 26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 descr="?k=10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-ой вершин комплекса (см. рис. 4); </w:t>
      </w:r>
    </w:p>
    <w:p w14:paraId="4D21B2CF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если после </w:t>
      </w:r>
      <w:hyperlink r:id="rId200" w:history="1">
        <w:r w:rsidRPr="00650354">
          <w:rPr>
            <w:rStyle w:val="a9"/>
            <w:color w:val="000000"/>
            <w:sz w:val="28"/>
            <w:szCs w:val="28"/>
          </w:rPr>
          <w:t>сжатия комплекса</w:t>
        </w:r>
      </w:hyperlink>
      <w:r w:rsidRPr="00650354">
        <w:rPr>
          <w:color w:val="000000"/>
          <w:sz w:val="28"/>
          <w:szCs w:val="28"/>
        </w:rPr>
        <w:t xml:space="preserve"> вершин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83C00A9" wp14:editId="70F21E3F">
            <wp:extent cx="285750" cy="285750"/>
            <wp:effectExtent l="0" t="0" r="0" b="0"/>
            <wp:docPr id="270" name="Рисунок 27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 descr="?k=10"/>
                    <pic:cNvPicPr>
                      <a:picLocks noChangeAspect="1" noChangeArrowheads="1"/>
                    </pic:cNvPicPr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по-прежнему является недопустимой, повторяем описанную процедуру сжатия; </w:t>
      </w:r>
    </w:p>
    <w:p w14:paraId="20D5831F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ычисляем значения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37F4256" wp14:editId="1420A301">
            <wp:extent cx="504825" cy="238125"/>
            <wp:effectExtent l="0" t="0" r="0" b="0"/>
            <wp:docPr id="271" name="Рисунок 27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?k=10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функци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31A14F6" wp14:editId="5AA2F2AA">
            <wp:extent cx="419100" cy="219075"/>
            <wp:effectExtent l="0" t="0" r="0" b="0"/>
            <wp:docPr id="272" name="Рисунок 27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 descr="?k=10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о всех вершинах построенного </w:t>
      </w:r>
      <w:hyperlink r:id="rId204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84440AB" wp14:editId="2D71C2F4">
            <wp:extent cx="228600" cy="200025"/>
            <wp:effectExtent l="0" t="0" r="0" b="0"/>
            <wp:docPr id="273" name="Рисунок 27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 descr="?k=10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p w14:paraId="3A140086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Находим максимальное из значений функци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050D486" wp14:editId="37F5CFE7">
            <wp:extent cx="419100" cy="219075"/>
            <wp:effectExtent l="0" t="0" r="0" b="0"/>
            <wp:docPr id="274" name="Рисунок 27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 descr="?k=10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 вершинах </w:t>
      </w:r>
      <w:hyperlink r:id="rId205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C35A5BC" wp14:editId="61241D33">
            <wp:extent cx="228600" cy="200025"/>
            <wp:effectExtent l="0" t="0" r="0" b="0"/>
            <wp:docPr id="275" name="Рисунок 27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 descr="?k=10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br/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18109C4" wp14:editId="0E606EAF">
            <wp:extent cx="1657350" cy="361950"/>
            <wp:effectExtent l="0" t="0" r="0" b="0"/>
            <wp:docPr id="276" name="Рисунок 27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 descr="?k=10"/>
                    <pic:cNvPicPr>
                      <a:picLocks noChangeAspect="1" noChangeArrowheads="1"/>
                    </pic:cNvPicPr>
                  </pic:nvPicPr>
                  <pic:blipFill>
                    <a:blip r:embed="rId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64DA5D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о формулам (4), (5) отражаем с растяжением вершину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482F82F" wp14:editId="4F77D6ED">
            <wp:extent cx="276225" cy="247650"/>
            <wp:effectExtent l="0" t="0" r="0" b="0"/>
            <wp:docPr id="277" name="Рисунок 27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 descr="?k=10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hyperlink r:id="rId207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37D103F" wp14:editId="2FE52C09">
            <wp:extent cx="228600" cy="200025"/>
            <wp:effectExtent l="0" t="0" r="0" b="0"/>
            <wp:docPr id="278" name="Рисунок 27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 descr="?k=10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получаем вершину и новый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5D7255F" wp14:editId="29C167A8">
            <wp:extent cx="390525" cy="276225"/>
            <wp:effectExtent l="0" t="0" r="0" b="0"/>
            <wp:docPr id="279" name="Рисунок 27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 descr="?k=10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комплекс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BB27012" wp14:editId="07824CCB">
            <wp:extent cx="371475" cy="238125"/>
            <wp:effectExtent l="0" t="0" r="0" b="0"/>
            <wp:docPr id="280" name="Рисунок 28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 descr="?k=10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: </w:t>
      </w:r>
    </w:p>
    <w:p w14:paraId="3419F8C7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lastRenderedPageBreak/>
        <w:t xml:space="preserve">если точ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CC8AABD" wp14:editId="294AE7D5">
            <wp:extent cx="390525" cy="276225"/>
            <wp:effectExtent l="0" t="0" r="0" b="0"/>
            <wp:docPr id="281" name="Рисунок 28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 descr="?k=10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является не допустимой (выходит за границы област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9ACA1AF" wp14:editId="2EC37F1B">
            <wp:extent cx="152400" cy="152400"/>
            <wp:effectExtent l="0" t="0" r="0" b="0"/>
            <wp:docPr id="282" name="Рисунок 28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 descr="?k=10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) 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CF0020E" wp14:editId="3E8BA55C">
            <wp:extent cx="1266825" cy="276225"/>
            <wp:effectExtent l="0" t="0" r="0" b="0"/>
            <wp:docPr id="283" name="Рисунок 28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 descr="?k=10"/>
                    <pic:cNvPicPr>
                      <a:picLocks noChangeAspect="1" noChangeArrowheads="1"/>
                    </pic:cNvPicPr>
                  </pic:nvPicPr>
                  <pic:blipFill>
                    <a:blip r:embed="rId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то по формуле (6), выполняем </w:t>
      </w:r>
      <w:hyperlink r:id="rId210" w:history="1">
        <w:r w:rsidRPr="00650354">
          <w:rPr>
            <w:rStyle w:val="a9"/>
            <w:color w:val="000000"/>
            <w:sz w:val="28"/>
            <w:szCs w:val="28"/>
          </w:rPr>
          <w:t>сжатие комплекса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E537ED6" wp14:editId="34358500">
            <wp:extent cx="371475" cy="238125"/>
            <wp:effectExtent l="0" t="0" r="0" b="0"/>
            <wp:docPr id="284" name="Рисунок 28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 descr="?k=10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доль направления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43C1FC1" wp14:editId="119ADEEC">
            <wp:extent cx="933450" cy="276225"/>
            <wp:effectExtent l="0" t="0" r="0" b="0"/>
            <wp:docPr id="285" name="Рисунок 28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 descr="?k=10"/>
                    <pic:cNvPicPr>
                      <a:picLocks noChangeAspect="1" noChangeArrowheads="1"/>
                    </pic:cNvPicPr>
                  </pic:nvPicPr>
                  <pic:blipFill>
                    <a:blip r:embed="rId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где —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D66B2DC" wp14:editId="67E8ABCA">
            <wp:extent cx="390525" cy="276225"/>
            <wp:effectExtent l="0" t="0" r="0" b="0"/>
            <wp:docPr id="286" name="Рисунок 28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 descr="?k=10"/>
                    <pic:cNvPicPr>
                      <a:picLocks noChangeAspect="1" noChangeArrowheads="1"/>
                    </pic:cNvPicPr>
                  </pic:nvPicPr>
                  <pic:blipFill>
                    <a:blip r:embed="rId2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центр тяжести </w:t>
      </w:r>
      <w:hyperlink r:id="rId213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413469D" wp14:editId="5288D3E5">
            <wp:extent cx="371475" cy="238125"/>
            <wp:effectExtent l="0" t="0" r="0" b="0"/>
            <wp:docPr id="287" name="Рисунок 28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 descr="?k=10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до тех пор, пока точ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635D061" wp14:editId="3988116D">
            <wp:extent cx="390525" cy="276225"/>
            <wp:effectExtent l="0" t="0" r="0" b="0"/>
            <wp:docPr id="288" name="Рисунок 28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 descr="?k=10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не станет допустимой (см. рис. 5). Переходим к п.5; </w:t>
      </w:r>
    </w:p>
    <w:p w14:paraId="6369BFB6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если точ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4114390" wp14:editId="1559B14C">
            <wp:extent cx="390525" cy="276225"/>
            <wp:effectExtent l="0" t="0" r="0" b="0"/>
            <wp:docPr id="289" name="Рисунок 28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 descr="?k=10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является допустимой (не выходит за границы област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CF37D1D" wp14:editId="14138679">
            <wp:extent cx="152400" cy="152400"/>
            <wp:effectExtent l="0" t="0" r="0" b="0"/>
            <wp:docPr id="290" name="Рисунок 29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 descr="?k=10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) 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C1A87A1" wp14:editId="30D203C1">
            <wp:extent cx="1266825" cy="276225"/>
            <wp:effectExtent l="0" t="0" r="0" b="0"/>
            <wp:docPr id="291" name="Рисунок 29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 descr="?k=10"/>
                    <pic:cNvPicPr>
                      <a:picLocks noChangeAspect="1" noChangeArrowheads="1"/>
                    </pic:cNvPicPr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то переходим к шагу 5; </w:t>
      </w:r>
    </w:p>
    <w:p w14:paraId="6AEC85A7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если точ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3E6DBE8" wp14:editId="4A8F101F">
            <wp:extent cx="390525" cy="276225"/>
            <wp:effectExtent l="0" t="0" r="0" b="0"/>
            <wp:docPr id="292" name="Рисунок 29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 descr="?k=10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является не допустимой, но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D6A61FB" wp14:editId="253DC987">
            <wp:extent cx="1266825" cy="276225"/>
            <wp:effectExtent l="0" t="0" r="0" b="0"/>
            <wp:docPr id="293" name="Рисунок 29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 descr="?k=10"/>
                    <pic:cNvPicPr>
                      <a:picLocks noChangeAspect="1" noChangeArrowheads="1"/>
                    </pic:cNvPicPr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, то переходим к п. 6.</w:t>
      </w:r>
    </w:p>
    <w:p w14:paraId="0ED03E06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роверяем условие окончания поиска (см. ниже). Если условие окончания поиска выполнено, то в качестве точк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E6916E2" wp14:editId="309FC9F3">
            <wp:extent cx="257175" cy="247650"/>
            <wp:effectExtent l="0" t="0" r="0" b="0"/>
            <wp:docPr id="294" name="Рисунок 29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 descr="?k=10"/>
                    <pic:cNvPicPr>
                      <a:picLocks noChangeAspect="1" noChangeArrowheads="1"/>
                    </pic:cNvPicPr>
                  </pic:nvPicPr>
                  <pic:blipFill>
                    <a:blip r:embed="rId2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принимаем вершину </w:t>
      </w:r>
      <w:hyperlink r:id="rId216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D132DB0" wp14:editId="63CCC4E7">
            <wp:extent cx="371475" cy="238125"/>
            <wp:effectExtent l="0" t="0" r="0" b="0"/>
            <wp:docPr id="295" name="Рисунок 29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 descr="?k=10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к которой функция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1AAB772" wp14:editId="4D4C6EF9">
            <wp:extent cx="419100" cy="219075"/>
            <wp:effectExtent l="0" t="0" r="0" b="0"/>
            <wp:docPr id="296" name="Рисунок 29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 descr="?k=10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меет наименьшее значение, вычисляем соответствующие значения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84A2924" wp14:editId="20190606">
            <wp:extent cx="419100" cy="219075"/>
            <wp:effectExtent l="0" t="0" r="0" b="0"/>
            <wp:docPr id="297" name="Рисунок 29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 descr="?k=10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завершаем итерации. Иначе — переходим к п. 3 </w:t>
      </w:r>
    </w:p>
    <w:p w14:paraId="65E82473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Есл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B08D3A4" wp14:editId="1CAC3503">
            <wp:extent cx="990600" cy="304800"/>
            <wp:effectExtent l="0" t="0" r="0" b="0"/>
            <wp:docPr id="298" name="Рисунок 29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 descr="?k=10"/>
                    <pic:cNvPicPr>
                      <a:picLocks noChangeAspect="1" noChangeArrowheads="1"/>
                    </pic:cNvPicPr>
                  </pic:nvPicPr>
                  <pic:blipFill>
                    <a:blip r:embed="rId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то полагаем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57A8670" wp14:editId="18844211">
            <wp:extent cx="971550" cy="304800"/>
            <wp:effectExtent l="0" t="0" r="0" b="0"/>
            <wp:docPr id="299" name="Рисунок 29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 descr="?k=10"/>
                    <pic:cNvPicPr>
                      <a:picLocks noChangeAspect="1" noChangeArrowheads="1"/>
                    </pic:cNvPicPr>
                  </pic:nvPicPr>
                  <pic:blipFill>
                    <a:blip r:embed="rId2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; есл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4E755AD" wp14:editId="59CE9CF8">
            <wp:extent cx="1019175" cy="304800"/>
            <wp:effectExtent l="0" t="0" r="0" b="0"/>
            <wp:docPr id="300" name="Рисунок 30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 descr="?k=10"/>
                    <pic:cNvPicPr>
                      <a:picLocks noChangeAspect="1" noChangeArrowheads="1"/>
                    </pic:cNvPicPr>
                  </pic:nvPicPr>
                  <pic:blipFill>
                    <a:blip r:embed="rId2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то полагаем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668CF1A" wp14:editId="5DDDFFB2">
            <wp:extent cx="1019175" cy="304800"/>
            <wp:effectExtent l="0" t="0" r="0" b="0"/>
            <wp:docPr id="301" name="Рисунок 30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 descr="?k=10"/>
                    <pic:cNvPicPr>
                      <a:picLocks noChangeAspect="1" noChangeArrowheads="1"/>
                    </pic:cNvPicPr>
                  </pic:nvPicPr>
                  <pic:blipFill>
                    <a:blip r:embed="rId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(см. рис. 6). Переходим к п.3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8A7350B" wp14:editId="31AAB79F">
            <wp:extent cx="133350" cy="123825"/>
            <wp:effectExtent l="0" t="0" r="0" b="0"/>
            <wp:docPr id="302" name="Рисунок 30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 descr="?k=10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7873" w:type="dxa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7950"/>
      </w:tblGrid>
      <w:tr w:rsidR="00253163" w:rsidRPr="00650354" w14:paraId="3066E8C9" w14:textId="77777777" w:rsidTr="00253163">
        <w:trPr>
          <w:trHeight w:val="5991"/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15CB396E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7D531351" wp14:editId="77191258">
                  <wp:extent cx="4914900" cy="3695700"/>
                  <wp:effectExtent l="0" t="0" r="0" b="0"/>
                  <wp:docPr id="303" name="Рисунок 303" descr="?n=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3" descr="?n=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14900" cy="3695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6FD26DB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ис. 4. Построение комплекса C0. </w:t>
      </w:r>
    </w:p>
    <w:tbl>
      <w:tblPr>
        <w:tblW w:w="8054" w:type="dxa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8054"/>
      </w:tblGrid>
      <w:tr w:rsidR="00253163" w:rsidRPr="00650354" w14:paraId="72415D9F" w14:textId="77777777" w:rsidTr="00253163">
        <w:trPr>
          <w:trHeight w:val="6340"/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68C89678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lastRenderedPageBreak/>
              <w:drawing>
                <wp:inline distT="0" distB="0" distL="0" distR="0" wp14:anchorId="17E1A6FE" wp14:editId="46D01CD7">
                  <wp:extent cx="4867275" cy="3629025"/>
                  <wp:effectExtent l="0" t="0" r="0" b="0"/>
                  <wp:docPr id="304" name="Рисунок 304" descr="?n=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4" descr="?n=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67275" cy="3629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0B18968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ис. 5. Построение комплекса Cr+1. 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8805"/>
      </w:tblGrid>
      <w:tr w:rsidR="00253163" w:rsidRPr="00650354" w14:paraId="53AFF016" w14:textId="77777777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45F1434E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38EF3148" wp14:editId="4B427471">
                  <wp:extent cx="5457825" cy="4371975"/>
                  <wp:effectExtent l="0" t="0" r="0" b="0"/>
                  <wp:docPr id="305" name="Рисунок 305" descr="?n=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5" descr="?n=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57825" cy="4371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F9A5349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ис. 6. Построение комплекса Cr+1. </w:t>
      </w:r>
    </w:p>
    <w:p w14:paraId="7E79E272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lastRenderedPageBreak/>
        <w:t xml:space="preserve">На рис. 4 точ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F79F25C" wp14:editId="14538F10">
            <wp:extent cx="285750" cy="247650"/>
            <wp:effectExtent l="0" t="0" r="0" b="0"/>
            <wp:docPr id="306" name="Рисунок 30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 descr="?k=10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оказалась за границей области D. После операции </w:t>
      </w:r>
      <w:hyperlink r:id="rId225" w:history="1">
        <w:r w:rsidRPr="00650354">
          <w:rPr>
            <w:rStyle w:val="a9"/>
            <w:color w:val="000000"/>
            <w:sz w:val="28"/>
            <w:szCs w:val="28"/>
          </w:rPr>
          <w:t>сжатия комплекса</w:t>
        </w:r>
      </w:hyperlink>
      <w:r w:rsidRPr="00650354">
        <w:rPr>
          <w:color w:val="000000"/>
          <w:sz w:val="28"/>
          <w:szCs w:val="28"/>
        </w:rPr>
        <w:t xml:space="preserve"> вершины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4A411E8" wp14:editId="054FDADC">
            <wp:extent cx="285750" cy="247650"/>
            <wp:effectExtent l="0" t="0" r="0" b="0"/>
            <wp:docPr id="307" name="Рисунок 30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 descr="?k=10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hyperlink r:id="rId226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 вдоль направления (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38BDAC6" wp14:editId="0754C842">
            <wp:extent cx="285750" cy="247650"/>
            <wp:effectExtent l="0" t="0" r="0" b="0"/>
            <wp:docPr id="308" name="Рисунок 30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 descr="?k=10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,(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A9335C9" wp14:editId="5C83477E">
            <wp:extent cx="276225" cy="219075"/>
            <wp:effectExtent l="0" t="0" r="0" b="0"/>
            <wp:docPr id="309" name="Рисунок 30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 descr="?k=10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)p) получаем вершину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35AA70F" wp14:editId="37C7AEB6">
            <wp:extent cx="266700" cy="247650"/>
            <wp:effectExtent l="0" t="0" r="0" b="0"/>
            <wp:docPr id="310" name="Рисунок 31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 descr="?k=10"/>
                    <pic:cNvPicPr>
                      <a:picLocks noChangeAspect="1" noChangeArrowheads="1"/>
                    </pic:cNvPicPr>
                  </pic:nvPicPr>
                  <pic:blipFill>
                    <a:blip r:embed="rId2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 Здесь(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28641CE" wp14:editId="73972C76">
            <wp:extent cx="276225" cy="219075"/>
            <wp:effectExtent l="0" t="0" r="0" b="0"/>
            <wp:docPr id="311" name="Рисунок 31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 descr="?k=10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)p — центр тяжести комплекса.</w:t>
      </w:r>
    </w:p>
    <w:p w14:paraId="24F121D5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На рис. 5 полагается, что Ф(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991A6A8" wp14:editId="33B321EC">
            <wp:extent cx="361950" cy="276225"/>
            <wp:effectExtent l="0" t="0" r="0" b="0"/>
            <wp:docPr id="312" name="Рисунок 31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?k=10"/>
                    <pic:cNvPicPr>
                      <a:picLocks noChangeAspect="1" noChangeArrowheads="1"/>
                    </pic:cNvPicPr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) &gt; Ф(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A29189F" wp14:editId="15A28D51">
            <wp:extent cx="266700" cy="238125"/>
            <wp:effectExtent l="0" t="0" r="0" b="0"/>
            <wp:docPr id="313" name="Рисунок 31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 descr="?k=10"/>
                    <pic:cNvPicPr>
                      <a:picLocks noChangeAspect="1" noChangeArrowheads="1"/>
                    </pic:cNvPicPr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). Точ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8141227" wp14:editId="55091EB6">
            <wp:extent cx="361950" cy="276225"/>
            <wp:effectExtent l="0" t="0" r="0" b="0"/>
            <wp:docPr id="314" name="Рисунок 31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 descr="?k=10"/>
                    <pic:cNvPicPr>
                      <a:picLocks noChangeAspect="1" noChangeArrowheads="1"/>
                    </pic:cNvPicPr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оказалась границей области D. После операции </w:t>
      </w:r>
      <w:hyperlink r:id="rId231" w:history="1">
        <w:r w:rsidRPr="00650354">
          <w:rPr>
            <w:rStyle w:val="a9"/>
            <w:color w:val="000000"/>
            <w:sz w:val="28"/>
            <w:szCs w:val="28"/>
          </w:rPr>
          <w:t>сжатия комплекса</w:t>
        </w:r>
      </w:hyperlink>
      <w:r w:rsidRPr="00650354">
        <w:rPr>
          <w:color w:val="000000"/>
          <w:sz w:val="28"/>
          <w:szCs w:val="28"/>
        </w:rPr>
        <w:t xml:space="preserve"> вершины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9EBFCF7" wp14:editId="4D546932">
            <wp:extent cx="361950" cy="276225"/>
            <wp:effectExtent l="0" t="0" r="0" b="0"/>
            <wp:docPr id="315" name="Рисунок 31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 descr="?k=10"/>
                    <pic:cNvPicPr>
                      <a:picLocks noChangeAspect="1" noChangeArrowheads="1"/>
                    </pic:cNvPicPr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hyperlink r:id="rId232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 вдоль направления (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A54785C" wp14:editId="559A290D">
            <wp:extent cx="361950" cy="276225"/>
            <wp:effectExtent l="0" t="0" r="0" b="0"/>
            <wp:docPr id="316" name="Рисунок 31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 descr="?k=10"/>
                    <pic:cNvPicPr>
                      <a:picLocks noChangeAspect="1" noChangeArrowheads="1"/>
                    </pic:cNvPicPr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625CA71" wp14:editId="42D4080C">
            <wp:extent cx="361950" cy="276225"/>
            <wp:effectExtent l="0" t="0" r="0" b="0"/>
            <wp:docPr id="317" name="Рисунок 31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?k=10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) получаем вершину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B459AA3" wp14:editId="184A36BC">
            <wp:extent cx="361950" cy="276225"/>
            <wp:effectExtent l="0" t="0" r="0" b="0"/>
            <wp:docPr id="318" name="Рисунок 31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 descr="?k=10"/>
                    <pic:cNvPicPr>
                      <a:picLocks noChangeAspect="1" noChangeArrowheads="1"/>
                    </pic:cNvPicPr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p w14:paraId="51ABA9F1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На рис. 6 полагается, что Ф(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22283C4" wp14:editId="3125DC42">
            <wp:extent cx="361950" cy="276225"/>
            <wp:effectExtent l="0" t="0" r="0" b="0"/>
            <wp:docPr id="319" name="Рисунок 31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 descr="?k=10"/>
                    <pic:cNvPicPr>
                      <a:picLocks noChangeAspect="1" noChangeArrowheads="1"/>
                    </pic:cNvPicPr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) &lt; Ф(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47F92BE" wp14:editId="7D2D306D">
            <wp:extent cx="266700" cy="238125"/>
            <wp:effectExtent l="0" t="0" r="0" b="0"/>
            <wp:docPr id="320" name="Рисунок 32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 descr="?k=10"/>
                    <pic:cNvPicPr>
                      <a:picLocks noChangeAspect="1" noChangeArrowheads="1"/>
                    </pic:cNvPicPr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). Точ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9A7C8A6" wp14:editId="44C9564E">
            <wp:extent cx="361950" cy="276225"/>
            <wp:effectExtent l="0" t="0" r="0" b="0"/>
            <wp:docPr id="321" name="Рисунок 32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 descr="?k=10"/>
                    <pic:cNvPicPr>
                      <a:picLocks noChangeAspect="1" noChangeArrowheads="1"/>
                    </pic:cNvPicPr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оказалась за границей области D - нарушено ограничени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B00CB8B" wp14:editId="688D9233">
            <wp:extent cx="361950" cy="276225"/>
            <wp:effectExtent l="0" t="0" r="0" b="0"/>
            <wp:docPr id="322" name="Рисунок 32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 descr="?k=10"/>
                    <pic:cNvPicPr>
                      <a:picLocks noChangeAspect="1" noChangeArrowheads="1"/>
                    </pic:cNvPicPr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&lt;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A2E8E5D" wp14:editId="0718457A">
            <wp:extent cx="285750" cy="276225"/>
            <wp:effectExtent l="0" t="0" r="0" b="0"/>
            <wp:docPr id="323" name="Рисунок 32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 descr="?k=10"/>
                    <pic:cNvPicPr>
                      <a:picLocks noChangeAspect="1" noChangeArrowheads="1"/>
                    </pic:cNvPicPr>
                  </pic:nvPicPr>
                  <pic:blipFill>
                    <a:blip r:embed="rId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). Точ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92E1BEE" wp14:editId="08F265A9">
            <wp:extent cx="361950" cy="276225"/>
            <wp:effectExtent l="0" t="0" r="0" b="0"/>
            <wp:docPr id="324" name="Рисунок 32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 descr="?k=10"/>
                    <pic:cNvPicPr>
                      <a:picLocks noChangeAspect="1" noChangeArrowheads="1"/>
                    </pic:cNvPicPr>
                  </pic:nvPicPr>
                  <pic:blipFill>
                    <a:blip r:embed="rId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получена проектированием точк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632C2F5" wp14:editId="746E248A">
            <wp:extent cx="361950" cy="276225"/>
            <wp:effectExtent l="0" t="0" r="0" b="0"/>
            <wp:docPr id="325" name="Рисунок 32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 descr="?k=10"/>
                    <pic:cNvPicPr>
                      <a:picLocks noChangeAspect="1" noChangeArrowheads="1"/>
                    </pic:cNvPicPr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на прямую X2 =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07CC5C8" wp14:editId="0DBC690B">
            <wp:extent cx="285750" cy="276225"/>
            <wp:effectExtent l="0" t="0" r="0" b="0"/>
            <wp:docPr id="326" name="Рисунок 32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 descr="?k=10"/>
                    <pic:cNvPicPr>
                      <a:picLocks noChangeAspect="1" noChangeArrowheads="1"/>
                    </pic:cNvPicPr>
                  </pic:nvPicPr>
                  <pic:blipFill>
                    <a:blip r:embed="rId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p w14:paraId="41A359EB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 качестве критерия окончания поиска может использоваться следующее условие: максимальная длина ребра </w:t>
      </w:r>
      <w:hyperlink r:id="rId237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016873E" wp14:editId="4B4F0A7F">
            <wp:extent cx="228600" cy="200025"/>
            <wp:effectExtent l="0" t="0" r="0" b="0"/>
            <wp:docPr id="327" name="Рисунок 32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 descr="?k=10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не превышает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2529416" wp14:editId="2507E3B0">
            <wp:extent cx="200025" cy="200025"/>
            <wp:effectExtent l="0" t="0" r="0" b="0"/>
            <wp:docPr id="328" name="Рисунок 32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 descr="?k=10"/>
                    <pic:cNvPicPr>
                      <a:picLocks noChangeAspect="1" noChangeArrowheads="1"/>
                    </pic:cNvPicPr>
                  </pic:nvPicPr>
                  <pic:blipFill>
                    <a:blip r:embed="rId2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требуемую точность решения по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AB6ACA8" wp14:editId="0D0A7B15">
            <wp:extent cx="180975" cy="180975"/>
            <wp:effectExtent l="0" t="0" r="0" b="0"/>
            <wp:docPr id="329" name="Рисунок 32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 descr="?k=10"/>
                    <pic:cNvPicPr>
                      <a:picLocks noChangeAspect="1" noChangeArrowheads="1"/>
                    </pic:cNvPicPr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Может использоваться также следующее аналогичное условие: максимальная разность значений функци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6208422" wp14:editId="0879EC57">
            <wp:extent cx="419100" cy="219075"/>
            <wp:effectExtent l="0" t="0" r="0" b="0"/>
            <wp:docPr id="330" name="Рисунок 33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 descr="?k=10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 двух вершинах комплекс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86C6CDE" wp14:editId="02996163">
            <wp:extent cx="228600" cy="200025"/>
            <wp:effectExtent l="0" t="0" r="0" b="0"/>
            <wp:docPr id="331" name="Рисунок 33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 descr="?k=10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не превышает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139B32F" wp14:editId="2D9BEFF7">
            <wp:extent cx="228600" cy="200025"/>
            <wp:effectExtent l="0" t="0" r="0" b="0"/>
            <wp:docPr id="332" name="Рисунок 33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 descr="?k=10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требуемую точность решения по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25191B3" wp14:editId="1E4F57FF">
            <wp:extent cx="171450" cy="152400"/>
            <wp:effectExtent l="0" t="0" r="0" b="0"/>
            <wp:docPr id="333" name="Рисунок 33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 descr="?k=10"/>
                    <pic:cNvPicPr>
                      <a:picLocks noChangeAspect="1" noChangeArrowheads="1"/>
                    </pic:cNvPicPr>
                  </pic:nvPicPr>
                  <pic:blipFill>
                    <a:blip r:embed="rId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p w14:paraId="32BD5E45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Могут использоваться также более сложные условия окончания поиска, учитывающие текущий размер </w:t>
      </w:r>
      <w:hyperlink r:id="rId242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 или в некотором смысле среднее значение функци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4EF8E8D" wp14:editId="553CAAE9">
            <wp:extent cx="419100" cy="219075"/>
            <wp:effectExtent l="0" t="0" r="0" b="0"/>
            <wp:docPr id="334" name="Рисунок 33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 descr="?k=10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в его вершинах (см. параграф 8.2).</w:t>
      </w:r>
    </w:p>
    <w:p w14:paraId="25D64500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Изложенная схема </w:t>
      </w:r>
      <w:hyperlink r:id="rId243" w:history="1">
        <w:r w:rsidRPr="00650354">
          <w:rPr>
            <w:rStyle w:val="a9"/>
            <w:color w:val="000000"/>
            <w:sz w:val="28"/>
            <w:szCs w:val="28"/>
          </w:rPr>
          <w:t>метода комплексов</w:t>
        </w:r>
      </w:hyperlink>
      <w:r w:rsidRPr="00650354">
        <w:rPr>
          <w:color w:val="000000"/>
          <w:sz w:val="28"/>
          <w:szCs w:val="28"/>
        </w:rPr>
        <w:t xml:space="preserve"> приводит к "уплощению" </w:t>
      </w:r>
      <w:hyperlink r:id="rId244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 вблизи границы </w:t>
      </w:r>
      <w:hyperlink r:id="rId245" w:history="1">
        <w:r w:rsidRPr="00650354">
          <w:rPr>
            <w:rStyle w:val="a9"/>
            <w:color w:val="000000"/>
            <w:sz w:val="28"/>
            <w:szCs w:val="28"/>
          </w:rPr>
          <w:t>области допустимых значений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37597DF" wp14:editId="214FF6B8">
            <wp:extent cx="152400" cy="152400"/>
            <wp:effectExtent l="0" t="0" r="0" b="0"/>
            <wp:docPr id="335" name="Рисунок 33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 descr="?k=10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что может значительно уменьшить эффективность метода.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3B8A6DF" wp14:editId="2DE66B11">
            <wp:extent cx="142875" cy="152400"/>
            <wp:effectExtent l="0" t="0" r="0" b="0"/>
            <wp:docPr id="336" name="Рисунок 33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 descr="?k=10"/>
                    <pic:cNvPicPr>
                      <a:picLocks noChangeAspect="1" noChangeArrowheads="1"/>
                    </pic:cNvPicPr>
                  </pic:nvPicPr>
                  <pic:blipFill>
                    <a:blip r:embed="rId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этой целью преодоления этого недостатка через фиксированное количество итераций находятся максимальная и минимальная диагонали комплекса и, если их отношение превышает заданное, то по рассмотренной схеме производится построение нового комплекса.</w:t>
      </w:r>
    </w:p>
    <w:p w14:paraId="2821D2DD" w14:textId="77777777" w:rsidR="00253163" w:rsidRPr="00650354" w:rsidRDefault="00253163" w:rsidP="00253163">
      <w:pPr>
        <w:pStyle w:val="31"/>
        <w:rPr>
          <w:rFonts w:ascii="Times New Roman" w:hAnsi="Times New Roman" w:cs="Times New Roman"/>
          <w:color w:val="000000"/>
          <w:sz w:val="28"/>
          <w:szCs w:val="28"/>
        </w:rPr>
      </w:pPr>
      <w:bookmarkStart w:id="19" w:name="_Toc421036486"/>
      <w:r w:rsidRPr="00650354">
        <w:rPr>
          <w:rFonts w:ascii="Times New Roman" w:hAnsi="Times New Roman" w:cs="Times New Roman"/>
          <w:color w:val="000000"/>
          <w:sz w:val="28"/>
          <w:szCs w:val="28"/>
        </w:rPr>
        <w:t>9.4. Метод линейной аппроксимации</w:t>
      </w:r>
      <w:bookmarkEnd w:id="19"/>
      <w:r w:rsidRPr="0065035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34A3352A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Сделаем ряд дополнительных допущений. Пусть </w:t>
      </w:r>
      <w:hyperlink r:id="rId247" w:history="1">
        <w:r w:rsidRPr="00650354">
          <w:rPr>
            <w:rStyle w:val="a9"/>
            <w:color w:val="000000"/>
            <w:sz w:val="28"/>
            <w:szCs w:val="28"/>
          </w:rPr>
          <w:t>множество допустимых значений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BA62B89" wp14:editId="30E12819">
            <wp:extent cx="152400" cy="152400"/>
            <wp:effectExtent l="0" t="0" r="0" b="0"/>
            <wp:docPr id="337" name="Рисунок 33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 descr="?k=10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определяется только ограничениями типа неравенств и </w:t>
      </w:r>
      <w:hyperlink r:id="rId248" w:history="1">
        <w:r w:rsidRPr="00650354">
          <w:rPr>
            <w:rStyle w:val="a9"/>
            <w:color w:val="000000"/>
            <w:sz w:val="28"/>
            <w:szCs w:val="28"/>
          </w:rPr>
          <w:t>ограничивающие функции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8CC0E57" wp14:editId="574EEF7A">
            <wp:extent cx="1085850" cy="266700"/>
            <wp:effectExtent l="0" t="0" r="0" b="0"/>
            <wp:docPr id="338" name="Рисунок 33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 descr="?k=10"/>
                    <pic:cNvPicPr>
                      <a:picLocks noChangeAspect="1" noChangeArrowheads="1"/>
                    </pic:cNvPicPr>
                  </pic:nvPicPr>
                  <pic:blipFill>
                    <a:blip r:embed="rId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являются непрерывными, дифференцируемыми и выпуклыми: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330"/>
        <w:gridCol w:w="744"/>
      </w:tblGrid>
      <w:tr w:rsidR="00253163" w:rsidRPr="00650354" w14:paraId="2ED45326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743B4DAB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0A460D4A" wp14:editId="3C788DED">
                  <wp:extent cx="2324100" cy="342900"/>
                  <wp:effectExtent l="0" t="0" r="0" b="0"/>
                  <wp:docPr id="339" name="Рисунок 339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9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41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221F88EB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1)</w:t>
            </w:r>
          </w:p>
        </w:tc>
      </w:tr>
    </w:tbl>
    <w:p w14:paraId="22869FFD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279"/>
        <w:gridCol w:w="795"/>
      </w:tblGrid>
      <w:tr w:rsidR="00253163" w:rsidRPr="00650354" w14:paraId="03249E57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21B475D1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77E97FDB" wp14:editId="53DAEEB1">
                  <wp:extent cx="2162175" cy="266700"/>
                  <wp:effectExtent l="0" t="0" r="0" b="0"/>
                  <wp:docPr id="340" name="Рисунок 340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0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217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2318A2A7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2)</w:t>
            </w:r>
          </w:p>
        </w:tc>
      </w:tr>
    </w:tbl>
    <w:p w14:paraId="2EDB0F87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24EF700F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усть функция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103D924" wp14:editId="5BADEF93">
            <wp:extent cx="409575" cy="219075"/>
            <wp:effectExtent l="0" t="0" r="0" b="0"/>
            <wp:docPr id="341" name="Рисунок 34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 descr="?k=10"/>
                    <pic:cNvPicPr>
                      <a:picLocks noChangeAspect="1" noChangeArrowheads="1"/>
                    </pic:cNvPicPr>
                  </pic:nvPicPr>
                  <pic:blipFill>
                    <a:blip r:embed="rId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также непрерывна, дифференцируема и выпукла во множеств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ACCCEC4" wp14:editId="5E25126A">
            <wp:extent cx="152400" cy="152400"/>
            <wp:effectExtent l="0" t="0" r="0" b="0"/>
            <wp:docPr id="342" name="Рисунок 34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 descr="?k=10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p w14:paraId="10AABAE8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Суть метода линейной аппроксимации.</w:t>
      </w:r>
    </w:p>
    <w:bookmarkStart w:id="20" w:name="T185065604"/>
    <w:bookmarkEnd w:id="20"/>
    <w:p w14:paraId="00D10664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lastRenderedPageBreak/>
        <w:fldChar w:fldCharType="begin"/>
      </w:r>
      <w:r w:rsidRPr="00650354">
        <w:rPr>
          <w:color w:val="000000"/>
          <w:sz w:val="28"/>
          <w:szCs w:val="28"/>
        </w:rPr>
        <w:instrText xml:space="preserve"> HYPERLINK "javascript:termInfo(%22Метод%20линейной%20аппроксимации%20%22)" </w:instrText>
      </w:r>
      <w:r w:rsidRPr="00650354">
        <w:rPr>
          <w:color w:val="000000"/>
          <w:sz w:val="28"/>
          <w:szCs w:val="28"/>
        </w:rPr>
        <w:fldChar w:fldCharType="separate"/>
      </w:r>
      <w:r w:rsidRPr="00650354">
        <w:rPr>
          <w:rStyle w:val="a9"/>
          <w:color w:val="000000"/>
          <w:sz w:val="28"/>
          <w:szCs w:val="28"/>
        </w:rPr>
        <w:t xml:space="preserve">Метод линейной аппроксимации </w:t>
      </w:r>
      <w:r w:rsidRPr="00650354">
        <w:rPr>
          <w:color w:val="000000"/>
          <w:sz w:val="28"/>
          <w:szCs w:val="28"/>
        </w:rPr>
        <w:fldChar w:fldCharType="end"/>
      </w:r>
      <w:r w:rsidRPr="00650354">
        <w:rPr>
          <w:color w:val="000000"/>
          <w:sz w:val="28"/>
          <w:szCs w:val="28"/>
        </w:rPr>
        <w:t xml:space="preserve">использует на каждой итерации линейную аппроксимацию </w:t>
      </w:r>
      <w:hyperlink r:id="rId253" w:history="1">
        <w:r w:rsidRPr="00650354">
          <w:rPr>
            <w:rStyle w:val="a9"/>
            <w:color w:val="000000"/>
            <w:sz w:val="28"/>
            <w:szCs w:val="28"/>
          </w:rPr>
          <w:t>целевой функции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F4044D9" wp14:editId="6F9E1896">
            <wp:extent cx="409575" cy="219075"/>
            <wp:effectExtent l="0" t="0" r="0" b="0"/>
            <wp:docPr id="343" name="Рисунок 34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 descr="?k=10"/>
                    <pic:cNvPicPr>
                      <a:picLocks noChangeAspect="1" noChangeArrowheads="1"/>
                    </pic:cNvPicPr>
                  </pic:nvPicPr>
                  <pic:blipFill>
                    <a:blip r:embed="rId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</w:t>
      </w:r>
      <w:hyperlink r:id="rId254" w:history="1">
        <w:r w:rsidRPr="00650354">
          <w:rPr>
            <w:rStyle w:val="a9"/>
            <w:color w:val="000000"/>
            <w:sz w:val="28"/>
            <w:szCs w:val="28"/>
          </w:rPr>
          <w:t>ограничивающих функций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F2237F1" wp14:editId="7EC8DF5B">
            <wp:extent cx="1085850" cy="266700"/>
            <wp:effectExtent l="0" t="0" r="0" b="0"/>
            <wp:docPr id="344" name="Рисунок 34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 descr="?k=10"/>
                    <pic:cNvPicPr>
                      <a:picLocks noChangeAspect="1" noChangeArrowheads="1"/>
                    </pic:cNvPicPr>
                  </pic:nvPicPr>
                  <pic:blipFill>
                    <a:blip r:embed="rId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 окрестности текущей точк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B2D98D8" wp14:editId="1F4DA12A">
            <wp:extent cx="266700" cy="200025"/>
            <wp:effectExtent l="0" t="0" r="0" b="0"/>
            <wp:docPr id="345" name="Рисунок 34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 descr="?k=10"/>
                    <pic:cNvPicPr>
                      <a:picLocks noChangeAspect="1" noChangeArrowheads="1"/>
                    </pic:cNvPicPr>
                  </pic:nvPicPr>
                  <pic:blipFill>
                    <a:blip r:embed="rId2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480"/>
        <w:gridCol w:w="594"/>
      </w:tblGrid>
      <w:tr w:rsidR="00253163" w:rsidRPr="00650354" w14:paraId="385DEECE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6DEECEF7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002C8421" wp14:editId="46D59E7C">
                  <wp:extent cx="2962275" cy="276225"/>
                  <wp:effectExtent l="0" t="0" r="0" b="0"/>
                  <wp:docPr id="346" name="Рисунок 346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6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6227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7D86D31D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3)</w:t>
            </w:r>
          </w:p>
        </w:tc>
      </w:tr>
    </w:tbl>
    <w:p w14:paraId="069F24A3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573"/>
        <w:gridCol w:w="501"/>
      </w:tblGrid>
      <w:tr w:rsidR="00253163" w:rsidRPr="00650354" w14:paraId="2E6551CF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224D45DA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0C2DD33E" wp14:editId="550DAB5E">
                  <wp:extent cx="3552825" cy="352425"/>
                  <wp:effectExtent l="0" t="0" r="0" b="0"/>
                  <wp:docPr id="347" name="Рисунок 347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7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5282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097D7E5C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4)</w:t>
            </w:r>
          </w:p>
        </w:tc>
      </w:tr>
    </w:tbl>
    <w:p w14:paraId="0000497F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261031B4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место задачи (1) на каждой итерации решается вспомогательная </w:t>
      </w:r>
      <w:hyperlink r:id="rId258" w:history="1">
        <w:r w:rsidRPr="00650354">
          <w:rPr>
            <w:rStyle w:val="a9"/>
            <w:color w:val="000000"/>
            <w:sz w:val="28"/>
            <w:szCs w:val="28"/>
          </w:rPr>
          <w:t>задача линейного программирования</w:t>
        </w:r>
      </w:hyperlink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186"/>
        <w:gridCol w:w="888"/>
      </w:tblGrid>
      <w:tr w:rsidR="00253163" w:rsidRPr="00650354" w14:paraId="561EB685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564F9271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087417AF" wp14:editId="68BD4294">
                  <wp:extent cx="1914525" cy="419100"/>
                  <wp:effectExtent l="0" t="0" r="0" b="0"/>
                  <wp:docPr id="348" name="Рисунок 348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8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4525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45B1EEB0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5)</w:t>
            </w:r>
          </w:p>
        </w:tc>
      </w:tr>
    </w:tbl>
    <w:p w14:paraId="734CEB53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68ECB547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FB015D6" wp14:editId="61428610">
            <wp:extent cx="1885950" cy="352425"/>
            <wp:effectExtent l="0" t="0" r="0" b="0"/>
            <wp:docPr id="349" name="Рисунок 34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 descr="?k=10"/>
                    <pic:cNvPicPr>
                      <a:picLocks noChangeAspect="1" noChangeArrowheads="1"/>
                    </pic:cNvPicPr>
                  </pic:nvPicPr>
                  <pic:blipFill>
                    <a:blip r:embed="rId2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p w14:paraId="5BF354CF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 изложенном виде метод может привести к выходу точк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01DED0D" wp14:editId="271BF260">
            <wp:extent cx="409575" cy="238125"/>
            <wp:effectExtent l="0" t="0" r="0" b="0"/>
            <wp:docPr id="350" name="Рисунок 35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 descr="?k=10"/>
                    <pic:cNvPicPr>
                      <a:picLocks noChangeAspect="1" noChangeArrowheads="1"/>
                    </pic:cNvPicPr>
                  </pic:nvPicPr>
                  <pic:blipFill>
                    <a:blip r:embed="rId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за пределы допустимой области (см. прим. 1).</w:t>
      </w:r>
    </w:p>
    <w:p w14:paraId="2109783F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Пример 1</w:t>
      </w:r>
    </w:p>
    <w:p w14:paraId="0356C3B6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ассмотрим следующую двумерную </w:t>
      </w:r>
      <w:hyperlink r:id="rId262" w:history="1">
        <w:r w:rsidRPr="00650354">
          <w:rPr>
            <w:rStyle w:val="a9"/>
            <w:color w:val="000000"/>
            <w:sz w:val="28"/>
            <w:szCs w:val="28"/>
          </w:rPr>
          <w:t>задачу условной оптимизации</w:t>
        </w:r>
      </w:hyperlink>
      <w:r w:rsidRPr="00650354">
        <w:rPr>
          <w:color w:val="000000"/>
          <w:sz w:val="28"/>
          <w:szCs w:val="28"/>
        </w:rPr>
        <w:t xml:space="preserve"> с тремя ограничениями типа неравенств (первое ограничение – нелинейное, второе и третье ограничения — линейные):</w:t>
      </w:r>
    </w:p>
    <w:p w14:paraId="329EC0C9" w14:textId="77777777"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 wp14:anchorId="762E20DE" wp14:editId="62AFD63D">
            <wp:extent cx="1924050" cy="371475"/>
            <wp:effectExtent l="0" t="0" r="0" b="0"/>
            <wp:docPr id="351" name="Рисунок 35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 descr="?k=10"/>
                    <pic:cNvPicPr>
                      <a:picLocks noChangeAspect="1" noChangeArrowheads="1"/>
                    </pic:cNvPicPr>
                  </pic:nvPicPr>
                  <pic:blipFill>
                    <a:blip r:embed="rId2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56A42F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09E5454B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где</w:t>
      </w:r>
    </w:p>
    <w:p w14:paraId="3B9FF3C9" w14:textId="77777777"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 wp14:anchorId="0EBACA17" wp14:editId="2EE7855C">
            <wp:extent cx="1714500" cy="238125"/>
            <wp:effectExtent l="0" t="0" r="0" b="0"/>
            <wp:docPr id="352" name="Рисунок 35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 descr="?k=10"/>
                    <pic:cNvPicPr>
                      <a:picLocks noChangeAspect="1" noChangeArrowheads="1"/>
                    </pic:cNvPicPr>
                  </pic:nvPicPr>
                  <pic:blipFill>
                    <a:blip r:embed="rId2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583FF0" w14:textId="77777777"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 wp14:anchorId="02F3EC53" wp14:editId="62BDCDB8">
            <wp:extent cx="1895475" cy="247650"/>
            <wp:effectExtent l="0" t="0" r="0" b="0"/>
            <wp:docPr id="353" name="Рисунок 35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 descr="?k=10"/>
                    <pic:cNvPicPr>
                      <a:picLocks noChangeAspect="1" noChangeArrowheads="1"/>
                    </pic:cNvPicPr>
                  </pic:nvPicPr>
                  <pic:blipFill>
                    <a:blip r:embed="rId2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998C78" w14:textId="77777777"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 wp14:anchorId="2689F413" wp14:editId="15653A6C">
            <wp:extent cx="2828925" cy="238125"/>
            <wp:effectExtent l="0" t="0" r="0" b="0"/>
            <wp:docPr id="354" name="Рисунок 35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 descr="?k=10"/>
                    <pic:cNvPicPr>
                      <a:picLocks noChangeAspect="1" noChangeArrowheads="1"/>
                    </pic:cNvPicPr>
                  </pic:nvPicPr>
                  <pic:blipFill>
                    <a:blip r:embed="rId2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AE8681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496AC21A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оложим, что текущая точка есть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77EF994" wp14:editId="0D399363">
            <wp:extent cx="666750" cy="200025"/>
            <wp:effectExtent l="0" t="0" r="0" b="0"/>
            <wp:docPr id="355" name="Рисунок 35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 descr="?k=10"/>
                    <pic:cNvPicPr>
                      <a:picLocks noChangeAspect="1" noChangeArrowheads="1"/>
                    </pic:cNvPicPr>
                  </pic:nvPicPr>
                  <pic:blipFill>
                    <a:blip r:embed="rId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Линеаризуем </w:t>
      </w:r>
      <w:hyperlink r:id="rId268" w:history="1">
        <w:r w:rsidRPr="00650354">
          <w:rPr>
            <w:rStyle w:val="a9"/>
            <w:color w:val="000000"/>
            <w:sz w:val="28"/>
            <w:szCs w:val="28"/>
          </w:rPr>
          <w:t>целевую функцию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4D7F0AA" wp14:editId="1B389056">
            <wp:extent cx="371475" cy="200025"/>
            <wp:effectExtent l="0" t="0" r="0" b="0"/>
            <wp:docPr id="356" name="Рисунок 35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 descr="?k=10"/>
                    <pic:cNvPicPr>
                      <a:picLocks noChangeAspect="1" noChangeArrowheads="1"/>
                    </pic:cNvPicPr>
                  </pic:nvPicPr>
                  <pic:blipFill>
                    <a:blip r:embed="rId2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</w:t>
      </w:r>
      <w:hyperlink r:id="rId270" w:history="1">
        <w:r w:rsidRPr="00650354">
          <w:rPr>
            <w:rStyle w:val="a9"/>
            <w:color w:val="000000"/>
            <w:sz w:val="28"/>
            <w:szCs w:val="28"/>
          </w:rPr>
          <w:t>ограничивающую функцию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4060057" wp14:editId="55480649">
            <wp:extent cx="381000" cy="200025"/>
            <wp:effectExtent l="0" t="0" r="0" b="0"/>
            <wp:docPr id="357" name="Рисунок 35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 descr="?k=10"/>
                    <pic:cNvPicPr>
                      <a:picLocks noChangeAspect="1" noChangeArrowheads="1"/>
                    </pic:cNvPicPr>
                  </pic:nvPicPr>
                  <pic:blipFill>
                    <a:blip r:embed="rId2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 окрестности этой точки. Поскольку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72601F3" wp14:editId="1825A28B">
            <wp:extent cx="2038350" cy="219075"/>
            <wp:effectExtent l="0" t="0" r="0" b="0"/>
            <wp:docPr id="358" name="Рисунок 35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 descr="?k=10"/>
                    <pic:cNvPicPr>
                      <a:picLocks noChangeAspect="1" noChangeArrowheads="1"/>
                    </pic:cNvPicPr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6D96B1C" wp14:editId="0DEF0F5B">
            <wp:extent cx="1362075" cy="381000"/>
            <wp:effectExtent l="0" t="0" r="0" b="0"/>
            <wp:docPr id="359" name="Рисунок 35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 descr="?k=10"/>
                    <pic:cNvPicPr>
                      <a:picLocks noChangeAspect="1" noChangeArrowheads="1"/>
                    </pic:cNvPicPr>
                  </pic:nvPicPr>
                  <pic:blipFill>
                    <a:blip r:embed="rId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72CC50A" wp14:editId="7B8FE633">
            <wp:extent cx="1047750" cy="381000"/>
            <wp:effectExtent l="0" t="0" r="0" b="0"/>
            <wp:docPr id="360" name="Рисунок 36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 descr="?k=10"/>
                    <pic:cNvPicPr>
                      <a:picLocks noChangeAspect="1" noChangeArrowheads="1"/>
                    </pic:cNvPicPr>
                  </pic:nvPicPr>
                  <pic:blipFill>
                    <a:blip r:embed="rId2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A544FA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по формуле (3) имеем</w:t>
      </w:r>
    </w:p>
    <w:p w14:paraId="2253E305" w14:textId="77777777"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 wp14:anchorId="5A7F1D00" wp14:editId="5988672F">
            <wp:extent cx="3124200" cy="466725"/>
            <wp:effectExtent l="0" t="0" r="0" b="0"/>
            <wp:docPr id="361" name="Рисунок 36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 descr="?k=10"/>
                    <pic:cNvPicPr>
                      <a:picLocks noChangeAspect="1" noChangeArrowheads="1"/>
                    </pic:cNvPicPr>
                  </pic:nvPicPr>
                  <pic:blipFill>
                    <a:blip r:embed="rId2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38F323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2ED441A9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Аналогично для </w:t>
      </w:r>
      <w:hyperlink r:id="rId276" w:history="1">
        <w:r w:rsidRPr="00650354">
          <w:rPr>
            <w:rStyle w:val="a9"/>
            <w:color w:val="000000"/>
            <w:sz w:val="28"/>
            <w:szCs w:val="28"/>
          </w:rPr>
          <w:t>ограничивающих функции</w:t>
        </w:r>
      </w:hyperlink>
      <w:r w:rsidRPr="00650354">
        <w:rPr>
          <w:color w:val="000000"/>
          <w:sz w:val="28"/>
          <w:szCs w:val="28"/>
        </w:rPr>
        <w:t xml:space="preserve"> по формуле (4) имеем:</w:t>
      </w:r>
    </w:p>
    <w:p w14:paraId="1FE7AFDC" w14:textId="77777777"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 wp14:anchorId="60EB5C46" wp14:editId="403FE057">
            <wp:extent cx="3076575" cy="466725"/>
            <wp:effectExtent l="0" t="0" r="0" b="0"/>
            <wp:docPr id="362" name="Рисунок 36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 descr="?k=10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525EFF" w14:textId="77777777"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 wp14:anchorId="6D8E4D8F" wp14:editId="07424CA1">
            <wp:extent cx="1276350" cy="276225"/>
            <wp:effectExtent l="0" t="0" r="0" b="0"/>
            <wp:docPr id="363" name="Рисунок 36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 descr="?k=10"/>
                    <pic:cNvPicPr>
                      <a:picLocks noChangeAspect="1" noChangeArrowheads="1"/>
                    </pic:cNvPicPr>
                  </pic:nvPicPr>
                  <pic:blipFill>
                    <a:blip r:embed="rId2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130878" w14:textId="77777777"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 wp14:anchorId="158282B3" wp14:editId="4ADCC812">
            <wp:extent cx="1266825" cy="276225"/>
            <wp:effectExtent l="0" t="0" r="0" b="0"/>
            <wp:docPr id="364" name="Рисунок 36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 descr="?k=10"/>
                    <pic:cNvPicPr>
                      <a:picLocks noChangeAspect="1" noChangeArrowheads="1"/>
                    </pic:cNvPicPr>
                  </pic:nvPicPr>
                  <pic:blipFill>
                    <a:blip r:embed="rId2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38C767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57466BCB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ример иллюстрирует рис. 1, на котором линии уровня </w:t>
      </w:r>
      <w:hyperlink r:id="rId280" w:history="1">
        <w:r w:rsidRPr="00650354">
          <w:rPr>
            <w:rStyle w:val="a9"/>
            <w:color w:val="000000"/>
            <w:sz w:val="28"/>
            <w:szCs w:val="28"/>
          </w:rPr>
          <w:t>целевой функции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2F4397A" wp14:editId="3E4DB61E">
            <wp:extent cx="1676400" cy="238125"/>
            <wp:effectExtent l="0" t="0" r="0" b="0"/>
            <wp:docPr id="365" name="Рисунок 36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 descr="?k=10"/>
                    <pic:cNvPicPr>
                      <a:picLocks noChangeAspect="1" noChangeArrowheads="1"/>
                    </pic:cNvPicPr>
                  </pic:nvPicPr>
                  <pic:blipFill>
                    <a:blip r:embed="rId2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получены с помощью следующей MATLAB-программы:</w:t>
      </w:r>
    </w:p>
    <w:p w14:paraId="43A23F7D" w14:textId="77777777" w:rsidR="00253163" w:rsidRPr="00650354" w:rsidRDefault="00253163" w:rsidP="00253163">
      <w:pPr>
        <w:jc w:val="both"/>
        <w:rPr>
          <w:color w:val="000000"/>
          <w:sz w:val="28"/>
          <w:szCs w:val="28"/>
          <w:lang w:val="en-US"/>
        </w:rPr>
      </w:pPr>
      <w:r w:rsidRPr="00650354">
        <w:rPr>
          <w:color w:val="000000"/>
          <w:sz w:val="28"/>
          <w:szCs w:val="28"/>
          <w:lang w:val="en-US"/>
        </w:rPr>
        <w:t>x = -</w:t>
      </w:r>
      <w:proofErr w:type="gramStart"/>
      <w:r w:rsidRPr="00650354">
        <w:rPr>
          <w:color w:val="000000"/>
          <w:sz w:val="28"/>
          <w:szCs w:val="28"/>
          <w:lang w:val="en-US"/>
        </w:rPr>
        <w:t>2 :</w:t>
      </w:r>
      <w:proofErr w:type="gramEnd"/>
      <w:r w:rsidRPr="00650354">
        <w:rPr>
          <w:color w:val="000000"/>
          <w:sz w:val="28"/>
          <w:szCs w:val="28"/>
          <w:lang w:val="en-US"/>
        </w:rPr>
        <w:t xml:space="preserve"> 0.1 : 6;</w:t>
      </w:r>
    </w:p>
    <w:p w14:paraId="426A68BD" w14:textId="77777777" w:rsidR="00253163" w:rsidRPr="00650354" w:rsidRDefault="00253163" w:rsidP="00253163">
      <w:pPr>
        <w:jc w:val="both"/>
        <w:rPr>
          <w:color w:val="000000"/>
          <w:sz w:val="28"/>
          <w:szCs w:val="28"/>
          <w:lang w:val="en-US"/>
        </w:rPr>
      </w:pPr>
      <w:r w:rsidRPr="00650354">
        <w:rPr>
          <w:color w:val="000000"/>
          <w:sz w:val="28"/>
          <w:szCs w:val="28"/>
          <w:lang w:val="en-US"/>
        </w:rPr>
        <w:t>y = x;</w:t>
      </w:r>
    </w:p>
    <w:p w14:paraId="0740FBB2" w14:textId="77777777" w:rsidR="00253163" w:rsidRPr="00650354" w:rsidRDefault="00253163" w:rsidP="00253163">
      <w:pPr>
        <w:jc w:val="both"/>
        <w:rPr>
          <w:color w:val="000000"/>
          <w:sz w:val="28"/>
          <w:szCs w:val="28"/>
          <w:lang w:val="en-US"/>
        </w:rPr>
      </w:pPr>
      <w:r w:rsidRPr="00650354">
        <w:rPr>
          <w:color w:val="000000"/>
          <w:sz w:val="28"/>
          <w:szCs w:val="28"/>
          <w:lang w:val="en-US"/>
        </w:rPr>
        <w:t xml:space="preserve">[X, Y] = </w:t>
      </w:r>
      <w:proofErr w:type="spellStart"/>
      <w:r w:rsidRPr="00650354">
        <w:rPr>
          <w:color w:val="000000"/>
          <w:sz w:val="28"/>
          <w:szCs w:val="28"/>
          <w:lang w:val="en-US"/>
        </w:rPr>
        <w:t>meshgrid</w:t>
      </w:r>
      <w:proofErr w:type="spellEnd"/>
      <w:r w:rsidRPr="00650354">
        <w:rPr>
          <w:color w:val="000000"/>
          <w:sz w:val="28"/>
          <w:szCs w:val="28"/>
          <w:lang w:val="en-US"/>
        </w:rPr>
        <w:t>(x);</w:t>
      </w:r>
    </w:p>
    <w:p w14:paraId="630497C1" w14:textId="77777777" w:rsidR="00253163" w:rsidRPr="00650354" w:rsidRDefault="00253163" w:rsidP="00253163">
      <w:pPr>
        <w:jc w:val="both"/>
        <w:rPr>
          <w:color w:val="000000"/>
          <w:sz w:val="28"/>
          <w:szCs w:val="28"/>
          <w:lang w:val="pt-BR"/>
        </w:rPr>
      </w:pPr>
      <w:r w:rsidRPr="00650354">
        <w:rPr>
          <w:color w:val="000000"/>
          <w:sz w:val="28"/>
          <w:szCs w:val="28"/>
          <w:lang w:val="pt-BR"/>
        </w:rPr>
        <w:t>Z = X.^2 + (Y - 6.).^2 - 12;</w:t>
      </w:r>
    </w:p>
    <w:p w14:paraId="423EBAE1" w14:textId="77777777" w:rsidR="00253163" w:rsidRPr="00650354" w:rsidRDefault="00253163" w:rsidP="00253163">
      <w:pPr>
        <w:jc w:val="both"/>
        <w:rPr>
          <w:color w:val="000000"/>
          <w:sz w:val="28"/>
          <w:szCs w:val="28"/>
          <w:lang w:val="pt-BR"/>
        </w:rPr>
      </w:pPr>
      <w:r w:rsidRPr="00650354">
        <w:rPr>
          <w:color w:val="000000"/>
          <w:sz w:val="28"/>
          <w:szCs w:val="28"/>
          <w:lang w:val="pt-BR"/>
        </w:rPr>
        <w:t>V = [-10, -5, 0, 5, 10, 20, 40, 80];</w:t>
      </w:r>
    </w:p>
    <w:p w14:paraId="7B941590" w14:textId="77777777" w:rsidR="00253163" w:rsidRPr="00650354" w:rsidRDefault="00253163" w:rsidP="00253163">
      <w:pPr>
        <w:jc w:val="both"/>
        <w:rPr>
          <w:color w:val="000000"/>
          <w:sz w:val="28"/>
          <w:szCs w:val="28"/>
          <w:lang w:val="pt-BR"/>
        </w:rPr>
      </w:pPr>
      <w:r w:rsidRPr="00650354">
        <w:rPr>
          <w:color w:val="000000"/>
          <w:sz w:val="28"/>
          <w:szCs w:val="28"/>
          <w:lang w:val="pt-BR"/>
        </w:rPr>
        <w:t>[C, h] = contour(X, Y, Z, V);</w:t>
      </w:r>
    </w:p>
    <w:p w14:paraId="7B0C2E9E" w14:textId="77777777" w:rsidR="00253163" w:rsidRPr="00650354" w:rsidRDefault="00253163" w:rsidP="00253163">
      <w:pPr>
        <w:jc w:val="both"/>
        <w:rPr>
          <w:color w:val="000000"/>
          <w:sz w:val="28"/>
          <w:szCs w:val="28"/>
          <w:lang w:val="pt-BR"/>
        </w:rPr>
      </w:pPr>
      <w:r w:rsidRPr="00650354">
        <w:rPr>
          <w:color w:val="000000"/>
          <w:sz w:val="28"/>
          <w:szCs w:val="28"/>
          <w:lang w:val="pt-BR"/>
        </w:rPr>
        <w:t>clabel(C, h);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9300"/>
      </w:tblGrid>
      <w:tr w:rsidR="00253163" w:rsidRPr="00650354" w14:paraId="561DD785" w14:textId="77777777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1D65669A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46506A99" wp14:editId="16165749">
                  <wp:extent cx="5772150" cy="4676775"/>
                  <wp:effectExtent l="0" t="0" r="0" b="0"/>
                  <wp:docPr id="366" name="Рисунок 366" descr="?n=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6" descr="?n=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72150" cy="4676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1E1DE49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Рис. 1. Точка Xr+1 лежит вне области допустимых значений D.</w:t>
      </w:r>
    </w:p>
    <w:p w14:paraId="61196F9C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Примечание 1</w:t>
      </w:r>
    </w:p>
    <w:p w14:paraId="27DB8C64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рямая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21F4DFA" wp14:editId="35FF7472">
            <wp:extent cx="190500" cy="266700"/>
            <wp:effectExtent l="0" t="0" r="0" b="0"/>
            <wp:docPr id="367" name="Рисунок 36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 descr="?k=10"/>
                    <pic:cNvPicPr>
                      <a:picLocks noChangeAspect="1" noChangeArrowheads="1"/>
                    </pic:cNvPicPr>
                  </pic:nvPicPr>
                  <pic:blipFill>
                    <a:blip r:embed="rId2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представляет собой след от пересечения плоскости, которая является касательной к поверхност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4230060" wp14:editId="6DD216DF">
            <wp:extent cx="628650" cy="200025"/>
            <wp:effectExtent l="0" t="0" r="0" b="0"/>
            <wp:docPr id="368" name="Рисунок 36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 descr="?k=10"/>
                    <pic:cNvPicPr>
                      <a:picLocks noChangeAspect="1" noChangeArrowheads="1"/>
                    </pic:cNvPicPr>
                  </pic:nvPicPr>
                  <pic:blipFill>
                    <a:blip r:embed="rId2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 точк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FC46B77" wp14:editId="1D5B70DA">
            <wp:extent cx="247650" cy="180975"/>
            <wp:effectExtent l="0" t="0" r="0" b="0"/>
            <wp:docPr id="369" name="Рисунок 36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 descr="?k=10"/>
                    <pic:cNvPicPr>
                      <a:picLocks noChangeAspect="1" noChangeArrowheads="1"/>
                    </pic:cNvPicPr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с плоскостью 0x1x2. Эта прямая не обязательно является касательной к лини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8050CA6" wp14:editId="54C311A6">
            <wp:extent cx="638175" cy="200025"/>
            <wp:effectExtent l="0" t="0" r="0" b="0"/>
            <wp:docPr id="370" name="Рисунок 37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 descr="?k=10"/>
                    <pic:cNvPicPr>
                      <a:picLocks noChangeAspect="1" noChangeArrowheads="1"/>
                    </pic:cNvPicPr>
                  </pic:nvPicPr>
                  <pic:blipFill>
                    <a:blip r:embed="rId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прямая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A88E2DF" wp14:editId="50746F7C">
            <wp:extent cx="647700" cy="266700"/>
            <wp:effectExtent l="0" t="0" r="0" b="0"/>
            <wp:docPr id="371" name="Рисунок 37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 descr="?k=10"/>
                    <pic:cNvPicPr>
                      <a:picLocks noChangeAspect="1" noChangeArrowheads="1"/>
                    </pic:cNvPicPr>
                  </pic:nvPicPr>
                  <pic:blipFill>
                    <a:blip r:embed="rId2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может пересекать кривую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DE5C629" wp14:editId="12EFCBC5">
            <wp:extent cx="638175" cy="200025"/>
            <wp:effectExtent l="0" t="0" r="0" b="0"/>
            <wp:docPr id="372" name="Рисунок 37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 descr="?k=10"/>
                    <pic:cNvPicPr>
                      <a:picLocks noChangeAspect="1" noChangeArrowheads="1"/>
                    </pic:cNvPicPr>
                  </pic:nvPicPr>
                  <pic:blipFill>
                    <a:blip r:embed="rId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быть касательной к ней или не иметь с ней общих точек. Аналогично, линия уровня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468F2E0" wp14:editId="193A3898">
            <wp:extent cx="676275" cy="200025"/>
            <wp:effectExtent l="0" t="0" r="0" b="0"/>
            <wp:docPr id="373" name="Рисунок 37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 descr="?k=10"/>
                    <pic:cNvPicPr>
                      <a:picLocks noChangeAspect="1" noChangeArrowheads="1"/>
                    </pic:cNvPicPr>
                  </pic:nvPicPr>
                  <pic:blipFill>
                    <a:blip r:embed="rId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функци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999E20D" wp14:editId="4F820DD3">
            <wp:extent cx="371475" cy="200025"/>
            <wp:effectExtent l="0" t="0" r="0" b="0"/>
            <wp:docPr id="374" name="Рисунок 37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 descr="?k=10"/>
                    <pic:cNvPicPr>
                      <a:picLocks noChangeAspect="1" noChangeArrowheads="1"/>
                    </pic:cNvPicPr>
                  </pic:nvPicPr>
                  <pic:blipFill>
                    <a:blip r:embed="rId2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lastRenderedPageBreak/>
        <w:t xml:space="preserve">представляет собой след от пересечения плоскости, которая является касательной к поверхност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B593038" wp14:editId="379BA2A5">
            <wp:extent cx="600075" cy="200025"/>
            <wp:effectExtent l="0" t="0" r="0" b="0"/>
            <wp:docPr id="375" name="Рисунок 37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 descr="?k=10"/>
                    <pic:cNvPicPr>
                      <a:picLocks noChangeAspect="1" noChangeArrowheads="1"/>
                    </pic:cNvPicPr>
                  </pic:nvPicPr>
                  <pic:blipFill>
                    <a:blip r:embed="rId2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 точк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8BB66A9" wp14:editId="785E4F9C">
            <wp:extent cx="247650" cy="180975"/>
            <wp:effectExtent l="0" t="0" r="0" b="0"/>
            <wp:docPr id="376" name="Рисунок 37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 descr="?k=10"/>
                    <pic:cNvPicPr>
                      <a:picLocks noChangeAspect="1" noChangeArrowheads="1"/>
                    </pic:cNvPicPr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с плоскостью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5211B4B" wp14:editId="7220DD64">
            <wp:extent cx="323850" cy="133350"/>
            <wp:effectExtent l="0" t="0" r="0" b="0"/>
            <wp:docPr id="377" name="Рисунок 37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 descr="?k=10"/>
                    <pic:cNvPicPr>
                      <a:picLocks noChangeAspect="1" noChangeArrowheads="1"/>
                    </pic:cNvPicPr>
                  </pic:nvPicPr>
                  <pic:blipFill>
                    <a:blip r:embed="rId2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p w14:paraId="2CA58E34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Чтобы избежать выхода текущей точки за границы </w:t>
      </w:r>
      <w:hyperlink r:id="rId291" w:history="1">
        <w:r w:rsidRPr="00650354">
          <w:rPr>
            <w:rStyle w:val="a9"/>
            <w:color w:val="000000"/>
            <w:sz w:val="28"/>
            <w:szCs w:val="28"/>
          </w:rPr>
          <w:t>области допустимых значений</w:t>
        </w:r>
      </w:hyperlink>
      <w:r w:rsidRPr="00650354">
        <w:rPr>
          <w:color w:val="000000"/>
          <w:sz w:val="28"/>
          <w:szCs w:val="28"/>
        </w:rPr>
        <w:t xml:space="preserve">, следующее приближени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1DA3AAA" wp14:editId="5C0976FB">
            <wp:extent cx="409575" cy="238125"/>
            <wp:effectExtent l="0" t="0" r="0" b="0"/>
            <wp:docPr id="378" name="Рисунок 37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 descr="?k=10"/>
                    <pic:cNvPicPr>
                      <a:picLocks noChangeAspect="1" noChangeArrowheads="1"/>
                    </pic:cNvPicPr>
                  </pic:nvPicPr>
                  <pic:blipFill>
                    <a:blip r:embed="rId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к точке минимум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2265253" wp14:editId="43311D82">
            <wp:extent cx="257175" cy="247650"/>
            <wp:effectExtent l="0" t="0" r="0" b="0"/>
            <wp:docPr id="379" name="Рисунок 37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 descr="?k=10"/>
                    <pic:cNvPicPr>
                      <a:picLocks noChangeAspect="1" noChangeArrowheads="1"/>
                    </pic:cNvPicPr>
                  </pic:nvPicPr>
                  <pic:blipFill>
                    <a:blip r:embed="rId2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функци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E45D8AC" wp14:editId="68960D28">
            <wp:extent cx="409575" cy="219075"/>
            <wp:effectExtent l="0" t="0" r="0" b="0"/>
            <wp:docPr id="380" name="Рисунок 38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 descr="?k=10"/>
                    <pic:cNvPicPr>
                      <a:picLocks noChangeAspect="1" noChangeArrowheads="1"/>
                    </pic:cNvPicPr>
                  </pic:nvPicPr>
                  <pic:blipFill>
                    <a:blip r:embed="rId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з множеств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F83AD18" wp14:editId="59944B55">
            <wp:extent cx="152400" cy="152400"/>
            <wp:effectExtent l="0" t="0" r="0" b="0"/>
            <wp:docPr id="381" name="Рисунок 38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 descr="?k=10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находится по формуле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269"/>
        <w:gridCol w:w="805"/>
      </w:tblGrid>
      <w:tr w:rsidR="00253163" w:rsidRPr="00650354" w14:paraId="56F5ED1C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664D2B5E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291ADF03" wp14:editId="06EA357C">
                  <wp:extent cx="2133600" cy="285750"/>
                  <wp:effectExtent l="0" t="0" r="0" b="0"/>
                  <wp:docPr id="382" name="Рисунок 382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2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360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3985A41E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6)</w:t>
            </w:r>
          </w:p>
        </w:tc>
      </w:tr>
    </w:tbl>
    <w:p w14:paraId="33963FB0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2127CC8" wp14:editId="7A4A0155">
            <wp:extent cx="266700" cy="314325"/>
            <wp:effectExtent l="0" t="0" r="0" b="0"/>
            <wp:docPr id="383" name="Рисунок 38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 descr="?k=10"/>
                    <pic:cNvPicPr>
                      <a:picLocks noChangeAspect="1" noChangeArrowheads="1"/>
                    </pic:cNvPicPr>
                  </pic:nvPicPr>
                  <pic:blipFill>
                    <a:blip r:embed="rId2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решение вспомогательной </w:t>
      </w:r>
      <w:hyperlink r:id="rId294" w:history="1">
        <w:r w:rsidRPr="00650354">
          <w:rPr>
            <w:rStyle w:val="a9"/>
            <w:color w:val="000000"/>
            <w:sz w:val="28"/>
            <w:szCs w:val="28"/>
          </w:rPr>
          <w:t>задачи линейного программирования</w:t>
        </w:r>
      </w:hyperlink>
      <w:r w:rsidRPr="00650354">
        <w:rPr>
          <w:color w:val="000000"/>
          <w:sz w:val="28"/>
          <w:szCs w:val="28"/>
        </w:rPr>
        <w:t xml:space="preserve"> (5).</w:t>
      </w:r>
    </w:p>
    <w:p w14:paraId="261607B9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еличина шаг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42223AD" wp14:editId="2CBF58D3">
            <wp:extent cx="742950" cy="209550"/>
            <wp:effectExtent l="0" t="0" r="0" b="0"/>
            <wp:docPr id="384" name="Рисунок 38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 descr="?k=10"/>
                    <pic:cNvPicPr>
                      <a:picLocks noChangeAspect="1" noChangeArrowheads="1"/>
                    </pic:cNvPicPr>
                  </pic:nvPicPr>
                  <pic:blipFill>
                    <a:blip r:embed="rId2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 формуле (6) в разных вариантах </w:t>
      </w:r>
      <w:hyperlink r:id="rId296" w:history="1">
        <w:r w:rsidRPr="00650354">
          <w:rPr>
            <w:rStyle w:val="a9"/>
            <w:color w:val="000000"/>
            <w:sz w:val="28"/>
            <w:szCs w:val="28"/>
          </w:rPr>
          <w:t>метода линейной аппроксимации</w:t>
        </w:r>
      </w:hyperlink>
      <w:r w:rsidRPr="00650354">
        <w:rPr>
          <w:color w:val="000000"/>
          <w:sz w:val="28"/>
          <w:szCs w:val="28"/>
        </w:rPr>
        <w:t xml:space="preserve"> может определяться разными способами. Приведем два из множества возможных способов.</w:t>
      </w:r>
    </w:p>
    <w:p w14:paraId="3633144E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1-й способ выбора величины шаг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3BF5A3D" wp14:editId="1EF5A9DB">
            <wp:extent cx="200025" cy="200025"/>
            <wp:effectExtent l="0" t="0" r="0" b="0"/>
            <wp:docPr id="385" name="Рисунок 38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 descr="?k=10"/>
                    <pic:cNvPicPr>
                      <a:picLocks noChangeAspect="1" noChangeArrowheads="1"/>
                    </pic:cNvPicPr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Величин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1820C47" wp14:editId="051DD1D8">
            <wp:extent cx="200025" cy="200025"/>
            <wp:effectExtent l="0" t="0" r="0" b="0"/>
            <wp:docPr id="386" name="Рисунок 38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 descr="?k=10"/>
                    <pic:cNvPicPr>
                      <a:picLocks noChangeAspect="1" noChangeArrowheads="1"/>
                    </pic:cNvPicPr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находится как решение </w:t>
      </w:r>
      <w:hyperlink r:id="rId298" w:history="1">
        <w:r w:rsidRPr="00650354">
          <w:rPr>
            <w:rStyle w:val="a9"/>
            <w:color w:val="000000"/>
            <w:sz w:val="28"/>
            <w:szCs w:val="28"/>
          </w:rPr>
          <w:t>задачи одномерной оптимизации</w:t>
        </w:r>
      </w:hyperlink>
      <w:r w:rsidRPr="00650354">
        <w:rPr>
          <w:color w:val="000000"/>
          <w:sz w:val="28"/>
          <w:szCs w:val="28"/>
        </w:rPr>
        <w:t xml:space="preserve"> функци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407FAF9" wp14:editId="21340271">
            <wp:extent cx="1504950" cy="314325"/>
            <wp:effectExtent l="0" t="0" r="0" b="0"/>
            <wp:docPr id="387" name="Рисунок 38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 descr="?k=10"/>
                    <pic:cNvPicPr>
                      <a:picLocks noChangeAspect="1" noChangeArrowheads="1"/>
                    </pic:cNvPicPr>
                  </pic:nvPicPr>
                  <pic:blipFill>
                    <a:blip r:embed="rId2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на отрезк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34E76AD" wp14:editId="542BAB94">
            <wp:extent cx="390525" cy="209550"/>
            <wp:effectExtent l="0" t="0" r="0" b="0"/>
            <wp:docPr id="388" name="Рисунок 38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 descr="?k=10"/>
                    <pic:cNvPicPr>
                      <a:picLocks noChangeAspect="1" noChangeArrowheads="1"/>
                    </pic:cNvPicPr>
                  </pic:nvPicPr>
                  <pic:blipFill>
                    <a:blip r:embed="rId3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: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698"/>
        <w:gridCol w:w="376"/>
      </w:tblGrid>
      <w:tr w:rsidR="00253163" w:rsidRPr="00650354" w14:paraId="7BC97779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609ED4D8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2A6239B7" wp14:editId="154CD901">
                  <wp:extent cx="4800600" cy="409575"/>
                  <wp:effectExtent l="0" t="0" r="0" b="0"/>
                  <wp:docPr id="389" name="Рисунок 389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9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0060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48583A82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7)</w:t>
            </w:r>
          </w:p>
        </w:tc>
      </w:tr>
    </w:tbl>
    <w:p w14:paraId="7AF94C86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2-й способ выбора величины шаг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02DC5B1" wp14:editId="3705F855">
            <wp:extent cx="200025" cy="200025"/>
            <wp:effectExtent l="0" t="0" r="0" b="0"/>
            <wp:docPr id="390" name="Рисунок 39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 descr="?k=10"/>
                    <pic:cNvPicPr>
                      <a:picLocks noChangeAspect="1" noChangeArrowheads="1"/>
                    </pic:cNvPicPr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Полагаем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B14B755" wp14:editId="64CA2BA4">
            <wp:extent cx="457200" cy="200025"/>
            <wp:effectExtent l="0" t="0" r="0" b="0"/>
            <wp:docPr id="391" name="Рисунок 39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 descr="?k=10"/>
                    <pic:cNvPicPr>
                      <a:picLocks noChangeAspect="1" noChangeArrowheads="1"/>
                    </pic:cNvPicPr>
                  </pic:nvPicPr>
                  <pic:blipFill>
                    <a:blip r:embed="rId3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по формуле (6) находим вектор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AF924D8" wp14:editId="03074C63">
            <wp:extent cx="409575" cy="238125"/>
            <wp:effectExtent l="0" t="0" r="0" b="0"/>
            <wp:docPr id="392" name="Рисунок 39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 descr="?k=10"/>
                    <pic:cNvPicPr>
                      <a:picLocks noChangeAspect="1" noChangeArrowheads="1"/>
                    </pic:cNvPicPr>
                  </pic:nvPicPr>
                  <pic:blipFill>
                    <a:blip r:embed="rId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Вычисляем значени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A0A243E" wp14:editId="021D33CC">
            <wp:extent cx="647700" cy="238125"/>
            <wp:effectExtent l="0" t="0" r="0" b="0"/>
            <wp:docPr id="393" name="Рисунок 39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 descr="?k=10"/>
                    <pic:cNvPicPr>
                      <a:picLocks noChangeAspect="1" noChangeArrowheads="1"/>
                    </pic:cNvPicPr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hyperlink r:id="rId304" w:history="1">
        <w:r w:rsidRPr="00650354">
          <w:rPr>
            <w:rStyle w:val="a9"/>
            <w:color w:val="000000"/>
            <w:sz w:val="28"/>
            <w:szCs w:val="28"/>
          </w:rPr>
          <w:t>целевой функции</w:t>
        </w:r>
      </w:hyperlink>
      <w:r w:rsidRPr="00650354">
        <w:rPr>
          <w:color w:val="000000"/>
          <w:sz w:val="28"/>
          <w:szCs w:val="28"/>
        </w:rPr>
        <w:t xml:space="preserve"> в полученной точке. Если условие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955"/>
        <w:gridCol w:w="1119"/>
      </w:tblGrid>
      <w:tr w:rsidR="00253163" w:rsidRPr="00650354" w14:paraId="54BAD226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48F99C5A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3558D85A" wp14:editId="2C70B3DD">
                  <wp:extent cx="1476375" cy="276225"/>
                  <wp:effectExtent l="0" t="0" r="0" b="0"/>
                  <wp:docPr id="394" name="Рисунок 394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4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637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2AF00349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8)</w:t>
            </w:r>
          </w:p>
        </w:tc>
      </w:tr>
    </w:tbl>
    <w:p w14:paraId="1E1CD259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не выполнено, то уменьшаем величину шаг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AB0F47B" wp14:editId="71A012A9">
            <wp:extent cx="200025" cy="200025"/>
            <wp:effectExtent l="0" t="0" r="0" b="0"/>
            <wp:docPr id="395" name="Рисунок 39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" descr="?k=10"/>
                    <pic:cNvPicPr>
                      <a:picLocks noChangeAspect="1" noChangeArrowheads="1"/>
                    </pic:cNvPicPr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(например, в два раза) и повторно проверяем выполнение условия (8). Дробление шаг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4F8C087" wp14:editId="75FEBA81">
            <wp:extent cx="200025" cy="200025"/>
            <wp:effectExtent l="0" t="0" r="0" b="0"/>
            <wp:docPr id="396" name="Рисунок 39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 descr="?k=10"/>
                    <pic:cNvPicPr>
                      <a:picLocks noChangeAspect="1" noChangeArrowheads="1"/>
                    </pic:cNvPicPr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вычислени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845E14C" wp14:editId="3BE0F2F5">
            <wp:extent cx="409575" cy="238125"/>
            <wp:effectExtent l="0" t="0" r="0" b="0"/>
            <wp:docPr id="397" name="Рисунок 39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 descr="?k=10"/>
                    <pic:cNvPicPr>
                      <a:picLocks noChangeAspect="1" noChangeArrowheads="1"/>
                    </pic:cNvPicPr>
                  </pic:nvPicPr>
                  <pic:blipFill>
                    <a:blip r:embed="rId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производим до выполнения условия (8).</w:t>
      </w:r>
    </w:p>
    <w:p w14:paraId="52BE724E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Схема метода линейной аппроксимации.</w:t>
      </w:r>
    </w:p>
    <w:p w14:paraId="6F33E93C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ассмотрим вариант метода, в котором используется 1-й способ выбора величины шаг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FD56C62" wp14:editId="79ABBB19">
            <wp:extent cx="200025" cy="200025"/>
            <wp:effectExtent l="0" t="0" r="0" b="0"/>
            <wp:docPr id="398" name="Рисунок 39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 descr="?k=10"/>
                    <pic:cNvPicPr>
                      <a:picLocks noChangeAspect="1" noChangeArrowheads="1"/>
                    </pic:cNvPicPr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p w14:paraId="358786E7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Задаем начальную точку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C35A392" wp14:editId="40D0EAAF">
            <wp:extent cx="552450" cy="238125"/>
            <wp:effectExtent l="0" t="0" r="0" b="0"/>
            <wp:docPr id="399" name="Рисунок 39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 descr="?k=10"/>
                    <pic:cNvPicPr>
                      <a:picLocks noChangeAspect="1" noChangeArrowheads="1"/>
                    </pic:cNvPicPr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полагаем счетчик числа итераций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9C822D4" wp14:editId="7DECDE07">
            <wp:extent cx="352425" cy="152400"/>
            <wp:effectExtent l="0" t="0" r="0" b="0"/>
            <wp:docPr id="400" name="Рисунок 40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 descr="?k=10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</w:t>
      </w:r>
    </w:p>
    <w:p w14:paraId="2B4F192C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ычисляем градиенты функций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30EA988" wp14:editId="648A8AF7">
            <wp:extent cx="1562100" cy="266700"/>
            <wp:effectExtent l="0" t="0" r="0" b="0"/>
            <wp:docPr id="401" name="Рисунок 40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 descr="?k=10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 точк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202074A" wp14:editId="12DE7F65">
            <wp:extent cx="266700" cy="200025"/>
            <wp:effectExtent l="0" t="0" r="0" b="0"/>
            <wp:docPr id="402" name="Рисунок 40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 descr="?k=10"/>
                    <pic:cNvPicPr>
                      <a:picLocks noChangeAspect="1" noChangeArrowheads="1"/>
                    </pic:cNvPicPr>
                  </pic:nvPicPr>
                  <pic:blipFill>
                    <a:blip r:embed="rId2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</w:t>
      </w:r>
    </w:p>
    <w:p w14:paraId="14856AE1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ешаем </w:t>
      </w:r>
      <w:hyperlink r:id="rId308" w:history="1">
        <w:r w:rsidRPr="00650354">
          <w:rPr>
            <w:rStyle w:val="a9"/>
            <w:color w:val="000000"/>
            <w:sz w:val="28"/>
            <w:szCs w:val="28"/>
          </w:rPr>
          <w:t>задачу линейного программирования</w:t>
        </w:r>
      </w:hyperlink>
      <w:r w:rsidRPr="00650354">
        <w:rPr>
          <w:color w:val="000000"/>
          <w:sz w:val="28"/>
          <w:szCs w:val="28"/>
        </w:rPr>
        <w:t xml:space="preserve"> (5) – находим точку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CCA138A" wp14:editId="6F5C8AC5">
            <wp:extent cx="266700" cy="314325"/>
            <wp:effectExtent l="0" t="0" r="0" b="0"/>
            <wp:docPr id="403" name="Рисунок 40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 descr="?k=10"/>
                    <pic:cNvPicPr>
                      <a:picLocks noChangeAspect="1" noChangeArrowheads="1"/>
                    </pic:cNvPicPr>
                  </pic:nvPicPr>
                  <pic:blipFill>
                    <a:blip r:embed="rId2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</w:t>
      </w:r>
    </w:p>
    <w:p w14:paraId="5D61EE90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ешаем одномерную задачу минимизации (7) – находим величину шаг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C44884C" wp14:editId="7C2DB8A0">
            <wp:extent cx="209550" cy="200025"/>
            <wp:effectExtent l="0" t="0" r="0" b="0"/>
            <wp:docPr id="404" name="Рисунок 40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 descr="?k=10"/>
                    <pic:cNvPicPr>
                      <a:picLocks noChangeAspect="1" noChangeArrowheads="1"/>
                    </pic:cNvPicPr>
                  </pic:nvPicPr>
                  <pic:blipFill>
                    <a:blip r:embed="rId3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вектор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110DD59" wp14:editId="7F083F53">
            <wp:extent cx="409575" cy="238125"/>
            <wp:effectExtent l="0" t="0" r="0" b="0"/>
            <wp:docPr id="405" name="Рисунок 40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 descr="?k=10"/>
                    <pic:cNvPicPr>
                      <a:picLocks noChangeAspect="1" noChangeArrowheads="1"/>
                    </pic:cNvPicPr>
                  </pic:nvPicPr>
                  <pic:blipFill>
                    <a:blip r:embed="rId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</w:t>
      </w:r>
    </w:p>
    <w:p w14:paraId="1109E654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роверяем условие окончания поиска (см. ниже). Если условие окончания поиска выполнено, то полагаем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A72427E" wp14:editId="0C6DE45F">
            <wp:extent cx="1847850" cy="247650"/>
            <wp:effectExtent l="0" t="0" r="0" b="0"/>
            <wp:docPr id="406" name="Рисунок 40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 descr="?k=10"/>
                    <pic:cNvPicPr>
                      <a:picLocks noChangeAspect="1" noChangeArrowheads="1"/>
                    </pic:cNvPicPr>
                  </pic:nvPicPr>
                  <pic:blipFill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завершаем итерации. Иначе – полагаем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EDEC914" wp14:editId="73D509C9">
            <wp:extent cx="571500" cy="152400"/>
            <wp:effectExtent l="0" t="0" r="0" b="0"/>
            <wp:docPr id="407" name="Рисунок 40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 descr="?k=10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и переходим к п.2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EE5583C" wp14:editId="4F76C525">
            <wp:extent cx="133350" cy="123825"/>
            <wp:effectExtent l="0" t="0" r="0" b="0"/>
            <wp:docPr id="408" name="Рисунок 40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 descr="?k=10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D5DA17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 качестве критерия окончания поиска можно использовать </w:t>
      </w:r>
      <w:hyperlink r:id="rId311" w:history="1">
        <w:r w:rsidRPr="00650354">
          <w:rPr>
            <w:rStyle w:val="a9"/>
            <w:color w:val="000000"/>
            <w:sz w:val="28"/>
            <w:szCs w:val="28"/>
          </w:rPr>
          <w:t>стандартные условия окончания итераций</w:t>
        </w:r>
      </w:hyperlink>
    </w:p>
    <w:p w14:paraId="7E1C7952" w14:textId="77777777"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 wp14:anchorId="1A7603FF" wp14:editId="3C840229">
            <wp:extent cx="1657350" cy="238125"/>
            <wp:effectExtent l="0" t="0" r="0" b="0"/>
            <wp:docPr id="409" name="Рисунок 40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" descr="?k=10"/>
                    <pic:cNvPicPr>
                      <a:picLocks noChangeAspect="1" noChangeArrowheads="1"/>
                    </pic:cNvPicPr>
                  </pic:nvPicPr>
                  <pic:blipFill>
                    <a:blip r:embed="rId3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673E3E" w14:textId="77777777"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 wp14:anchorId="2F53C566" wp14:editId="3BC8A01D">
            <wp:extent cx="1714500" cy="238125"/>
            <wp:effectExtent l="0" t="0" r="0" b="0"/>
            <wp:docPr id="410" name="Рисунок 41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 descr="?k=10"/>
                    <pic:cNvPicPr>
                      <a:picLocks noChangeAspect="1" noChangeArrowheads="1"/>
                    </pic:cNvPicPr>
                  </pic:nvPicPr>
                  <pic:blipFill>
                    <a:blip r:embed="rId3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CBA951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lastRenderedPageBreak/>
        <w:t>или условие</w:t>
      </w:r>
    </w:p>
    <w:p w14:paraId="142B4545" w14:textId="77777777"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 wp14:anchorId="1AB34C02" wp14:editId="6B77A98A">
            <wp:extent cx="1238250" cy="238125"/>
            <wp:effectExtent l="0" t="0" r="0" b="0"/>
            <wp:docPr id="411" name="Рисунок 41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 descr="?k=10"/>
                    <pic:cNvPicPr>
                      <a:picLocks noChangeAspect="1" noChangeArrowheads="1"/>
                    </pic:cNvPicPr>
                  </pic:nvPicPr>
                  <pic:blipFill>
                    <a:blip r:embed="rId3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0D2E6C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8AFF18A" wp14:editId="40D2363E">
            <wp:extent cx="200025" cy="200025"/>
            <wp:effectExtent l="0" t="0" r="0" b="0"/>
            <wp:docPr id="412" name="Рисунок 41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 descr="?k=10"/>
                    <pic:cNvPicPr>
                      <a:picLocks noChangeAspect="1" noChangeArrowheads="1"/>
                    </pic:cNvPicPr>
                  </pic:nvPicPr>
                  <pic:blipFill>
                    <a:blip r:embed="rId3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константа, определяющая требуемую точность решения по градиенту функци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B77ACB5" wp14:editId="192980D6">
            <wp:extent cx="419100" cy="219075"/>
            <wp:effectExtent l="0" t="0" r="0" b="0"/>
            <wp:docPr id="413" name="Рисунок 41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3" descr="?k=10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p w14:paraId="23BAD494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Отметим следующие трудности, возникающие при использовании </w:t>
      </w:r>
      <w:hyperlink r:id="rId316" w:history="1">
        <w:r w:rsidRPr="00650354">
          <w:rPr>
            <w:rStyle w:val="a9"/>
            <w:color w:val="000000"/>
            <w:sz w:val="28"/>
            <w:szCs w:val="28"/>
          </w:rPr>
          <w:t>метода линейной аппроксимации</w:t>
        </w:r>
      </w:hyperlink>
      <w:r w:rsidRPr="00650354">
        <w:rPr>
          <w:color w:val="000000"/>
          <w:sz w:val="28"/>
          <w:szCs w:val="28"/>
        </w:rPr>
        <w:t>:</w:t>
      </w:r>
    </w:p>
    <w:p w14:paraId="517A0875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Если функция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840467D" wp14:editId="04DD24D2">
            <wp:extent cx="419100" cy="219075"/>
            <wp:effectExtent l="0" t="0" r="0" b="0"/>
            <wp:docPr id="414" name="Рисунок 41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 descr="?k=10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меет высокую степень нелинейности, то на основе решения вспомогательной задачи минимизации (5) направление поиска может быть выбрано слишком неточно (см. рис. 2), что приводит к медленной сходимости метода. </w:t>
      </w:r>
    </w:p>
    <w:p w14:paraId="51A35069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Метод требует, чтобы точ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2DA45FC" wp14:editId="7ABBA923">
            <wp:extent cx="257175" cy="238125"/>
            <wp:effectExtent l="0" t="0" r="0" b="0"/>
            <wp:docPr id="415" name="Рисунок 41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" descr="?k=10"/>
                    <pic:cNvPicPr>
                      <a:picLocks noChangeAspect="1" noChangeArrowheads="1"/>
                    </pic:cNvPicPr>
                  </pic:nvPicPr>
                  <pic:blipFill>
                    <a:blip r:embed="rId3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принадлежала </w:t>
      </w:r>
      <w:hyperlink r:id="rId318" w:history="1">
        <w:r w:rsidRPr="00650354">
          <w:rPr>
            <w:rStyle w:val="a9"/>
            <w:color w:val="000000"/>
            <w:sz w:val="28"/>
            <w:szCs w:val="28"/>
          </w:rPr>
          <w:t>множеству допустимых значений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C54A6B1" wp14:editId="268B9B42">
            <wp:extent cx="152400" cy="152400"/>
            <wp:effectExtent l="0" t="0" r="0" b="0"/>
            <wp:docPr id="416" name="Рисунок 41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 descr="?k=10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 Если это требование не выполнено, то прежде приходится использовать какой-либо метод поиска точки, принадлежащей множеству допустимых значений.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8670"/>
      </w:tblGrid>
      <w:tr w:rsidR="00253163" w:rsidRPr="00650354" w14:paraId="10DC651D" w14:textId="77777777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0150B92B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54D00D57" wp14:editId="4C9C9EB1">
                  <wp:extent cx="5372100" cy="3371850"/>
                  <wp:effectExtent l="0" t="0" r="0" b="0"/>
                  <wp:docPr id="417" name="Рисунок 417" descr="?n=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7" descr="?n=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72100" cy="3371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21FCFBE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Рис. 2. Направление поиска (Xr+1-Xr), которое обеспечивает метод на основе линейной аппроксимации, далеко от оптимального направления (X*-</w:t>
      </w:r>
      <w:proofErr w:type="spellStart"/>
      <w:r w:rsidRPr="00650354">
        <w:rPr>
          <w:color w:val="000000"/>
          <w:sz w:val="28"/>
          <w:szCs w:val="28"/>
        </w:rPr>
        <w:t>Xr</w:t>
      </w:r>
      <w:proofErr w:type="spellEnd"/>
      <w:r w:rsidRPr="00650354">
        <w:rPr>
          <w:color w:val="000000"/>
          <w:sz w:val="28"/>
          <w:szCs w:val="28"/>
        </w:rPr>
        <w:t>).</w:t>
      </w:r>
    </w:p>
    <w:p w14:paraId="497198EE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озможны модификации </w:t>
      </w:r>
      <w:hyperlink r:id="rId320" w:history="1">
        <w:r w:rsidRPr="00650354">
          <w:rPr>
            <w:rStyle w:val="a9"/>
            <w:color w:val="000000"/>
            <w:sz w:val="28"/>
            <w:szCs w:val="28"/>
          </w:rPr>
          <w:t>метода линейной аппроксимации</w:t>
        </w:r>
      </w:hyperlink>
      <w:r w:rsidRPr="00650354">
        <w:rPr>
          <w:color w:val="000000"/>
          <w:sz w:val="28"/>
          <w:szCs w:val="28"/>
        </w:rPr>
        <w:t>, при которых необходимые производные вычисляются с помощью конечных разностей.</w:t>
      </w:r>
    </w:p>
    <w:p w14:paraId="2604D015" w14:textId="77777777" w:rsidR="00253163" w:rsidRPr="00650354" w:rsidRDefault="00253163" w:rsidP="00253163">
      <w:pPr>
        <w:pStyle w:val="31"/>
        <w:rPr>
          <w:rFonts w:ascii="Times New Roman" w:hAnsi="Times New Roman" w:cs="Times New Roman"/>
          <w:color w:val="000000"/>
          <w:sz w:val="28"/>
          <w:szCs w:val="28"/>
        </w:rPr>
      </w:pPr>
      <w:bookmarkStart w:id="21" w:name="_Toc421036487"/>
      <w:r w:rsidRPr="00650354">
        <w:rPr>
          <w:rFonts w:ascii="Times New Roman" w:hAnsi="Times New Roman" w:cs="Times New Roman"/>
          <w:color w:val="000000"/>
          <w:sz w:val="28"/>
          <w:szCs w:val="28"/>
        </w:rPr>
        <w:t>9.5. Метод проекции градиента</w:t>
      </w:r>
      <w:bookmarkEnd w:id="21"/>
      <w:r w:rsidRPr="0065035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21AF8581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ассмотрим многомерную </w:t>
      </w:r>
      <w:hyperlink r:id="rId321" w:history="1">
        <w:r w:rsidRPr="00650354">
          <w:rPr>
            <w:rStyle w:val="a9"/>
            <w:color w:val="000000"/>
            <w:sz w:val="28"/>
            <w:szCs w:val="28"/>
          </w:rPr>
          <w:t>задачу локальной условной оптимизации</w:t>
        </w:r>
      </w:hyperlink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330"/>
        <w:gridCol w:w="744"/>
      </w:tblGrid>
      <w:tr w:rsidR="00253163" w:rsidRPr="00650354" w14:paraId="4FF31DFA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65A17177" w14:textId="77777777" w:rsidR="00253163" w:rsidRPr="00650354" w:rsidRDefault="00594FC9" w:rsidP="00253163">
            <w:pPr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2F80CF35" wp14:editId="7B99F519">
                  <wp:extent cx="2324100" cy="342900"/>
                  <wp:effectExtent l="0" t="0" r="0" b="0"/>
                  <wp:docPr id="418" name="Рисунок 418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8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41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7D8AC6A2" w14:textId="77777777" w:rsidR="00253163" w:rsidRPr="00650354" w:rsidRDefault="00253163" w:rsidP="00253163">
            <w:pPr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1)</w:t>
            </w:r>
          </w:p>
        </w:tc>
      </w:tr>
    </w:tbl>
    <w:p w14:paraId="3CD1D3AA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</w:t>
      </w:r>
      <w:hyperlink r:id="rId322" w:history="1">
        <w:r w:rsidRPr="00650354">
          <w:rPr>
            <w:rStyle w:val="a9"/>
            <w:color w:val="000000"/>
            <w:sz w:val="28"/>
            <w:szCs w:val="28"/>
          </w:rPr>
          <w:t>множество допустимых значений</w:t>
        </w:r>
      </w:hyperlink>
      <w:r w:rsidRPr="00650354">
        <w:rPr>
          <w:color w:val="000000"/>
          <w:sz w:val="28"/>
          <w:szCs w:val="28"/>
        </w:rPr>
        <w:t xml:space="preserve"> определяется только ограничениями типа неравенств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279"/>
        <w:gridCol w:w="795"/>
      </w:tblGrid>
      <w:tr w:rsidR="00253163" w:rsidRPr="00650354" w14:paraId="42C473AE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58B20469" w14:textId="77777777" w:rsidR="00253163" w:rsidRPr="00650354" w:rsidRDefault="00594FC9" w:rsidP="00253163">
            <w:pPr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5C5CBFE9" wp14:editId="6D3B22FC">
                  <wp:extent cx="2162175" cy="266700"/>
                  <wp:effectExtent l="0" t="0" r="0" b="0"/>
                  <wp:docPr id="419" name="Рисунок 419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9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217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40602050" w14:textId="77777777" w:rsidR="00253163" w:rsidRPr="00650354" w:rsidRDefault="00253163" w:rsidP="00253163">
            <w:pPr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2)</w:t>
            </w:r>
          </w:p>
        </w:tc>
      </w:tr>
    </w:tbl>
    <w:p w14:paraId="0596B328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lastRenderedPageBreak/>
        <w:t xml:space="preserve">и </w:t>
      </w:r>
      <w:hyperlink r:id="rId323" w:history="1">
        <w:r w:rsidRPr="00650354">
          <w:rPr>
            <w:rStyle w:val="a9"/>
            <w:color w:val="000000"/>
            <w:sz w:val="28"/>
            <w:szCs w:val="28"/>
          </w:rPr>
          <w:t>целевая функция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0BA197B" wp14:editId="4E7047F1">
            <wp:extent cx="409575" cy="219075"/>
            <wp:effectExtent l="0" t="0" r="0" b="0"/>
            <wp:docPr id="420" name="Рисунок 42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" descr="?k=10"/>
                    <pic:cNvPicPr>
                      <a:picLocks noChangeAspect="1" noChangeArrowheads="1"/>
                    </pic:cNvPicPr>
                  </pic:nvPicPr>
                  <pic:blipFill>
                    <a:blip r:embed="rId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</w:t>
      </w:r>
      <w:hyperlink r:id="rId324" w:history="1">
        <w:r w:rsidRPr="00650354">
          <w:rPr>
            <w:rStyle w:val="a9"/>
            <w:color w:val="000000"/>
            <w:sz w:val="28"/>
            <w:szCs w:val="28"/>
          </w:rPr>
          <w:t>ограничивающие функции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484D499" wp14:editId="36DCC893">
            <wp:extent cx="1085850" cy="266700"/>
            <wp:effectExtent l="0" t="0" r="0" b="0"/>
            <wp:docPr id="421" name="Рисунок 42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" descr="?k=10"/>
                    <pic:cNvPicPr>
                      <a:picLocks noChangeAspect="1" noChangeArrowheads="1"/>
                    </pic:cNvPicPr>
                  </pic:nvPicPr>
                  <pic:blipFill>
                    <a:blip r:embed="rId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являются непрерывными и дифференцируемыми функциями, а ограничивающие функции еще и выпуклы.</w:t>
      </w:r>
    </w:p>
    <w:p w14:paraId="0163A9F3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Проектирование точки на множество.</w:t>
      </w:r>
    </w:p>
    <w:p w14:paraId="677B8D64" w14:textId="77777777" w:rsidR="00253163" w:rsidRPr="00650354" w:rsidRDefault="00253163" w:rsidP="00253163">
      <w:pPr>
        <w:rPr>
          <w:color w:val="000000"/>
          <w:sz w:val="28"/>
          <w:szCs w:val="28"/>
        </w:rPr>
      </w:pPr>
      <w:bookmarkStart w:id="22" w:name="T873752674"/>
      <w:bookmarkEnd w:id="22"/>
      <w:r w:rsidRPr="00650354">
        <w:rPr>
          <w:color w:val="000000"/>
          <w:sz w:val="28"/>
          <w:szCs w:val="28"/>
        </w:rPr>
        <w:t xml:space="preserve">Идея </w:t>
      </w:r>
      <w:hyperlink r:id="rId325" w:history="1">
        <w:r w:rsidRPr="00650354">
          <w:rPr>
            <w:rStyle w:val="a9"/>
            <w:color w:val="000000"/>
            <w:sz w:val="28"/>
            <w:szCs w:val="28"/>
          </w:rPr>
          <w:t>метода проекции градиента</w:t>
        </w:r>
      </w:hyperlink>
      <w:r w:rsidRPr="00650354">
        <w:rPr>
          <w:color w:val="000000"/>
          <w:sz w:val="28"/>
          <w:szCs w:val="28"/>
        </w:rPr>
        <w:t xml:space="preserve"> состоит в том, что если на некоторой итерации точка 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015"/>
        <w:gridCol w:w="1059"/>
      </w:tblGrid>
      <w:tr w:rsidR="00253163" w:rsidRPr="00650354" w14:paraId="00DCDA61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09EC256D" w14:textId="77777777" w:rsidR="00253163" w:rsidRPr="00650354" w:rsidRDefault="00594FC9" w:rsidP="00253163">
            <w:pPr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4F0784D2" wp14:editId="6E7F48D3">
                  <wp:extent cx="1571625" cy="266700"/>
                  <wp:effectExtent l="0" t="0" r="0" b="0"/>
                  <wp:docPr id="422" name="Рисунок 422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2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162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43647B59" w14:textId="77777777" w:rsidR="00253163" w:rsidRPr="00650354" w:rsidRDefault="00253163" w:rsidP="00253163">
            <w:pPr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3)</w:t>
            </w:r>
          </w:p>
        </w:tc>
      </w:tr>
    </w:tbl>
    <w:p w14:paraId="33B274EF" w14:textId="77777777" w:rsidR="00253163" w:rsidRPr="00650354" w:rsidRDefault="00253163" w:rsidP="00253163">
      <w:pPr>
        <w:rPr>
          <w:color w:val="000000"/>
          <w:sz w:val="28"/>
          <w:szCs w:val="28"/>
        </w:rPr>
      </w:pPr>
      <w:bookmarkStart w:id="23" w:name="T1983331208"/>
      <w:bookmarkEnd w:id="23"/>
      <w:r w:rsidRPr="00650354">
        <w:rPr>
          <w:color w:val="000000"/>
          <w:sz w:val="28"/>
          <w:szCs w:val="28"/>
        </w:rPr>
        <w:t xml:space="preserve">полученная с помощью </w:t>
      </w:r>
      <w:hyperlink r:id="rId327" w:history="1">
        <w:r w:rsidRPr="00650354">
          <w:rPr>
            <w:rStyle w:val="a9"/>
            <w:color w:val="000000"/>
            <w:sz w:val="28"/>
            <w:szCs w:val="28"/>
          </w:rPr>
          <w:t>градиентного метода наискорейшего спуска</w:t>
        </w:r>
      </w:hyperlink>
      <w:r w:rsidRPr="00650354">
        <w:rPr>
          <w:color w:val="000000"/>
          <w:sz w:val="28"/>
          <w:szCs w:val="28"/>
        </w:rPr>
        <w:t xml:space="preserve"> (см. главу 7), оказывается вне </w:t>
      </w:r>
      <w:hyperlink r:id="rId328" w:history="1">
        <w:r w:rsidRPr="00650354">
          <w:rPr>
            <w:rStyle w:val="a9"/>
            <w:color w:val="000000"/>
            <w:sz w:val="28"/>
            <w:szCs w:val="28"/>
          </w:rPr>
          <w:t>множества допустимых значений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419AD02" wp14:editId="080EDE00">
            <wp:extent cx="152400" cy="152400"/>
            <wp:effectExtent l="0" t="0" r="0" b="0"/>
            <wp:docPr id="423" name="Рисунок 42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 descr="?k=10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, то она возвращается на это множество. Возврат производится с помощью процедуры "</w:t>
      </w:r>
      <w:hyperlink r:id="rId329" w:history="1">
        <w:r w:rsidRPr="00650354">
          <w:rPr>
            <w:rStyle w:val="a9"/>
            <w:color w:val="000000"/>
            <w:sz w:val="28"/>
            <w:szCs w:val="28"/>
          </w:rPr>
          <w:t>проекция точки на множество</w:t>
        </w:r>
      </w:hyperlink>
      <w:r w:rsidRPr="00650354">
        <w:rPr>
          <w:color w:val="000000"/>
          <w:sz w:val="28"/>
          <w:szCs w:val="28"/>
        </w:rPr>
        <w:t xml:space="preserve">". Напомним, что в формуле (3)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D676949" wp14:editId="433EF3B4">
            <wp:extent cx="200025" cy="200025"/>
            <wp:effectExtent l="0" t="0" r="0" b="0"/>
            <wp:docPr id="424" name="Рисунок 42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" descr="?k=10"/>
                    <pic:cNvPicPr>
                      <a:picLocks noChangeAspect="1" noChangeArrowheads="1"/>
                    </pic:cNvPicPr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длина шага н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1182697" wp14:editId="768D65C3">
            <wp:extent cx="95250" cy="142875"/>
            <wp:effectExtent l="0" t="0" r="0" b="0"/>
            <wp:docPr id="425" name="Рисунок 42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" descr="?k=10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-ой итерации в направлени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985F429" wp14:editId="12F4885D">
            <wp:extent cx="238125" cy="200025"/>
            <wp:effectExtent l="0" t="0" r="0" b="0"/>
            <wp:docPr id="426" name="Рисунок 42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" descr="?k=10"/>
                    <pic:cNvPicPr>
                      <a:picLocks noChangeAspect="1" noChangeArrowheads="1"/>
                    </pic:cNvPicPr>
                  </pic:nvPicPr>
                  <pic:blipFill>
                    <a:blip r:embed="rId3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;</w:t>
      </w:r>
    </w:p>
    <w:p w14:paraId="603CC96B" w14:textId="77777777" w:rsidR="00253163" w:rsidRPr="00650354" w:rsidRDefault="00594FC9" w:rsidP="00253163">
      <w:pPr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 wp14:anchorId="4A20057E" wp14:editId="497F84F8">
            <wp:extent cx="1152525" cy="438150"/>
            <wp:effectExtent l="0" t="0" r="0" b="0"/>
            <wp:docPr id="427" name="Рисунок 42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" descr="?k=10"/>
                    <pic:cNvPicPr>
                      <a:picLocks noChangeAspect="1" noChangeArrowheads="1"/>
                    </pic:cNvPicPr>
                  </pic:nvPicPr>
                  <pic:blipFill>
                    <a:blip r:embed="rId3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07F5FD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единичный вектор направления антиградиента функци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C1D01E6" wp14:editId="3FDEAC4C">
            <wp:extent cx="409575" cy="219075"/>
            <wp:effectExtent l="0" t="0" r="0" b="0"/>
            <wp:docPr id="428" name="Рисунок 42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 descr="?k=10"/>
                    <pic:cNvPicPr>
                      <a:picLocks noChangeAspect="1" noChangeArrowheads="1"/>
                    </pic:cNvPicPr>
                  </pic:nvPicPr>
                  <pic:blipFill>
                    <a:blip r:embed="rId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 точк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C84ADFC" wp14:editId="6913763C">
            <wp:extent cx="266700" cy="200025"/>
            <wp:effectExtent l="0" t="0" r="0" b="0"/>
            <wp:docPr id="429" name="Рисунок 42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 descr="?k=10"/>
                    <pic:cNvPicPr>
                      <a:picLocks noChangeAspect="1" noChangeArrowheads="1"/>
                    </pic:cNvPicPr>
                  </pic:nvPicPr>
                  <pic:blipFill>
                    <a:blip r:embed="rId2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AABC5E6" wp14:editId="1AD3C3D3">
            <wp:extent cx="247650" cy="219075"/>
            <wp:effectExtent l="0" t="0" r="0" b="0"/>
            <wp:docPr id="430" name="Рисунок 43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0" descr="?k=10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— некоторая векторная норма, например, евклидова.</w:t>
      </w:r>
    </w:p>
    <w:p w14:paraId="27749A1E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Определение. Проекцией точк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90C4321" wp14:editId="76781BC8">
            <wp:extent cx="542925" cy="180975"/>
            <wp:effectExtent l="0" t="0" r="0" b="0"/>
            <wp:docPr id="431" name="Рисунок 43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1" descr="?k=10"/>
                    <pic:cNvPicPr>
                      <a:picLocks noChangeAspect="1" noChangeArrowheads="1"/>
                    </pic:cNvPicPr>
                  </pic:nvPicPr>
                  <pic:blipFill>
                    <a:blip r:embed="rId3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на замкнутое множество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8CEBCD7" wp14:editId="2E2F879B">
            <wp:extent cx="514350" cy="180975"/>
            <wp:effectExtent l="0" t="0" r="0" b="0"/>
            <wp:docPr id="432" name="Рисунок 43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2" descr="?k=10"/>
                    <pic:cNvPicPr>
                      <a:picLocks noChangeAspect="1" noChangeArrowheads="1"/>
                    </pic:cNvPicPr>
                  </pic:nvPicPr>
                  <pic:blipFill>
                    <a:blip r:embed="rId3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называется ближайшая к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07216C1" wp14:editId="63DFD4F6">
            <wp:extent cx="180975" cy="180975"/>
            <wp:effectExtent l="0" t="0" r="0" b="0"/>
            <wp:docPr id="433" name="Рисунок 43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" descr="?k=10"/>
                    <pic:cNvPicPr>
                      <a:picLocks noChangeAspect="1" noChangeArrowheads="1"/>
                    </pic:cNvPicPr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точ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CF9BC1C" wp14:editId="33B23060">
            <wp:extent cx="180975" cy="400050"/>
            <wp:effectExtent l="0" t="0" r="0" b="0"/>
            <wp:docPr id="434" name="Рисунок 43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 descr="?k=10"/>
                    <pic:cNvPicPr>
                      <a:picLocks noChangeAspect="1" noChangeArrowheads="1"/>
                    </pic:cNvPicPr>
                  </pic:nvPicPr>
                  <pic:blipFill>
                    <a:blip r:embed="rId3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множеств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5F6A12D" wp14:editId="71920E11">
            <wp:extent cx="152400" cy="152400"/>
            <wp:effectExtent l="0" t="0" r="0" b="0"/>
            <wp:docPr id="435" name="Рисунок 43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 descr="?k=10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Т.е. точ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B329066" wp14:editId="2DDA5406">
            <wp:extent cx="476250" cy="400050"/>
            <wp:effectExtent l="0" t="0" r="0" b="0"/>
            <wp:docPr id="436" name="Рисунок 43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 descr="?k=10"/>
                    <pic:cNvPicPr>
                      <a:picLocks noChangeAspect="1" noChangeArrowheads="1"/>
                    </pic:cNvPicPr>
                  </pic:nvPicPr>
                  <pic:blipFill>
                    <a:blip r:embed="rId3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называется проекцией точк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BD64226" wp14:editId="55B468B8">
            <wp:extent cx="542925" cy="180975"/>
            <wp:effectExtent l="0" t="0" r="0" b="0"/>
            <wp:docPr id="437" name="Рисунок 43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7" descr="?k=10"/>
                    <pic:cNvPicPr>
                      <a:picLocks noChangeAspect="1" noChangeArrowheads="1"/>
                    </pic:cNvPicPr>
                  </pic:nvPicPr>
                  <pic:blipFill>
                    <a:blip r:embed="rId3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на замкнутое множество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5224E89" wp14:editId="102BA2A2">
            <wp:extent cx="514350" cy="180975"/>
            <wp:effectExtent l="0" t="0" r="0" b="0"/>
            <wp:docPr id="438" name="Рисунок 43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8" descr="?k=10"/>
                    <pic:cNvPicPr>
                      <a:picLocks noChangeAspect="1" noChangeArrowheads="1"/>
                    </pic:cNvPicPr>
                  </pic:nvPicPr>
                  <pic:blipFill>
                    <a:blip r:embed="rId3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, если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190"/>
        <w:gridCol w:w="884"/>
      </w:tblGrid>
      <w:tr w:rsidR="00253163" w:rsidRPr="00650354" w14:paraId="2ACCCFFA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3F493502" w14:textId="77777777" w:rsidR="00253163" w:rsidRPr="00650354" w:rsidRDefault="00594FC9" w:rsidP="00253163">
            <w:pPr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750AD18D" wp14:editId="3B1610F9">
                  <wp:extent cx="1924050" cy="419100"/>
                  <wp:effectExtent l="0" t="0" r="0" b="0"/>
                  <wp:docPr id="439" name="Рисунок 439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9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405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76836BD5" w14:textId="77777777" w:rsidR="00253163" w:rsidRPr="00650354" w:rsidRDefault="00253163" w:rsidP="00253163">
            <w:pPr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4)</w:t>
            </w:r>
          </w:p>
        </w:tc>
      </w:tr>
    </w:tbl>
    <w:p w14:paraId="0E537E91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895F8F2" wp14:editId="0C7C499D">
            <wp:extent cx="590550" cy="219075"/>
            <wp:effectExtent l="0" t="0" r="0" b="0"/>
            <wp:docPr id="440" name="Рисунок 44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" descr="?k=10"/>
                    <pic:cNvPicPr>
                      <a:picLocks noChangeAspect="1" noChangeArrowheads="1"/>
                    </pic:cNvPicPr>
                  </pic:nvPicPr>
                  <pic:blipFill>
                    <a:blip r:embed="rId3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расстояние между точкам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720BC84" wp14:editId="5DECDB6F">
            <wp:extent cx="1123950" cy="200025"/>
            <wp:effectExtent l="0" t="0" r="0" b="0"/>
            <wp:docPr id="441" name="Рисунок 44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1" descr="?k=10"/>
                    <pic:cNvPicPr>
                      <a:picLocks noChangeAspect="1" noChangeArrowheads="1"/>
                    </pic:cNvPicPr>
                  </pic:nvPicPr>
                  <pic:blipFill>
                    <a:blip r:embed="rId3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 некоторой метрике, например,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2AB161A" wp14:editId="587BC90C">
            <wp:extent cx="1352550" cy="219075"/>
            <wp:effectExtent l="0" t="0" r="0" b="0"/>
            <wp:docPr id="442" name="Рисунок 44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2" descr="?k=10"/>
                    <pic:cNvPicPr>
                      <a:picLocks noChangeAspect="1" noChangeArrowheads="1"/>
                    </pic:cNvPicPr>
                  </pic:nvPicPr>
                  <pic:blipFill>
                    <a:blip r:embed="rId3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FDCB6E4" wp14:editId="71610106">
            <wp:extent cx="133350" cy="123825"/>
            <wp:effectExtent l="0" t="0" r="0" b="0"/>
            <wp:docPr id="443" name="Рисунок 44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3" descr="?k=10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2B44DD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роекцию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17125DD" wp14:editId="5CC64B4D">
            <wp:extent cx="190500" cy="323850"/>
            <wp:effectExtent l="0" t="0" r="0" b="0"/>
            <wp:docPr id="444" name="Рисунок 44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 descr="?k=10"/>
                    <pic:cNvPicPr>
                      <a:picLocks noChangeAspect="1" noChangeArrowheads="1"/>
                    </pic:cNvPicPr>
                  </pic:nvPicPr>
                  <pic:blipFill>
                    <a:blip r:embed="rId3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точк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E43B5C5" wp14:editId="46A11684">
            <wp:extent cx="180975" cy="180975"/>
            <wp:effectExtent l="0" t="0" r="0" b="0"/>
            <wp:docPr id="445" name="Рисунок 44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 descr="?k=10"/>
                    <pic:cNvPicPr>
                      <a:picLocks noChangeAspect="1" noChangeArrowheads="1"/>
                    </pic:cNvPicPr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на замкнутое множество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CE99887" wp14:editId="188D2CF7">
            <wp:extent cx="152400" cy="152400"/>
            <wp:effectExtent l="0" t="0" r="0" b="0"/>
            <wp:docPr id="446" name="Рисунок 44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6" descr="?k=10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будем обозначать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B02C2DD" wp14:editId="33FA8EE6">
            <wp:extent cx="838200" cy="219075"/>
            <wp:effectExtent l="0" t="0" r="0" b="0"/>
            <wp:docPr id="447" name="Рисунок 44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 descr="?k=10"/>
                    <pic:cNvPicPr>
                      <a:picLocks noChangeAspect="1" noChangeArrowheads="1"/>
                    </pic:cNvPicPr>
                  </pic:nvPicPr>
                  <pic:blipFill>
                    <a:blip r:embed="rId3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(см. рис. 1). Очевидно, что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E48D5B6" wp14:editId="3B3B7DE3">
            <wp:extent cx="809625" cy="219075"/>
            <wp:effectExtent l="0" t="0" r="0" b="0"/>
            <wp:docPr id="448" name="Рисунок 44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 descr="?k=10"/>
                    <pic:cNvPicPr>
                      <a:picLocks noChangeAspect="1" noChangeArrowheads="1"/>
                    </pic:cNvPicPr>
                  </pic:nvPicPr>
                  <pic:blipFill>
                    <a:blip r:embed="rId3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есл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4592DFA" wp14:editId="1C45B8B9">
            <wp:extent cx="476250" cy="180975"/>
            <wp:effectExtent l="0" t="0" r="0" b="0"/>
            <wp:docPr id="449" name="Рисунок 44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 descr="?k=10"/>
                    <pic:cNvPicPr>
                      <a:picLocks noChangeAspect="1" noChangeArrowheads="1"/>
                    </pic:cNvPicPr>
                  </pic:nvPicPr>
                  <pic:blipFill>
                    <a:blip r:embed="rId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tbl>
      <w:tblPr>
        <w:tblW w:w="8241" w:type="dxa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8241"/>
      </w:tblGrid>
      <w:tr w:rsidR="00253163" w:rsidRPr="00650354" w14:paraId="6CB0881C" w14:textId="77777777" w:rsidTr="00253163">
        <w:trPr>
          <w:trHeight w:val="5505"/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7AFD90FF" w14:textId="77777777" w:rsidR="00253163" w:rsidRPr="00650354" w:rsidRDefault="00594FC9" w:rsidP="00253163">
            <w:pPr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lastRenderedPageBreak/>
              <w:drawing>
                <wp:inline distT="0" distB="0" distL="0" distR="0" wp14:anchorId="39CC5013" wp14:editId="6E28AB96">
                  <wp:extent cx="4819650" cy="3581400"/>
                  <wp:effectExtent l="0" t="0" r="0" b="0"/>
                  <wp:docPr id="450" name="Рисунок 450" descr="?n=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0" descr="?n=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19650" cy="3581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B629594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Рис. 1. К определению проекции точки на множество. Прямая l является касательной к границе области D в точке PD(X)=X.</w:t>
      </w:r>
    </w:p>
    <w:p w14:paraId="20112EE7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Можно показать, что есл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94B8CA9" wp14:editId="525FE9EA">
            <wp:extent cx="152400" cy="152400"/>
            <wp:effectExtent l="0" t="0" r="0" b="0"/>
            <wp:docPr id="451" name="Рисунок 45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 descr="?k=10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замкнутое </w:t>
      </w:r>
      <w:hyperlink r:id="rId344" w:history="1">
        <w:r w:rsidRPr="00650354">
          <w:rPr>
            <w:rStyle w:val="a9"/>
            <w:color w:val="000000"/>
            <w:sz w:val="28"/>
            <w:szCs w:val="28"/>
          </w:rPr>
          <w:t>выпуклое множество</w:t>
        </w:r>
      </w:hyperlink>
      <w:r w:rsidRPr="00650354">
        <w:rPr>
          <w:color w:val="000000"/>
          <w:sz w:val="28"/>
          <w:szCs w:val="28"/>
        </w:rPr>
        <w:t xml:space="preserve"> пространств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49D8A87" wp14:editId="6AD832AF">
            <wp:extent cx="219075" cy="180975"/>
            <wp:effectExtent l="0" t="0" r="0" b="0"/>
            <wp:docPr id="452" name="Рисунок 45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 descr="?k=10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то для любой точк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31D5505" wp14:editId="17535498">
            <wp:extent cx="542925" cy="180975"/>
            <wp:effectExtent l="0" t="0" r="0" b="0"/>
            <wp:docPr id="453" name="Рисунок 45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 descr="?k=10"/>
                    <pic:cNvPicPr>
                      <a:picLocks noChangeAspect="1" noChangeArrowheads="1"/>
                    </pic:cNvPicPr>
                  </pic:nvPicPr>
                  <pic:blipFill>
                    <a:blip r:embed="rId3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существует единственная ее проекция на это множество.</w:t>
      </w:r>
    </w:p>
    <w:p w14:paraId="4E41091E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Задача (4) поиска </w:t>
      </w:r>
      <w:hyperlink r:id="rId345" w:history="1">
        <w:r w:rsidRPr="00650354">
          <w:rPr>
            <w:rStyle w:val="a9"/>
            <w:color w:val="000000"/>
            <w:sz w:val="28"/>
            <w:szCs w:val="28"/>
          </w:rPr>
          <w:t>проекции точки на множество</w:t>
        </w:r>
      </w:hyperlink>
      <w:r w:rsidRPr="00650354">
        <w:rPr>
          <w:color w:val="000000"/>
          <w:sz w:val="28"/>
          <w:szCs w:val="28"/>
        </w:rPr>
        <w:t xml:space="preserve"> также является многомерной </w:t>
      </w:r>
      <w:hyperlink r:id="rId346" w:history="1">
        <w:r w:rsidRPr="00650354">
          <w:rPr>
            <w:rStyle w:val="a9"/>
            <w:color w:val="000000"/>
            <w:sz w:val="28"/>
            <w:szCs w:val="28"/>
          </w:rPr>
          <w:t>задачей условной оптимизации</w:t>
        </w:r>
      </w:hyperlink>
      <w:r w:rsidRPr="00650354">
        <w:rPr>
          <w:color w:val="000000"/>
          <w:sz w:val="28"/>
          <w:szCs w:val="28"/>
        </w:rPr>
        <w:t xml:space="preserve"> и ее решении может вызвать в общем случае значительные затруднения.</w:t>
      </w:r>
    </w:p>
    <w:p w14:paraId="30079C64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Задача (4) становится </w:t>
      </w:r>
      <w:hyperlink r:id="rId347" w:history="1">
        <w:r w:rsidRPr="00650354">
          <w:rPr>
            <w:rStyle w:val="a9"/>
            <w:color w:val="000000"/>
            <w:sz w:val="28"/>
            <w:szCs w:val="28"/>
          </w:rPr>
          <w:t>задачей квадратичного программирования</w:t>
        </w:r>
      </w:hyperlink>
      <w:r w:rsidRPr="00650354">
        <w:rPr>
          <w:color w:val="000000"/>
          <w:sz w:val="28"/>
          <w:szCs w:val="28"/>
        </w:rPr>
        <w:t xml:space="preserve">, если множество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2E11266" wp14:editId="3F8BD954">
            <wp:extent cx="152400" cy="152400"/>
            <wp:effectExtent l="0" t="0" r="0" b="0"/>
            <wp:docPr id="454" name="Рисунок 45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" descr="?k=10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задается лишь линейными ограничениями типа неравенств и если функция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31D322C" wp14:editId="421AA6D7">
            <wp:extent cx="600075" cy="219075"/>
            <wp:effectExtent l="0" t="0" r="0" b="0"/>
            <wp:docPr id="455" name="Рисунок 45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 descr="?k=10"/>
                    <pic:cNvPicPr>
                      <a:picLocks noChangeAspect="1" noChangeArrowheads="1"/>
                    </pic:cNvPicPr>
                  </pic:nvPicPr>
                  <pic:blipFill>
                    <a:blip r:embed="rId3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является квадратичной функцией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37F4C77" wp14:editId="15A53A37">
            <wp:extent cx="180975" cy="180975"/>
            <wp:effectExtent l="0" t="0" r="0" b="0"/>
            <wp:docPr id="456" name="Рисунок 45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 descr="?k=10"/>
                    <pic:cNvPicPr>
                      <a:picLocks noChangeAspect="1" noChangeArrowheads="1"/>
                    </pic:cNvPicPr>
                  </pic:nvPicPr>
                  <pic:blipFill>
                    <a:blip r:embed="rId3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например, есл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EB7004E" wp14:editId="4D93B69B">
            <wp:extent cx="1371600" cy="219075"/>
            <wp:effectExtent l="0" t="0" r="0" b="0"/>
            <wp:docPr id="457" name="Рисунок 45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 descr="?k=10"/>
                    <pic:cNvPicPr>
                      <a:picLocks noChangeAspect="1" noChangeArrowheads="1"/>
                    </pic:cNvPicPr>
                  </pic:nvPicPr>
                  <pic:blipFill>
                    <a:blip r:embed="rId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p w14:paraId="2F076FA9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Наибольший практический интерес представляет ситуация, когда множество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6D14555" wp14:editId="155D8C5F">
            <wp:extent cx="152400" cy="152400"/>
            <wp:effectExtent l="0" t="0" r="0" b="0"/>
            <wp:docPr id="458" name="Рисунок 45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 descr="?k=10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таково, что задача (4) может быть решена в явном виде. Приведем несколько наиболее практически важных примеров таких множеств.</w:t>
      </w:r>
    </w:p>
    <w:p w14:paraId="4B537D3C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Схема комбинации метода проекции градиента с методом дробления шага.</w:t>
      </w:r>
    </w:p>
    <w:p w14:paraId="5CF854A4" w14:textId="77777777" w:rsidR="00253163" w:rsidRPr="00650354" w:rsidRDefault="00EE2DB9" w:rsidP="00253163">
      <w:pPr>
        <w:rPr>
          <w:color w:val="000000"/>
          <w:sz w:val="28"/>
          <w:szCs w:val="28"/>
        </w:rPr>
      </w:pPr>
      <w:hyperlink r:id="rId351" w:history="1">
        <w:r w:rsidR="00253163" w:rsidRPr="00650354">
          <w:rPr>
            <w:rStyle w:val="a9"/>
            <w:color w:val="000000"/>
            <w:sz w:val="28"/>
            <w:szCs w:val="28"/>
          </w:rPr>
          <w:t>Метод проекции градиента</w:t>
        </w:r>
      </w:hyperlink>
      <w:r w:rsidR="00253163" w:rsidRPr="00650354">
        <w:rPr>
          <w:color w:val="000000"/>
          <w:sz w:val="28"/>
          <w:szCs w:val="28"/>
        </w:rPr>
        <w:t xml:space="preserve"> может быть скомбинирован со многими градиентными методами (см. главу 7). Рассмотрим комбинацию метода проекции градиента с градиентным методом дробления шага.</w:t>
      </w:r>
    </w:p>
    <w:p w14:paraId="3DD3FC5B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Напомним, что в </w:t>
      </w:r>
      <w:hyperlink r:id="rId352" w:history="1">
        <w:r w:rsidRPr="00650354">
          <w:rPr>
            <w:rStyle w:val="a9"/>
            <w:color w:val="000000"/>
            <w:sz w:val="28"/>
            <w:szCs w:val="28"/>
          </w:rPr>
          <w:t>градиентном методе с дроблением шага</w:t>
        </w:r>
      </w:hyperlink>
      <w:r w:rsidRPr="00650354">
        <w:rPr>
          <w:color w:val="000000"/>
          <w:sz w:val="28"/>
          <w:szCs w:val="28"/>
        </w:rPr>
        <w:t xml:space="preserve"> величина шаг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0DEDEB8" wp14:editId="41131A40">
            <wp:extent cx="200025" cy="200025"/>
            <wp:effectExtent l="0" t="0" r="0" b="0"/>
            <wp:docPr id="459" name="Рисунок 45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 descr="?k=10"/>
                    <pic:cNvPicPr>
                      <a:picLocks noChangeAspect="1" noChangeArrowheads="1"/>
                    </pic:cNvPicPr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находится из условия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367"/>
        <w:gridCol w:w="707"/>
      </w:tblGrid>
      <w:tr w:rsidR="00253163" w:rsidRPr="00650354" w14:paraId="00A3484C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088514AA" w14:textId="77777777" w:rsidR="00253163" w:rsidRPr="00650354" w:rsidRDefault="00594FC9" w:rsidP="00253163">
            <w:pPr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14E2E830" wp14:editId="5FF2323B">
                  <wp:extent cx="2457450" cy="276225"/>
                  <wp:effectExtent l="0" t="0" r="0" b="0"/>
                  <wp:docPr id="460" name="Рисунок 460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0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574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74767CEB" w14:textId="77777777" w:rsidR="00253163" w:rsidRPr="00650354" w:rsidRDefault="00253163" w:rsidP="00253163">
            <w:pPr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5)</w:t>
            </w:r>
          </w:p>
        </w:tc>
      </w:tr>
    </w:tbl>
    <w:p w14:paraId="13194814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Схема метода:</w:t>
      </w:r>
    </w:p>
    <w:p w14:paraId="4BEEF125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Задаем начальную точку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97DF57F" wp14:editId="203FF0D7">
            <wp:extent cx="257175" cy="238125"/>
            <wp:effectExtent l="0" t="0" r="0" b="0"/>
            <wp:docPr id="461" name="Рисунок 46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 descr="?k=10"/>
                    <pic:cNvPicPr>
                      <a:picLocks noChangeAspect="1" noChangeArrowheads="1"/>
                    </pic:cNvPicPr>
                  </pic:nvPicPr>
                  <pic:blipFill>
                    <a:blip r:embed="rId3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начальную величину шаг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0072A91" wp14:editId="3DF8DAF0">
            <wp:extent cx="190500" cy="238125"/>
            <wp:effectExtent l="0" t="0" r="0" b="0"/>
            <wp:docPr id="462" name="Рисунок 46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" descr="?k=10"/>
                    <pic:cNvPicPr>
                      <a:picLocks noChangeAspect="1" noChangeArrowheads="1"/>
                    </pic:cNvPicPr>
                  </pic:nvPicPr>
                  <pic:blipFill>
                    <a:blip r:embed="rId3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коэффициент дробления шаг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EF3F000" wp14:editId="3F4AD610">
            <wp:extent cx="638175" cy="219075"/>
            <wp:effectExtent l="0" t="0" r="0" b="0"/>
            <wp:docPr id="463" name="Рисунок 46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 descr="?k=10"/>
                    <pic:cNvPicPr>
                      <a:picLocks noChangeAspect="1" noChangeArrowheads="1"/>
                    </pic:cNvPicPr>
                  </pic:nvPicPr>
                  <pic:blipFill>
                    <a:blip r:embed="rId3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Полагаем счетчик числа итераций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5030824" wp14:editId="505C2F3C">
            <wp:extent cx="352425" cy="152400"/>
            <wp:effectExtent l="0" t="0" r="0" b="0"/>
            <wp:docPr id="464" name="Рисунок 46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4" descr="?k=10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</w:t>
      </w:r>
    </w:p>
    <w:p w14:paraId="28A60188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lastRenderedPageBreak/>
        <w:t xml:space="preserve">По формуле (3) вычисляем координаты точк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B8CE8AF" wp14:editId="67C7843F">
            <wp:extent cx="409575" cy="314325"/>
            <wp:effectExtent l="0" t="0" r="0" b="0"/>
            <wp:docPr id="465" name="Рисунок 46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5" descr="?k=10"/>
                    <pic:cNvPicPr>
                      <a:picLocks noChangeAspect="1" noChangeArrowheads="1"/>
                    </pic:cNvPicPr>
                  </pic:nvPicPr>
                  <pic:blipFill>
                    <a:blip r:embed="rId3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проекцию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C295CB2" wp14:editId="09D60384">
            <wp:extent cx="1257300" cy="314325"/>
            <wp:effectExtent l="0" t="0" r="0" b="0"/>
            <wp:docPr id="466" name="Рисунок 46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6" descr="?k=10"/>
                    <pic:cNvPicPr>
                      <a:picLocks noChangeAspect="1" noChangeArrowheads="1"/>
                    </pic:cNvPicPr>
                  </pic:nvPicPr>
                  <pic:blipFill>
                    <a:blip r:embed="rId3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этой точки на множество D. </w:t>
      </w:r>
    </w:p>
    <w:p w14:paraId="03957B8D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ычисляем величину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2519353" wp14:editId="3E8DD615">
            <wp:extent cx="647700" cy="238125"/>
            <wp:effectExtent l="0" t="0" r="0" b="0"/>
            <wp:docPr id="467" name="Рисунок 46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 descr="?k=10"/>
                    <pic:cNvPicPr>
                      <a:picLocks noChangeAspect="1" noChangeArrowheads="1"/>
                    </pic:cNvPicPr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значение функци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25AB214" wp14:editId="4C6E89EC">
            <wp:extent cx="419100" cy="219075"/>
            <wp:effectExtent l="0" t="0" r="0" b="0"/>
            <wp:docPr id="468" name="Рисунок 46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8" descr="?k=10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 точк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7AE08B6" wp14:editId="7A91101F">
            <wp:extent cx="409575" cy="238125"/>
            <wp:effectExtent l="0" t="0" r="0" b="0"/>
            <wp:docPr id="469" name="Рисунок 46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9" descr="?k=10"/>
                    <pic:cNvPicPr>
                      <a:picLocks noChangeAspect="1" noChangeArrowheads="1"/>
                    </pic:cNvPicPr>
                  </pic:nvPicPr>
                  <pic:blipFill>
                    <a:blip r:embed="rId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</w:t>
      </w:r>
    </w:p>
    <w:p w14:paraId="18B18C18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Если условие дробления шага выполнено (см. параграф 7.1), то переходим к следующему пункту. Иначе – переходим к п.6. </w:t>
      </w:r>
    </w:p>
    <w:p w14:paraId="6E582D36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олагаем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A246595" wp14:editId="5159C365">
            <wp:extent cx="609600" cy="200025"/>
            <wp:effectExtent l="0" t="0" r="0" b="0"/>
            <wp:docPr id="470" name="Рисунок 47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 descr="?k=10"/>
                    <pic:cNvPicPr>
                      <a:picLocks noChangeAspect="1" noChangeArrowheads="1"/>
                    </pic:cNvPicPr>
                  </pic:nvPicPr>
                  <pic:blipFill>
                    <a:blip r:embed="rId3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переходим к п.2. </w:t>
      </w:r>
    </w:p>
    <w:p w14:paraId="47CB6F2C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роверяем условие окончания поиска (см. ниже). Если условие окончания поиска выполнено, то полагаем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BA9D15B" wp14:editId="3CD17DD4">
            <wp:extent cx="1838325" cy="247650"/>
            <wp:effectExtent l="0" t="0" r="0" b="0"/>
            <wp:docPr id="471" name="Рисунок 47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 descr="?k=10"/>
                    <pic:cNvPicPr>
                      <a:picLocks noChangeAspect="1" noChangeArrowheads="1"/>
                    </pic:cNvPicPr>
                  </pic:nvPicPr>
                  <pic:blipFill>
                    <a:blip r:embed="rId3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завершаем итерации. Иначе – полагаем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BD50BE6" wp14:editId="4736673F">
            <wp:extent cx="495300" cy="152400"/>
            <wp:effectExtent l="0" t="0" r="0" b="0"/>
            <wp:docPr id="472" name="Рисунок 47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2" descr="?k=10"/>
                    <pic:cNvPicPr>
                      <a:picLocks noChangeAspect="1" noChangeArrowheads="1"/>
                    </pic:cNvPicPr>
                  </pic:nvPicPr>
                  <pic:blipFill>
                    <a:blip r:embed="rId3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переходим к п.2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D23BCEC" wp14:editId="2F1365D4">
            <wp:extent cx="133350" cy="123825"/>
            <wp:effectExtent l="0" t="0" r="0" b="0"/>
            <wp:docPr id="473" name="Рисунок 47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3" descr="?k=10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74BCE1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 качестве критерия окончания поиска можно использоваться одно из </w:t>
      </w:r>
      <w:hyperlink r:id="rId361" w:history="1">
        <w:r w:rsidRPr="00650354">
          <w:rPr>
            <w:rStyle w:val="a9"/>
            <w:color w:val="000000"/>
            <w:sz w:val="28"/>
            <w:szCs w:val="28"/>
          </w:rPr>
          <w:t>стандартных условий окончания итераций</w:t>
        </w:r>
      </w:hyperlink>
    </w:p>
    <w:p w14:paraId="337EF209" w14:textId="77777777" w:rsidR="00253163" w:rsidRPr="00650354" w:rsidRDefault="00594FC9" w:rsidP="00253163">
      <w:pPr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 wp14:anchorId="1636436B" wp14:editId="3AC52BB3">
            <wp:extent cx="1647825" cy="238125"/>
            <wp:effectExtent l="0" t="0" r="0" b="0"/>
            <wp:docPr id="474" name="Рисунок 47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4" descr="?k=10"/>
                    <pic:cNvPicPr>
                      <a:picLocks noChangeAspect="1" noChangeArrowheads="1"/>
                    </pic:cNvPicPr>
                  </pic:nvPicPr>
                  <pic:blipFill>
                    <a:blip r:embed="rId3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180522" w14:textId="77777777" w:rsidR="00253163" w:rsidRPr="00650354" w:rsidRDefault="00594FC9" w:rsidP="00253163">
      <w:pPr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 wp14:anchorId="392A44F9" wp14:editId="25A4E138">
            <wp:extent cx="1752600" cy="238125"/>
            <wp:effectExtent l="0" t="0" r="0" b="0"/>
            <wp:docPr id="475" name="Рисунок 47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" descr="?k=10"/>
                    <pic:cNvPicPr>
                      <a:picLocks noChangeAspect="1" noChangeArrowheads="1"/>
                    </pic:cNvPicPr>
                  </pic:nvPicPr>
                  <pic:blipFill>
                    <a:blip r:embed="rId3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89B63B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или услови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160F63D" wp14:editId="3FD35448">
            <wp:extent cx="809625" cy="219075"/>
            <wp:effectExtent l="0" t="0" r="0" b="0"/>
            <wp:docPr id="476" name="Рисунок 47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" descr="?k=10"/>
                    <pic:cNvPicPr>
                      <a:picLocks noChangeAspect="1" noChangeArrowheads="1"/>
                    </pic:cNvPicPr>
                  </pic:nvPicPr>
                  <pic:blipFill>
                    <a:blip r:embed="rId3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где — константа, определяющая требуемую точность решения по градиенту функци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9552AFE" wp14:editId="435F2E23">
            <wp:extent cx="419100" cy="219075"/>
            <wp:effectExtent l="0" t="0" r="0" b="0"/>
            <wp:docPr id="477" name="Рисунок 47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 descr="?k=10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p w14:paraId="0A20B6D9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Комбинацию </w:t>
      </w:r>
      <w:hyperlink r:id="rId365" w:history="1">
        <w:r w:rsidRPr="00650354">
          <w:rPr>
            <w:rStyle w:val="a9"/>
            <w:color w:val="000000"/>
            <w:sz w:val="28"/>
            <w:szCs w:val="28"/>
          </w:rPr>
          <w:t>метода проекции градиента</w:t>
        </w:r>
      </w:hyperlink>
      <w:r w:rsidRPr="00650354">
        <w:rPr>
          <w:color w:val="000000"/>
          <w:sz w:val="28"/>
          <w:szCs w:val="28"/>
        </w:rPr>
        <w:t xml:space="preserve"> и </w:t>
      </w:r>
      <w:hyperlink r:id="rId366" w:history="1">
        <w:r w:rsidRPr="00650354">
          <w:rPr>
            <w:rStyle w:val="a9"/>
            <w:color w:val="000000"/>
            <w:sz w:val="28"/>
            <w:szCs w:val="28"/>
          </w:rPr>
          <w:t>градиентного метода с дроблением шага</w:t>
        </w:r>
      </w:hyperlink>
      <w:r w:rsidRPr="00650354">
        <w:rPr>
          <w:color w:val="000000"/>
          <w:sz w:val="28"/>
          <w:szCs w:val="28"/>
        </w:rPr>
        <w:t xml:space="preserve"> иллюстрирует рис. 2, на котором показан фрагмент линий уровня </w:t>
      </w:r>
      <w:hyperlink r:id="rId367" w:history="1">
        <w:r w:rsidRPr="00650354">
          <w:rPr>
            <w:rStyle w:val="a9"/>
            <w:color w:val="000000"/>
            <w:sz w:val="28"/>
            <w:szCs w:val="28"/>
          </w:rPr>
          <w:t xml:space="preserve">функции </w:t>
        </w:r>
        <w:proofErr w:type="spellStart"/>
        <w:r w:rsidRPr="00650354">
          <w:rPr>
            <w:rStyle w:val="a9"/>
            <w:color w:val="000000"/>
            <w:sz w:val="28"/>
            <w:szCs w:val="28"/>
          </w:rPr>
          <w:t>Химмельблау</w:t>
        </w:r>
        <w:proofErr w:type="spellEnd"/>
      </w:hyperlink>
      <w:r w:rsidRPr="00650354">
        <w:rPr>
          <w:color w:val="000000"/>
          <w:sz w:val="28"/>
          <w:szCs w:val="28"/>
        </w:rPr>
        <w:t>.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8565"/>
      </w:tblGrid>
      <w:tr w:rsidR="00253163" w:rsidRPr="00650354" w14:paraId="182D207B" w14:textId="77777777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24136C44" w14:textId="77777777" w:rsidR="00253163" w:rsidRPr="00650354" w:rsidRDefault="00594FC9" w:rsidP="00253163">
            <w:pPr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3579C2B7" wp14:editId="1B2FC3B2">
                  <wp:extent cx="5305425" cy="3886200"/>
                  <wp:effectExtent l="0" t="0" r="0" b="0"/>
                  <wp:docPr id="478" name="Рисунок 478" descr="?n=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8" descr="?n=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05425" cy="3886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643D5DE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ис. 2. Траектория поиска минимума функции </w:t>
      </w:r>
      <w:proofErr w:type="spellStart"/>
      <w:r w:rsidRPr="00650354">
        <w:rPr>
          <w:color w:val="000000"/>
          <w:sz w:val="28"/>
          <w:szCs w:val="28"/>
        </w:rPr>
        <w:t>Химмельблау</w:t>
      </w:r>
      <w:proofErr w:type="spellEnd"/>
      <w:r w:rsidRPr="00650354">
        <w:rPr>
          <w:color w:val="000000"/>
          <w:sz w:val="28"/>
          <w:szCs w:val="28"/>
        </w:rPr>
        <w:t xml:space="preserve"> комбинацией метода проекции градиента и градиентного метода с дроблением шага.</w:t>
      </w:r>
    </w:p>
    <w:p w14:paraId="43706E8E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Известны модификации </w:t>
      </w:r>
      <w:hyperlink r:id="rId369" w:history="1">
        <w:r w:rsidRPr="00650354">
          <w:rPr>
            <w:rStyle w:val="a9"/>
            <w:color w:val="000000"/>
            <w:sz w:val="28"/>
            <w:szCs w:val="28"/>
          </w:rPr>
          <w:t>метода проекции градиента</w:t>
        </w:r>
      </w:hyperlink>
      <w:r w:rsidRPr="00650354">
        <w:rPr>
          <w:color w:val="000000"/>
          <w:sz w:val="28"/>
          <w:szCs w:val="28"/>
        </w:rPr>
        <w:t xml:space="preserve">, ориентированные на решение </w:t>
      </w:r>
      <w:hyperlink r:id="rId370" w:history="1">
        <w:r w:rsidRPr="00650354">
          <w:rPr>
            <w:rStyle w:val="a9"/>
            <w:color w:val="000000"/>
            <w:sz w:val="28"/>
            <w:szCs w:val="28"/>
          </w:rPr>
          <w:t>задач условной оптимизации с ограничениями типа равенств</w:t>
        </w:r>
      </w:hyperlink>
      <w:r w:rsidRPr="00650354">
        <w:rPr>
          <w:color w:val="000000"/>
          <w:sz w:val="28"/>
          <w:szCs w:val="28"/>
        </w:rPr>
        <w:t>.</w:t>
      </w:r>
    </w:p>
    <w:p w14:paraId="4B4E0D4F" w14:textId="77777777" w:rsidR="00253163" w:rsidRPr="00C71F5B" w:rsidRDefault="00253163" w:rsidP="00253163">
      <w:pPr>
        <w:pStyle w:val="31"/>
        <w:rPr>
          <w:rFonts w:ascii="Times New Roman" w:hAnsi="Times New Roman" w:cs="Times New Roman"/>
          <w:color w:val="000000"/>
          <w:sz w:val="24"/>
          <w:szCs w:val="24"/>
        </w:rPr>
      </w:pPr>
      <w:bookmarkStart w:id="24" w:name="_Toc421036537"/>
      <w:r>
        <w:rPr>
          <w:rFonts w:ascii="Times New Roman" w:hAnsi="Times New Roman" w:cs="Times New Roman"/>
          <w:color w:val="000000"/>
          <w:sz w:val="24"/>
          <w:szCs w:val="24"/>
        </w:rPr>
        <w:lastRenderedPageBreak/>
        <w:t>Пример</w:t>
      </w:r>
      <w:r w:rsidRPr="00C71F5B">
        <w:rPr>
          <w:rFonts w:ascii="Times New Roman" w:hAnsi="Times New Roman" w:cs="Times New Roman"/>
          <w:color w:val="000000"/>
          <w:sz w:val="24"/>
          <w:szCs w:val="24"/>
        </w:rPr>
        <w:t xml:space="preserve"> Проектирование точки на множество</w:t>
      </w:r>
      <w:bookmarkEnd w:id="24"/>
    </w:p>
    <w:p w14:paraId="0C6173BB" w14:textId="77777777" w:rsidR="00253163" w:rsidRPr="00C71F5B" w:rsidRDefault="00253163" w:rsidP="00253163">
      <w:pPr>
        <w:jc w:val="both"/>
        <w:rPr>
          <w:color w:val="000000"/>
        </w:rPr>
      </w:pPr>
      <w:r w:rsidRPr="00C71F5B">
        <w:rPr>
          <w:color w:val="000000"/>
        </w:rPr>
        <w:t xml:space="preserve">Пусть </w:t>
      </w:r>
      <w:hyperlink r:id="rId371" w:history="1">
        <w:r w:rsidRPr="00C71F5B">
          <w:rPr>
            <w:rStyle w:val="a9"/>
            <w:color w:val="000000"/>
          </w:rPr>
          <w:t>множество допустимых значений вектора варьируемых параметров</w:t>
        </w:r>
      </w:hyperlink>
      <w:r w:rsidRPr="00C71F5B">
        <w:rPr>
          <w:color w:val="000000"/>
        </w:rPr>
        <w:t xml:space="preserve"> представляет собой неотрицательный октант в </w:t>
      </w:r>
      <w:r w:rsidR="00594FC9" w:rsidRPr="00C71F5B">
        <w:rPr>
          <w:noProof/>
          <w:color w:val="000000"/>
        </w:rPr>
        <w:drawing>
          <wp:inline distT="0" distB="0" distL="0" distR="0" wp14:anchorId="127335A5" wp14:editId="68DDB456">
            <wp:extent cx="3743325" cy="238125"/>
            <wp:effectExtent l="0" t="0" r="0" b="0"/>
            <wp:docPr id="479" name="Рисунок 47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 descr="?k=10"/>
                    <pic:cNvPicPr>
                      <a:picLocks noChangeAspect="1" noChangeArrowheads="1"/>
                    </pic:cNvPicPr>
                  </pic:nvPicPr>
                  <pic:blipFill>
                    <a:blip r:embed="rId3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. Изобразите на рисунке проекции на это множество двух точек, не принадлежащих множеству </w:t>
      </w:r>
      <w:r w:rsidR="00594FC9" w:rsidRPr="00C71F5B">
        <w:rPr>
          <w:noProof/>
          <w:color w:val="000000"/>
        </w:rPr>
        <w:drawing>
          <wp:inline distT="0" distB="0" distL="0" distR="0" wp14:anchorId="1C5C2654" wp14:editId="16372B40">
            <wp:extent cx="238125" cy="190500"/>
            <wp:effectExtent l="0" t="0" r="0" b="0"/>
            <wp:docPr id="480" name="Рисунок 48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 descr="?k=10"/>
                    <pic:cNvPicPr>
                      <a:picLocks noChangeAspect="1" noChangeArrowheads="1"/>
                    </pic:cNvPicPr>
                  </pic:nvPicPr>
                  <pic:blipFill>
                    <a:blip r:embed="rId3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>и одной точки, принадлежащей этому множеству.</w:t>
      </w:r>
    </w:p>
    <w:p w14:paraId="11A19338" w14:textId="77777777" w:rsidR="00253163" w:rsidRPr="00C71F5B" w:rsidRDefault="00253163" w:rsidP="00253163">
      <w:pPr>
        <w:jc w:val="both"/>
        <w:rPr>
          <w:color w:val="000000"/>
        </w:rPr>
      </w:pPr>
      <w:r>
        <w:rPr>
          <w:color w:val="000000"/>
        </w:rPr>
        <w:t>Решение</w:t>
      </w:r>
    </w:p>
    <w:p w14:paraId="7E998D5A" w14:textId="77777777" w:rsidR="00253163" w:rsidRPr="00C71F5B" w:rsidRDefault="00253163" w:rsidP="00253163">
      <w:pPr>
        <w:jc w:val="both"/>
        <w:rPr>
          <w:color w:val="000000"/>
        </w:rPr>
      </w:pPr>
      <w:r w:rsidRPr="00C71F5B">
        <w:rPr>
          <w:color w:val="000000"/>
        </w:rPr>
        <w:t xml:space="preserve">Проекция </w:t>
      </w:r>
      <w:r w:rsidR="00594FC9" w:rsidRPr="00C71F5B">
        <w:rPr>
          <w:noProof/>
          <w:color w:val="000000"/>
        </w:rPr>
        <w:drawing>
          <wp:inline distT="0" distB="0" distL="0" distR="0" wp14:anchorId="5D82FBB5" wp14:editId="04FF3735">
            <wp:extent cx="180975" cy="371475"/>
            <wp:effectExtent l="0" t="0" r="0" b="0"/>
            <wp:docPr id="481" name="Рисунок 48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" descr="?k=10"/>
                    <pic:cNvPicPr>
                      <a:picLocks noChangeAspect="1" noChangeArrowheads="1"/>
                    </pic:cNvPicPr>
                  </pic:nvPicPr>
                  <pic:blipFill>
                    <a:blip r:embed="rId3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точки </w:t>
      </w:r>
      <w:r w:rsidR="00594FC9" w:rsidRPr="00C71F5B">
        <w:rPr>
          <w:noProof/>
          <w:color w:val="000000"/>
        </w:rPr>
        <w:drawing>
          <wp:inline distT="0" distB="0" distL="0" distR="0" wp14:anchorId="4DF5A7AC" wp14:editId="642E4CE5">
            <wp:extent cx="180975" cy="171450"/>
            <wp:effectExtent l="0" t="0" r="0" b="0"/>
            <wp:docPr id="482" name="Рисунок 48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2" descr="?k=10"/>
                    <pic:cNvPicPr>
                      <a:picLocks noChangeAspect="1" noChangeArrowheads="1"/>
                    </pic:cNvPicPr>
                  </pic:nvPicPr>
                  <pic:blipFill>
                    <a:blip r:embed="rId3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на неотрицательный октант пространства </w:t>
      </w:r>
      <w:r w:rsidR="00594FC9" w:rsidRPr="00C71F5B">
        <w:rPr>
          <w:noProof/>
          <w:color w:val="000000"/>
        </w:rPr>
        <w:drawing>
          <wp:inline distT="0" distB="0" distL="0" distR="0" wp14:anchorId="5F48DE1B" wp14:editId="097DA7C0">
            <wp:extent cx="219075" cy="180975"/>
            <wp:effectExtent l="0" t="0" r="0" b="0"/>
            <wp:docPr id="483" name="Рисунок 48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3" descr="?k=10"/>
                    <pic:cNvPicPr>
                      <a:picLocks noChangeAspect="1" noChangeArrowheads="1"/>
                    </pic:cNvPicPr>
                  </pic:nvPicPr>
                  <pic:blipFill>
                    <a:blip r:embed="rId3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>равна</w:t>
      </w:r>
      <w:r w:rsidR="00594FC9" w:rsidRPr="00C71F5B">
        <w:rPr>
          <w:noProof/>
          <w:color w:val="000000"/>
        </w:rPr>
        <w:drawing>
          <wp:inline distT="0" distB="0" distL="0" distR="0" wp14:anchorId="3499207B" wp14:editId="717FDD35">
            <wp:extent cx="1771650" cy="371475"/>
            <wp:effectExtent l="0" t="0" r="0" b="0"/>
            <wp:docPr id="484" name="Рисунок 48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" descr="?k=10"/>
                    <pic:cNvPicPr>
                      <a:picLocks noChangeAspect="1" noChangeArrowheads="1"/>
                    </pic:cNvPicPr>
                  </pic:nvPicPr>
                  <pic:blipFill>
                    <a:blip r:embed="rId3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>, где</w:t>
      </w:r>
      <w:r w:rsidR="00594FC9" w:rsidRPr="00C71F5B">
        <w:rPr>
          <w:noProof/>
          <w:color w:val="000000"/>
        </w:rPr>
        <w:drawing>
          <wp:inline distT="0" distB="0" distL="0" distR="0" wp14:anchorId="515621E1" wp14:editId="705E96AB">
            <wp:extent cx="1724025" cy="285750"/>
            <wp:effectExtent l="0" t="0" r="0" b="0"/>
            <wp:docPr id="485" name="Рисунок 48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" descr="?k=10"/>
                    <pic:cNvPicPr>
                      <a:picLocks noChangeAspect="1" noChangeArrowheads="1"/>
                    </pic:cNvPicPr>
                  </pic:nvPicPr>
                  <pic:blipFill>
                    <a:blip r:embed="rId3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На рис. 1 точки </w:t>
      </w:r>
      <w:r w:rsidR="00594FC9" w:rsidRPr="00C71F5B">
        <w:rPr>
          <w:noProof/>
          <w:color w:val="000000"/>
        </w:rPr>
        <w:drawing>
          <wp:inline distT="0" distB="0" distL="0" distR="0" wp14:anchorId="77C70778" wp14:editId="29766F6C">
            <wp:extent cx="495300" cy="238125"/>
            <wp:effectExtent l="0" t="0" r="0" b="0"/>
            <wp:docPr id="486" name="Рисунок 48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6" descr="?k=10"/>
                    <pic:cNvPicPr>
                      <a:picLocks noChangeAspect="1" noChangeArrowheads="1"/>
                    </pic:cNvPicPr>
                  </pic:nvPicPr>
                  <pic:blipFill>
                    <a:blip r:embed="rId3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лежат вне множества </w:t>
      </w:r>
      <w:r w:rsidR="00594FC9" w:rsidRPr="00C71F5B">
        <w:rPr>
          <w:noProof/>
          <w:color w:val="000000"/>
        </w:rPr>
        <w:drawing>
          <wp:inline distT="0" distB="0" distL="0" distR="0" wp14:anchorId="3F9D3A35" wp14:editId="0DCED108">
            <wp:extent cx="228600" cy="180975"/>
            <wp:effectExtent l="0" t="0" r="0" b="0"/>
            <wp:docPr id="487" name="Рисунок 48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7" descr="?k=10"/>
                    <pic:cNvPicPr>
                      <a:picLocks noChangeAspect="1" noChangeArrowheads="1"/>
                    </pic:cNvPicPr>
                  </pic:nvPicPr>
                  <pic:blipFill>
                    <a:blip r:embed="rId3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а точка </w:t>
      </w:r>
      <w:r w:rsidR="00594FC9" w:rsidRPr="00C71F5B">
        <w:rPr>
          <w:noProof/>
          <w:color w:val="000000"/>
        </w:rPr>
        <w:drawing>
          <wp:inline distT="0" distB="0" distL="0" distR="0" wp14:anchorId="5235E836" wp14:editId="791A4451">
            <wp:extent cx="238125" cy="200025"/>
            <wp:effectExtent l="0" t="0" r="0" b="0"/>
            <wp:docPr id="488" name="Рисунок 48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8" descr="?k=10"/>
                    <pic:cNvPicPr>
                      <a:picLocks noChangeAspect="1" noChangeArrowheads="1"/>
                    </pic:cNvPicPr>
                  </pic:nvPicPr>
                  <pic:blipFill>
                    <a:blip r:embed="rId3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>- принадлежит этому множеству.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8160"/>
      </w:tblGrid>
      <w:tr w:rsidR="00253163" w:rsidRPr="00C71F5B" w14:paraId="5904688B" w14:textId="77777777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63D0B6DF" w14:textId="77777777" w:rsidR="00253163" w:rsidRPr="00C71F5B" w:rsidRDefault="00594FC9" w:rsidP="00253163">
            <w:pPr>
              <w:jc w:val="both"/>
              <w:rPr>
                <w:color w:val="000000"/>
              </w:rPr>
            </w:pPr>
            <w:r w:rsidRPr="00C71F5B">
              <w:rPr>
                <w:noProof/>
                <w:color w:val="000000"/>
              </w:rPr>
              <w:drawing>
                <wp:inline distT="0" distB="0" distL="0" distR="0" wp14:anchorId="7FBBDC6C" wp14:editId="650404F5">
                  <wp:extent cx="5048250" cy="3971925"/>
                  <wp:effectExtent l="0" t="0" r="0" b="0"/>
                  <wp:docPr id="489" name="Рисунок 489" descr="?n=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9" descr="?n=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8250" cy="397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92B8D0B" w14:textId="77777777" w:rsidR="00253163" w:rsidRPr="00C71F5B" w:rsidRDefault="00253163" w:rsidP="00253163">
      <w:pPr>
        <w:jc w:val="both"/>
        <w:rPr>
          <w:color w:val="000000"/>
        </w:rPr>
      </w:pPr>
      <w:r w:rsidRPr="00C71F5B">
        <w:rPr>
          <w:color w:val="000000"/>
        </w:rPr>
        <w:t xml:space="preserve">Рис. 1. </w:t>
      </w:r>
    </w:p>
    <w:p w14:paraId="36CE8BBB" w14:textId="77777777" w:rsidR="00253163" w:rsidRPr="00C71F5B" w:rsidRDefault="00253163" w:rsidP="00253163">
      <w:pPr>
        <w:pStyle w:val="31"/>
        <w:rPr>
          <w:rFonts w:ascii="Times New Roman" w:hAnsi="Times New Roman" w:cs="Times New Roman"/>
          <w:color w:val="000000"/>
          <w:sz w:val="24"/>
          <w:szCs w:val="24"/>
        </w:rPr>
      </w:pPr>
      <w:bookmarkStart w:id="25" w:name="_Toc421036538"/>
      <w:r>
        <w:rPr>
          <w:rFonts w:ascii="Times New Roman" w:hAnsi="Times New Roman" w:cs="Times New Roman"/>
          <w:color w:val="000000"/>
          <w:sz w:val="24"/>
          <w:szCs w:val="24"/>
        </w:rPr>
        <w:t>Пример</w:t>
      </w:r>
      <w:r w:rsidRPr="00C71F5B">
        <w:rPr>
          <w:rFonts w:ascii="Times New Roman" w:hAnsi="Times New Roman" w:cs="Times New Roman"/>
          <w:color w:val="000000"/>
          <w:sz w:val="24"/>
          <w:szCs w:val="24"/>
        </w:rPr>
        <w:t xml:space="preserve"> Проектирование точки на множество</w:t>
      </w:r>
      <w:bookmarkEnd w:id="25"/>
      <w:r w:rsidRPr="00C71F5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14:paraId="2CD34945" w14:textId="77777777" w:rsidR="00253163" w:rsidRPr="00C71F5B" w:rsidRDefault="00253163" w:rsidP="00253163">
      <w:pPr>
        <w:jc w:val="both"/>
        <w:rPr>
          <w:color w:val="000000"/>
        </w:rPr>
      </w:pPr>
      <w:r w:rsidRPr="00C71F5B">
        <w:rPr>
          <w:color w:val="000000"/>
        </w:rPr>
        <w:t xml:space="preserve">Пусть </w:t>
      </w:r>
      <w:hyperlink r:id="rId383" w:history="1">
        <w:r w:rsidRPr="00C71F5B">
          <w:rPr>
            <w:rStyle w:val="a9"/>
            <w:color w:val="000000"/>
          </w:rPr>
          <w:t>множество допустимых значений вектора варьируемых параметров</w:t>
        </w:r>
      </w:hyperlink>
      <w:r w:rsidRPr="00C71F5B">
        <w:rPr>
          <w:color w:val="000000"/>
        </w:rPr>
        <w:t xml:space="preserve"> </w:t>
      </w:r>
      <w:r w:rsidR="00594FC9" w:rsidRPr="00C71F5B">
        <w:rPr>
          <w:noProof/>
          <w:color w:val="000000"/>
        </w:rPr>
        <w:drawing>
          <wp:inline distT="0" distB="0" distL="0" distR="0" wp14:anchorId="663F103B" wp14:editId="1C5E907C">
            <wp:extent cx="190500" cy="180975"/>
            <wp:effectExtent l="0" t="0" r="0" b="0"/>
            <wp:docPr id="490" name="Рисунок 49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0" descr="?k=10"/>
                    <pic:cNvPicPr>
                      <a:picLocks noChangeAspect="1" noChangeArrowheads="1"/>
                    </pic:cNvPicPr>
                  </pic:nvPicPr>
                  <pic:blipFill>
                    <a:blip r:embed="rId3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представляет собой параллелепипед в </w:t>
      </w:r>
      <w:r w:rsidR="00594FC9" w:rsidRPr="00C71F5B">
        <w:rPr>
          <w:noProof/>
          <w:color w:val="000000"/>
        </w:rPr>
        <w:drawing>
          <wp:inline distT="0" distB="0" distL="0" distR="0" wp14:anchorId="72D9B1D8" wp14:editId="2488B2A4">
            <wp:extent cx="1219200" cy="238125"/>
            <wp:effectExtent l="0" t="0" r="0" b="0"/>
            <wp:docPr id="491" name="Рисунок 49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" descr="?k=10"/>
                    <pic:cNvPicPr>
                      <a:picLocks noChangeAspect="1" noChangeArrowheads="1"/>
                    </pic:cNvPicPr>
                  </pic:nvPicPr>
                  <pic:blipFill>
                    <a:blip r:embed="rId3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. Изобразите на рисунке проекции на это множество четырех точек, не принадлежащих множеству </w:t>
      </w:r>
      <w:r w:rsidR="00594FC9" w:rsidRPr="00C71F5B">
        <w:rPr>
          <w:noProof/>
          <w:color w:val="000000"/>
        </w:rPr>
        <w:drawing>
          <wp:inline distT="0" distB="0" distL="0" distR="0" wp14:anchorId="2B3A0B21" wp14:editId="6CC9CAC0">
            <wp:extent cx="238125" cy="190500"/>
            <wp:effectExtent l="0" t="0" r="0" b="0"/>
            <wp:docPr id="492" name="Рисунок 49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2" descr="?k=10"/>
                    <pic:cNvPicPr>
                      <a:picLocks noChangeAspect="1" noChangeArrowheads="1"/>
                    </pic:cNvPicPr>
                  </pic:nvPicPr>
                  <pic:blipFill>
                    <a:blip r:embed="rId3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>и одной точки, принадлежащей этому множеству.</w:t>
      </w:r>
    </w:p>
    <w:p w14:paraId="40AEA8B8" w14:textId="77777777" w:rsidR="00253163" w:rsidRPr="00C71F5B" w:rsidRDefault="00253163" w:rsidP="00253163">
      <w:pPr>
        <w:jc w:val="both"/>
        <w:rPr>
          <w:color w:val="000000"/>
        </w:rPr>
      </w:pPr>
      <w:r>
        <w:rPr>
          <w:color w:val="000000"/>
        </w:rPr>
        <w:t>Решение</w:t>
      </w:r>
    </w:p>
    <w:p w14:paraId="078B6DB8" w14:textId="77777777" w:rsidR="00253163" w:rsidRPr="00C71F5B" w:rsidRDefault="00253163" w:rsidP="00253163">
      <w:pPr>
        <w:jc w:val="both"/>
        <w:rPr>
          <w:color w:val="000000"/>
        </w:rPr>
      </w:pPr>
      <w:r w:rsidRPr="00C71F5B">
        <w:rPr>
          <w:color w:val="000000"/>
        </w:rPr>
        <w:t xml:space="preserve">Если </w:t>
      </w:r>
      <w:hyperlink r:id="rId386" w:history="1">
        <w:r w:rsidRPr="00C71F5B">
          <w:rPr>
            <w:rStyle w:val="a9"/>
            <w:color w:val="000000"/>
          </w:rPr>
          <w:t>множество допустимых значений вектора варьируемых параметров</w:t>
        </w:r>
      </w:hyperlink>
      <w:r w:rsidRPr="00C71F5B">
        <w:rPr>
          <w:color w:val="000000"/>
        </w:rPr>
        <w:t xml:space="preserve"> </w:t>
      </w:r>
      <w:r w:rsidR="00594FC9" w:rsidRPr="00C71F5B">
        <w:rPr>
          <w:noProof/>
          <w:color w:val="000000"/>
        </w:rPr>
        <w:drawing>
          <wp:inline distT="0" distB="0" distL="0" distR="0" wp14:anchorId="147418D2" wp14:editId="44E8E783">
            <wp:extent cx="180975" cy="171450"/>
            <wp:effectExtent l="0" t="0" r="0" b="0"/>
            <wp:docPr id="493" name="Рисунок 49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3" descr="?k=10"/>
                    <pic:cNvPicPr>
                      <a:picLocks noChangeAspect="1" noChangeArrowheads="1"/>
                    </pic:cNvPicPr>
                  </pic:nvPicPr>
                  <pic:blipFill>
                    <a:blip r:embed="rId3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представляет собой параллелепипед в </w:t>
      </w:r>
      <w:r w:rsidR="00594FC9" w:rsidRPr="00C71F5B">
        <w:rPr>
          <w:noProof/>
          <w:color w:val="000000"/>
        </w:rPr>
        <w:drawing>
          <wp:inline distT="0" distB="0" distL="0" distR="0" wp14:anchorId="36066169" wp14:editId="2DD3C44D">
            <wp:extent cx="1162050" cy="209550"/>
            <wp:effectExtent l="0" t="0" r="0" b="0"/>
            <wp:docPr id="494" name="Рисунок 49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4" descr="?k=10"/>
                    <pic:cNvPicPr>
                      <a:picLocks noChangeAspect="1" noChangeArrowheads="1"/>
                    </pic:cNvPicPr>
                  </pic:nvPicPr>
                  <pic:blipFill>
                    <a:blip r:embed="rId3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, т.е. </w:t>
      </w:r>
      <w:r w:rsidR="00594FC9" w:rsidRPr="00C71F5B">
        <w:rPr>
          <w:noProof/>
          <w:color w:val="000000"/>
        </w:rPr>
        <w:drawing>
          <wp:inline distT="0" distB="0" distL="0" distR="0" wp14:anchorId="301E7891" wp14:editId="1C042E2A">
            <wp:extent cx="2238375" cy="276225"/>
            <wp:effectExtent l="0" t="0" r="0" b="0"/>
            <wp:docPr id="495" name="Рисунок 49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" descr="?k=10"/>
                    <pic:cNvPicPr>
                      <a:picLocks noChangeAspect="1" noChangeArrowheads="1"/>
                    </pic:cNvPicPr>
                  </pic:nvPicPr>
                  <pic:blipFill>
                    <a:blip r:embed="rId3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, то проекция </w:t>
      </w:r>
      <w:r w:rsidR="00594FC9" w:rsidRPr="00C71F5B">
        <w:rPr>
          <w:noProof/>
          <w:color w:val="000000"/>
        </w:rPr>
        <w:drawing>
          <wp:inline distT="0" distB="0" distL="0" distR="0" wp14:anchorId="676BD2C7" wp14:editId="2E820E1C">
            <wp:extent cx="180975" cy="371475"/>
            <wp:effectExtent l="0" t="0" r="0" b="0"/>
            <wp:docPr id="496" name="Рисунок 49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6" descr="?k=10"/>
                    <pic:cNvPicPr>
                      <a:picLocks noChangeAspect="1" noChangeArrowheads="1"/>
                    </pic:cNvPicPr>
                  </pic:nvPicPr>
                  <pic:blipFill>
                    <a:blip r:embed="rId3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точки </w:t>
      </w:r>
      <w:r w:rsidR="00594FC9" w:rsidRPr="00C71F5B">
        <w:rPr>
          <w:noProof/>
          <w:color w:val="000000"/>
        </w:rPr>
        <w:drawing>
          <wp:inline distT="0" distB="0" distL="0" distR="0" wp14:anchorId="4E641EA3" wp14:editId="71F84494">
            <wp:extent cx="180975" cy="171450"/>
            <wp:effectExtent l="0" t="0" r="0" b="0"/>
            <wp:docPr id="497" name="Рисунок 49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" descr="?k=10"/>
                    <pic:cNvPicPr>
                      <a:picLocks noChangeAspect="1" noChangeArrowheads="1"/>
                    </pic:cNvPicPr>
                  </pic:nvPicPr>
                  <pic:blipFill>
                    <a:blip r:embed="rId3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на это множество равна </w:t>
      </w:r>
      <w:r w:rsidR="00594FC9" w:rsidRPr="00C71F5B">
        <w:rPr>
          <w:noProof/>
          <w:color w:val="000000"/>
        </w:rPr>
        <w:drawing>
          <wp:inline distT="0" distB="0" distL="0" distR="0" wp14:anchorId="5C6BDB26" wp14:editId="30C32489">
            <wp:extent cx="800100" cy="371475"/>
            <wp:effectExtent l="0" t="0" r="0" b="0"/>
            <wp:docPr id="498" name="Рисунок 49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8" descr="?k=10"/>
                    <pic:cNvPicPr>
                      <a:picLocks noChangeAspect="1" noChangeArrowheads="1"/>
                    </pic:cNvPicPr>
                  </pic:nvPicPr>
                  <pic:blipFill>
                    <a:blip r:embed="rId3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>, где</w:t>
      </w:r>
    </w:p>
    <w:p w14:paraId="0AFCDB47" w14:textId="77777777" w:rsidR="00253163" w:rsidRPr="00C71F5B" w:rsidRDefault="00594FC9" w:rsidP="00253163">
      <w:pPr>
        <w:jc w:val="both"/>
        <w:rPr>
          <w:color w:val="000000"/>
        </w:rPr>
      </w:pPr>
      <w:r w:rsidRPr="00C71F5B">
        <w:rPr>
          <w:noProof/>
          <w:color w:val="000000"/>
        </w:rPr>
        <w:lastRenderedPageBreak/>
        <w:drawing>
          <wp:inline distT="0" distB="0" distL="0" distR="0" wp14:anchorId="495D6C8B" wp14:editId="2019E2FF">
            <wp:extent cx="1638300" cy="838200"/>
            <wp:effectExtent l="0" t="0" r="0" b="0"/>
            <wp:docPr id="499" name="Рисунок 49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" descr="?k=10"/>
                    <pic:cNvPicPr>
                      <a:picLocks noChangeAspect="1" noChangeArrowheads="1"/>
                    </pic:cNvPicPr>
                  </pic:nvPicPr>
                  <pic:blipFill>
                    <a:blip r:embed="rId3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74E572" w14:textId="77777777" w:rsidR="00253163" w:rsidRPr="00C71F5B" w:rsidRDefault="00253163" w:rsidP="00253163">
      <w:pPr>
        <w:jc w:val="both"/>
        <w:rPr>
          <w:color w:val="000000"/>
        </w:rPr>
      </w:pPr>
      <w:r w:rsidRPr="00C71F5B">
        <w:rPr>
          <w:color w:val="000000"/>
        </w:rPr>
        <w:t>На рис. 1 точки X1</w:t>
      </w:r>
      <w:r w:rsidR="00594FC9" w:rsidRPr="00C71F5B">
        <w:rPr>
          <w:noProof/>
          <w:color w:val="000000"/>
        </w:rPr>
        <w:drawing>
          <wp:inline distT="0" distB="0" distL="0" distR="0" wp14:anchorId="1C260397" wp14:editId="79647F1C">
            <wp:extent cx="85725" cy="200025"/>
            <wp:effectExtent l="0" t="0" r="0" b="0"/>
            <wp:docPr id="500" name="Рисунок 50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" descr="?k=10"/>
                    <pic:cNvPicPr>
                      <a:picLocks noChangeAspect="1" noChangeArrowheads="1"/>
                    </pic:cNvPicPr>
                  </pic:nvPicPr>
                  <pic:blipFill>
                    <a:blip r:embed="rId3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 X2</w:t>
      </w:r>
      <w:r w:rsidR="00594FC9" w:rsidRPr="00C71F5B">
        <w:rPr>
          <w:noProof/>
          <w:color w:val="000000"/>
        </w:rPr>
        <w:drawing>
          <wp:inline distT="0" distB="0" distL="0" distR="0" wp14:anchorId="1F6D4B69" wp14:editId="3EF2C6E6">
            <wp:extent cx="85725" cy="200025"/>
            <wp:effectExtent l="0" t="0" r="0" b="0"/>
            <wp:docPr id="501" name="Рисунок 50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" descr="?k=10"/>
                    <pic:cNvPicPr>
                      <a:picLocks noChangeAspect="1" noChangeArrowheads="1"/>
                    </pic:cNvPicPr>
                  </pic:nvPicPr>
                  <pic:blipFill>
                    <a:blip r:embed="rId3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 X3</w:t>
      </w:r>
      <w:r w:rsidR="00594FC9" w:rsidRPr="00C71F5B">
        <w:rPr>
          <w:noProof/>
          <w:color w:val="000000"/>
        </w:rPr>
        <w:drawing>
          <wp:inline distT="0" distB="0" distL="0" distR="0" wp14:anchorId="02C53189" wp14:editId="620A0F49">
            <wp:extent cx="85725" cy="200025"/>
            <wp:effectExtent l="0" t="0" r="0" b="0"/>
            <wp:docPr id="502" name="Рисунок 50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2" descr="?k=10"/>
                    <pic:cNvPicPr>
                      <a:picLocks noChangeAspect="1" noChangeArrowheads="1"/>
                    </pic:cNvPicPr>
                  </pic:nvPicPr>
                  <pic:blipFill>
                    <a:blip r:embed="rId3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 X4</w:t>
      </w:r>
      <w:r w:rsidR="00594FC9" w:rsidRPr="00C71F5B">
        <w:rPr>
          <w:noProof/>
          <w:color w:val="000000"/>
        </w:rPr>
        <w:drawing>
          <wp:inline distT="0" distB="0" distL="0" distR="0" wp14:anchorId="36F95E68" wp14:editId="17A78211">
            <wp:extent cx="85725" cy="200025"/>
            <wp:effectExtent l="0" t="0" r="0" b="0"/>
            <wp:docPr id="503" name="Рисунок 50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3" descr="?k=10"/>
                    <pic:cNvPicPr>
                      <a:picLocks noChangeAspect="1" noChangeArrowheads="1"/>
                    </pic:cNvPicPr>
                  </pic:nvPicPr>
                  <pic:blipFill>
                    <a:blip r:embed="rId3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 лежат вне множества D, точка X5 — внутри этого множества.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8685"/>
      </w:tblGrid>
      <w:tr w:rsidR="00253163" w:rsidRPr="00C71F5B" w14:paraId="5212BD40" w14:textId="77777777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1C93182A" w14:textId="77777777" w:rsidR="00253163" w:rsidRPr="00C71F5B" w:rsidRDefault="00594FC9" w:rsidP="00253163">
            <w:pPr>
              <w:jc w:val="both"/>
              <w:rPr>
                <w:color w:val="000000"/>
              </w:rPr>
            </w:pPr>
            <w:r w:rsidRPr="00C71F5B">
              <w:rPr>
                <w:noProof/>
                <w:color w:val="000000"/>
              </w:rPr>
              <w:drawing>
                <wp:inline distT="0" distB="0" distL="0" distR="0" wp14:anchorId="10358831" wp14:editId="70B6743F">
                  <wp:extent cx="5381625" cy="4371975"/>
                  <wp:effectExtent l="0" t="0" r="0" b="0"/>
                  <wp:docPr id="504" name="Рисунок 504" descr="?n=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4" descr="?n=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81625" cy="4371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3F330B8" w14:textId="77777777" w:rsidR="00253163" w:rsidRPr="00C71F5B" w:rsidRDefault="00253163" w:rsidP="00253163">
      <w:pPr>
        <w:jc w:val="both"/>
        <w:rPr>
          <w:color w:val="000000"/>
        </w:rPr>
      </w:pPr>
      <w:r w:rsidRPr="00C71F5B">
        <w:rPr>
          <w:color w:val="000000"/>
        </w:rPr>
        <w:t xml:space="preserve">Рис. 1. </w:t>
      </w:r>
    </w:p>
    <w:p w14:paraId="13A0CEF9" w14:textId="77777777" w:rsidR="00253163" w:rsidRPr="00C71F5B" w:rsidRDefault="00253163" w:rsidP="00253163">
      <w:pPr>
        <w:pStyle w:val="31"/>
        <w:rPr>
          <w:rFonts w:ascii="Times New Roman" w:hAnsi="Times New Roman" w:cs="Times New Roman"/>
          <w:color w:val="000000"/>
          <w:sz w:val="24"/>
          <w:szCs w:val="24"/>
        </w:rPr>
      </w:pPr>
      <w:bookmarkStart w:id="26" w:name="_Toc421036539"/>
      <w:r>
        <w:rPr>
          <w:rFonts w:ascii="Times New Roman" w:hAnsi="Times New Roman" w:cs="Times New Roman"/>
          <w:color w:val="000000"/>
          <w:sz w:val="24"/>
          <w:szCs w:val="24"/>
        </w:rPr>
        <w:t>Пример</w:t>
      </w:r>
      <w:r w:rsidRPr="00C71F5B">
        <w:rPr>
          <w:rFonts w:ascii="Times New Roman" w:hAnsi="Times New Roman" w:cs="Times New Roman"/>
          <w:color w:val="000000"/>
          <w:sz w:val="24"/>
          <w:szCs w:val="24"/>
        </w:rPr>
        <w:t xml:space="preserve"> Проектирование точки на множество</w:t>
      </w:r>
      <w:bookmarkEnd w:id="26"/>
      <w:r w:rsidRPr="00C71F5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14:paraId="1B30EEEA" w14:textId="77777777" w:rsidR="00253163" w:rsidRPr="00C71F5B" w:rsidRDefault="00253163" w:rsidP="00253163">
      <w:pPr>
        <w:jc w:val="both"/>
        <w:rPr>
          <w:color w:val="000000"/>
        </w:rPr>
      </w:pPr>
      <w:r w:rsidRPr="00C71F5B">
        <w:rPr>
          <w:color w:val="000000"/>
        </w:rPr>
        <w:t xml:space="preserve">Пусть </w:t>
      </w:r>
      <w:hyperlink r:id="rId394" w:history="1">
        <w:r w:rsidRPr="00C71F5B">
          <w:rPr>
            <w:rStyle w:val="a9"/>
            <w:color w:val="000000"/>
          </w:rPr>
          <w:t>множество допустимых значений вектора варьируемых параметров</w:t>
        </w:r>
      </w:hyperlink>
      <w:r w:rsidRPr="00C71F5B">
        <w:rPr>
          <w:color w:val="000000"/>
        </w:rPr>
        <w:t xml:space="preserve"> </w:t>
      </w:r>
      <w:r w:rsidR="00594FC9" w:rsidRPr="00C71F5B">
        <w:rPr>
          <w:noProof/>
          <w:color w:val="000000"/>
        </w:rPr>
        <w:drawing>
          <wp:inline distT="0" distB="0" distL="0" distR="0" wp14:anchorId="22969AC9" wp14:editId="06BCDB47">
            <wp:extent cx="190500" cy="180975"/>
            <wp:effectExtent l="0" t="0" r="0" b="0"/>
            <wp:docPr id="505" name="Рисунок 50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?k=10"/>
                    <pic:cNvPicPr>
                      <a:picLocks noChangeAspect="1" noChangeArrowheads="1"/>
                    </pic:cNvPicPr>
                  </pic:nvPicPr>
                  <pic:blipFill>
                    <a:blip r:embed="rId3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представляет собой шар радиуса R пространства </w:t>
      </w:r>
      <w:r w:rsidR="00594FC9" w:rsidRPr="00C71F5B">
        <w:rPr>
          <w:noProof/>
          <w:color w:val="000000"/>
        </w:rPr>
        <w:drawing>
          <wp:inline distT="0" distB="0" distL="0" distR="0" wp14:anchorId="1634E67F" wp14:editId="067B565B">
            <wp:extent cx="219075" cy="238125"/>
            <wp:effectExtent l="0" t="0" r="0" b="0"/>
            <wp:docPr id="506" name="Рисунок 50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6" descr="?k=10"/>
                    <pic:cNvPicPr>
                      <a:picLocks noChangeAspect="1" noChangeArrowheads="1"/>
                    </pic:cNvPicPr>
                  </pic:nvPicPr>
                  <pic:blipFill>
                    <a:blip r:embed="rId3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с центром в точке </w:t>
      </w:r>
      <w:r w:rsidR="00594FC9" w:rsidRPr="00C71F5B">
        <w:rPr>
          <w:noProof/>
          <w:color w:val="000000"/>
        </w:rPr>
        <w:drawing>
          <wp:inline distT="0" distB="0" distL="0" distR="0" wp14:anchorId="44AC87B9" wp14:editId="29DF938F">
            <wp:extent cx="257175" cy="238125"/>
            <wp:effectExtent l="0" t="0" r="0" b="0"/>
            <wp:docPr id="507" name="Рисунок 50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7" descr="?k=10"/>
                    <pic:cNvPicPr>
                      <a:picLocks noChangeAspect="1" noChangeArrowheads="1"/>
                    </pic:cNvPicPr>
                  </pic:nvPicPr>
                  <pic:blipFill>
                    <a:blip r:embed="rId3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. Изобразите на рисунке проекцию на это множество точки, не принадлежащей множеству </w:t>
      </w:r>
      <w:r w:rsidR="00594FC9" w:rsidRPr="00C71F5B">
        <w:rPr>
          <w:noProof/>
          <w:color w:val="000000"/>
        </w:rPr>
        <w:drawing>
          <wp:inline distT="0" distB="0" distL="0" distR="0" wp14:anchorId="012C9624" wp14:editId="2688979B">
            <wp:extent cx="238125" cy="190500"/>
            <wp:effectExtent l="0" t="0" r="0" b="0"/>
            <wp:docPr id="508" name="Рисунок 50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8" descr="?k=10"/>
                    <pic:cNvPicPr>
                      <a:picLocks noChangeAspect="1" noChangeArrowheads="1"/>
                    </pic:cNvPicPr>
                  </pic:nvPicPr>
                  <pic:blipFill>
                    <a:blip r:embed="rId3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>и точки, принадлежащей этому множеству.</w:t>
      </w:r>
    </w:p>
    <w:p w14:paraId="3F4A5349" w14:textId="77777777" w:rsidR="00253163" w:rsidRPr="00C71F5B" w:rsidRDefault="00253163" w:rsidP="00253163">
      <w:pPr>
        <w:jc w:val="both"/>
        <w:rPr>
          <w:color w:val="000000"/>
        </w:rPr>
      </w:pPr>
      <w:r>
        <w:rPr>
          <w:color w:val="000000"/>
        </w:rPr>
        <w:t>Решение</w:t>
      </w:r>
    </w:p>
    <w:p w14:paraId="2169EDEA" w14:textId="77777777" w:rsidR="00253163" w:rsidRPr="00C71F5B" w:rsidRDefault="00253163" w:rsidP="00253163">
      <w:pPr>
        <w:jc w:val="both"/>
        <w:rPr>
          <w:color w:val="000000"/>
        </w:rPr>
      </w:pPr>
      <w:r w:rsidRPr="00C71F5B">
        <w:rPr>
          <w:color w:val="000000"/>
        </w:rPr>
        <w:t xml:space="preserve">Если </w:t>
      </w:r>
      <w:hyperlink r:id="rId396" w:history="1">
        <w:r w:rsidRPr="00C71F5B">
          <w:rPr>
            <w:rStyle w:val="a9"/>
            <w:color w:val="000000"/>
          </w:rPr>
          <w:t>множество допустимых значений вектора варьируемых параметров</w:t>
        </w:r>
      </w:hyperlink>
      <w:r w:rsidRPr="00C71F5B">
        <w:rPr>
          <w:color w:val="000000"/>
        </w:rPr>
        <w:t xml:space="preserve"> </w:t>
      </w:r>
      <w:r w:rsidR="00594FC9" w:rsidRPr="00C71F5B">
        <w:rPr>
          <w:noProof/>
          <w:color w:val="000000"/>
        </w:rPr>
        <w:drawing>
          <wp:inline distT="0" distB="0" distL="0" distR="0" wp14:anchorId="612CD572" wp14:editId="10056E57">
            <wp:extent cx="180975" cy="171450"/>
            <wp:effectExtent l="0" t="0" r="0" b="0"/>
            <wp:docPr id="509" name="Рисунок 50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9" descr="?k=10"/>
                    <pic:cNvPicPr>
                      <a:picLocks noChangeAspect="1" noChangeArrowheads="1"/>
                    </pic:cNvPicPr>
                  </pic:nvPicPr>
                  <pic:blipFill>
                    <a:blip r:embed="rId3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представляет собой шар радиуса R пространства </w:t>
      </w:r>
      <w:r w:rsidR="00594FC9" w:rsidRPr="00C71F5B">
        <w:rPr>
          <w:noProof/>
          <w:color w:val="000000"/>
        </w:rPr>
        <w:drawing>
          <wp:inline distT="0" distB="0" distL="0" distR="0" wp14:anchorId="3B66BB66" wp14:editId="6F300FF1">
            <wp:extent cx="219075" cy="180975"/>
            <wp:effectExtent l="0" t="0" r="0" b="0"/>
            <wp:docPr id="510" name="Рисунок 51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0" descr="?k=10"/>
                    <pic:cNvPicPr>
                      <a:picLocks noChangeAspect="1" noChangeArrowheads="1"/>
                    </pic:cNvPicPr>
                  </pic:nvPicPr>
                  <pic:blipFill>
                    <a:blip r:embed="rId3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с центром в точке </w:t>
      </w:r>
      <w:r w:rsidR="00594FC9" w:rsidRPr="00C71F5B">
        <w:rPr>
          <w:noProof/>
          <w:color w:val="000000"/>
        </w:rPr>
        <w:drawing>
          <wp:inline distT="0" distB="0" distL="0" distR="0" wp14:anchorId="21E0933A" wp14:editId="3F7CE985">
            <wp:extent cx="247650" cy="228600"/>
            <wp:effectExtent l="0" t="0" r="0" b="0"/>
            <wp:docPr id="511" name="Рисунок 51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1" descr="?k=10"/>
                    <pic:cNvPicPr>
                      <a:picLocks noChangeAspect="1" noChangeArrowheads="1"/>
                    </pic:cNvPicPr>
                  </pic:nvPicPr>
                  <pic:blipFill>
                    <a:blip r:embed="rId3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, т.е. </w:t>
      </w:r>
      <w:r w:rsidR="00594FC9" w:rsidRPr="00C71F5B">
        <w:rPr>
          <w:noProof/>
          <w:color w:val="000000"/>
        </w:rPr>
        <w:drawing>
          <wp:inline distT="0" distB="0" distL="0" distR="0" wp14:anchorId="361757CD" wp14:editId="38902E10">
            <wp:extent cx="1619250" cy="228600"/>
            <wp:effectExtent l="0" t="0" r="0" b="0"/>
            <wp:docPr id="512" name="Рисунок 51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2" descr="?k=10"/>
                    <pic:cNvPicPr>
                      <a:picLocks noChangeAspect="1" noChangeArrowheads="1"/>
                    </pic:cNvPicPr>
                  </pic:nvPicPr>
                  <pic:blipFill>
                    <a:blip r:embed="rId3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, то проекция </w:t>
      </w:r>
      <w:r w:rsidR="00594FC9" w:rsidRPr="00C71F5B">
        <w:rPr>
          <w:noProof/>
          <w:color w:val="000000"/>
        </w:rPr>
        <w:drawing>
          <wp:inline distT="0" distB="0" distL="0" distR="0" wp14:anchorId="0E43E672" wp14:editId="5DEC5397">
            <wp:extent cx="180975" cy="371475"/>
            <wp:effectExtent l="0" t="0" r="0" b="0"/>
            <wp:docPr id="513" name="Рисунок 51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" descr="?k=10"/>
                    <pic:cNvPicPr>
                      <a:picLocks noChangeAspect="1" noChangeArrowheads="1"/>
                    </pic:cNvPicPr>
                  </pic:nvPicPr>
                  <pic:blipFill>
                    <a:blip r:embed="rId3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94FC9" w:rsidRPr="00C71F5B">
        <w:rPr>
          <w:noProof/>
          <w:color w:val="000000"/>
        </w:rPr>
        <w:drawing>
          <wp:inline distT="0" distB="0" distL="0" distR="0" wp14:anchorId="4E4FC031" wp14:editId="648CE6B3">
            <wp:extent cx="2981325" cy="371475"/>
            <wp:effectExtent l="0" t="0" r="0" b="0"/>
            <wp:docPr id="514" name="Рисунок 51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" descr="?k=10"/>
                    <pic:cNvPicPr>
                      <a:picLocks noChangeAspect="1" noChangeArrowheads="1"/>
                    </pic:cNvPicPr>
                  </pic:nvPicPr>
                  <pic:blipFill>
                    <a:blip r:embed="rId3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3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>, где</w:t>
      </w:r>
    </w:p>
    <w:p w14:paraId="77D8EE0A" w14:textId="77777777" w:rsidR="00253163" w:rsidRPr="00C71F5B" w:rsidRDefault="00594FC9" w:rsidP="00253163">
      <w:pPr>
        <w:jc w:val="both"/>
        <w:rPr>
          <w:color w:val="000000"/>
        </w:rPr>
      </w:pPr>
      <w:r w:rsidRPr="00C71F5B">
        <w:rPr>
          <w:noProof/>
          <w:color w:val="000000"/>
        </w:rPr>
        <w:drawing>
          <wp:inline distT="0" distB="0" distL="0" distR="0" wp14:anchorId="0C7B4523" wp14:editId="7017F69A">
            <wp:extent cx="2733675" cy="762000"/>
            <wp:effectExtent l="0" t="0" r="0" b="0"/>
            <wp:docPr id="515" name="Рисунок 51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" descr="?k=10"/>
                    <pic:cNvPicPr>
                      <a:picLocks noChangeAspect="1" noChangeArrowheads="1"/>
                    </pic:cNvPicPr>
                  </pic:nvPicPr>
                  <pic:blipFill>
                    <a:blip r:embed="rId4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30F323" w14:textId="77777777" w:rsidR="00253163" w:rsidRPr="00C71F5B" w:rsidRDefault="00253163" w:rsidP="00253163">
      <w:pPr>
        <w:jc w:val="both"/>
        <w:rPr>
          <w:color w:val="000000"/>
        </w:rPr>
      </w:pPr>
      <w:r w:rsidRPr="00C71F5B">
        <w:rPr>
          <w:color w:val="000000"/>
        </w:rPr>
        <w:lastRenderedPageBreak/>
        <w:t xml:space="preserve">На рис. 1 точка </w:t>
      </w:r>
      <w:r w:rsidR="00594FC9" w:rsidRPr="00C71F5B">
        <w:rPr>
          <w:noProof/>
          <w:color w:val="000000"/>
        </w:rPr>
        <w:drawing>
          <wp:inline distT="0" distB="0" distL="0" distR="0" wp14:anchorId="625C5633" wp14:editId="0B63BDDE">
            <wp:extent cx="257175" cy="190500"/>
            <wp:effectExtent l="0" t="0" r="0" b="0"/>
            <wp:docPr id="516" name="Рисунок 51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" descr="?k=10"/>
                    <pic:cNvPicPr>
                      <a:picLocks noChangeAspect="1" noChangeArrowheads="1"/>
                    </pic:cNvPicPr>
                  </pic:nvPicPr>
                  <pic:blipFill>
                    <a:blip r:embed="rId4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лежат вне множества D, точка </w:t>
      </w:r>
      <w:r w:rsidR="00594FC9" w:rsidRPr="00C71F5B">
        <w:rPr>
          <w:noProof/>
          <w:color w:val="000000"/>
        </w:rPr>
        <w:drawing>
          <wp:inline distT="0" distB="0" distL="0" distR="0" wp14:anchorId="0C77B13D" wp14:editId="66D71E7D">
            <wp:extent cx="257175" cy="190500"/>
            <wp:effectExtent l="0" t="0" r="0" b="0"/>
            <wp:docPr id="517" name="Рисунок 51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 descr="?k=10"/>
                    <pic:cNvPicPr>
                      <a:picLocks noChangeAspect="1" noChangeArrowheads="1"/>
                    </pic:cNvPicPr>
                  </pic:nvPicPr>
                  <pic:blipFill>
                    <a:blip r:embed="rId4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— внутри этого множества. Прямая </w:t>
      </w:r>
      <w:r w:rsidR="00594FC9" w:rsidRPr="00C71F5B">
        <w:rPr>
          <w:noProof/>
          <w:color w:val="000000"/>
        </w:rPr>
        <w:drawing>
          <wp:inline distT="0" distB="0" distL="0" distR="0" wp14:anchorId="65B99D7D" wp14:editId="1CDBBCD3">
            <wp:extent cx="104775" cy="180975"/>
            <wp:effectExtent l="0" t="0" r="0" b="0"/>
            <wp:docPr id="518" name="Рисунок 51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8" descr="?k=10"/>
                    <pic:cNvPicPr>
                      <a:picLocks noChangeAspect="1" noChangeArrowheads="1"/>
                    </pic:cNvPicPr>
                  </pic:nvPicPr>
                  <pic:blipFill>
                    <a:blip r:embed="rId4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>является касательной к поверхности окружности в точке PD(</w:t>
      </w:r>
      <w:r w:rsidR="00594FC9" w:rsidRPr="00C71F5B">
        <w:rPr>
          <w:noProof/>
          <w:color w:val="000000"/>
        </w:rPr>
        <w:drawing>
          <wp:inline distT="0" distB="0" distL="0" distR="0" wp14:anchorId="34E79A28" wp14:editId="3411D084">
            <wp:extent cx="247650" cy="190500"/>
            <wp:effectExtent l="0" t="0" r="0" b="0"/>
            <wp:docPr id="519" name="Рисунок 51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9" descr="?k=10"/>
                    <pic:cNvPicPr>
                      <a:picLocks noChangeAspect="1" noChangeArrowheads="1"/>
                    </pic:cNvPicPr>
                  </pic:nvPicPr>
                  <pic:blipFill>
                    <a:blip r:embed="rId4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) = </w:t>
      </w:r>
      <w:r w:rsidR="00594FC9" w:rsidRPr="00C71F5B">
        <w:rPr>
          <w:noProof/>
          <w:color w:val="000000"/>
        </w:rPr>
        <w:drawing>
          <wp:inline distT="0" distB="0" distL="0" distR="0" wp14:anchorId="2A792595" wp14:editId="04A37F81">
            <wp:extent cx="247650" cy="381000"/>
            <wp:effectExtent l="0" t="0" r="0" b="0"/>
            <wp:docPr id="520" name="Рисунок 52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" descr="?k=10"/>
                    <pic:cNvPicPr>
                      <a:picLocks noChangeAspect="1" noChangeArrowheads="1"/>
                    </pic:cNvPicPr>
                  </pic:nvPicPr>
                  <pic:blipFill>
                    <a:blip r:embed="rId4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>.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6975"/>
      </w:tblGrid>
      <w:tr w:rsidR="00253163" w:rsidRPr="00C71F5B" w14:paraId="508A8BB4" w14:textId="77777777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68EC6924" w14:textId="77777777" w:rsidR="00253163" w:rsidRPr="00C71F5B" w:rsidRDefault="00594FC9" w:rsidP="00253163">
            <w:pPr>
              <w:jc w:val="both"/>
              <w:rPr>
                <w:color w:val="000000"/>
              </w:rPr>
            </w:pPr>
            <w:r w:rsidRPr="00C71F5B">
              <w:rPr>
                <w:noProof/>
                <w:color w:val="000000"/>
              </w:rPr>
              <w:drawing>
                <wp:inline distT="0" distB="0" distL="0" distR="0" wp14:anchorId="0F5F1816" wp14:editId="4E2BBB83">
                  <wp:extent cx="4295775" cy="3705225"/>
                  <wp:effectExtent l="0" t="0" r="0" b="0"/>
                  <wp:docPr id="521" name="Рисунок 521" descr="?n=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1" descr="?n=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95775" cy="3705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E1E5B5E" w14:textId="77777777" w:rsidR="00253163" w:rsidRPr="00C71F5B" w:rsidRDefault="00253163" w:rsidP="00253163">
      <w:pPr>
        <w:jc w:val="center"/>
        <w:rPr>
          <w:color w:val="000000"/>
        </w:rPr>
      </w:pPr>
      <w:r w:rsidRPr="00C71F5B">
        <w:rPr>
          <w:color w:val="000000"/>
        </w:rPr>
        <w:t>Рис. 1.</w:t>
      </w:r>
    </w:p>
    <w:p w14:paraId="1DA42355" w14:textId="77777777" w:rsidR="00EC4569" w:rsidRDefault="00EC4569"/>
    <w:sectPr w:rsidR="00EC456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9230C71C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0932FFAE"/>
    <w:lvl w:ilvl="0">
      <w:start w:val="1"/>
      <w:numFmt w:val="decimal"/>
      <w:pStyle w:val="a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448AF35A"/>
    <w:lvl w:ilvl="0">
      <w:start w:val="1"/>
      <w:numFmt w:val="decimal"/>
      <w:pStyle w:val="2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80"/>
    <w:multiLevelType w:val="singleLevel"/>
    <w:tmpl w:val="45AC55CC"/>
    <w:lvl w:ilvl="0">
      <w:start w:val="1"/>
      <w:numFmt w:val="bullet"/>
      <w:pStyle w:val="4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4" w15:restartNumberingAfterBreak="0">
    <w:nsid w:val="FFFFFF81"/>
    <w:multiLevelType w:val="singleLevel"/>
    <w:tmpl w:val="6AC68FF4"/>
    <w:lvl w:ilvl="0">
      <w:start w:val="1"/>
      <w:numFmt w:val="bullet"/>
      <w:pStyle w:val="3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5" w15:restartNumberingAfterBreak="0">
    <w:nsid w:val="FFFFFF82"/>
    <w:multiLevelType w:val="singleLevel"/>
    <w:tmpl w:val="D86402AA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6" w15:restartNumberingAfterBreak="0">
    <w:nsid w:val="FFFFFF83"/>
    <w:multiLevelType w:val="singleLevel"/>
    <w:tmpl w:val="25128838"/>
    <w:lvl w:ilvl="0">
      <w:start w:val="1"/>
      <w:numFmt w:val="bullet"/>
      <w:pStyle w:val="5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7" w15:restartNumberingAfterBreak="0">
    <w:nsid w:val="FFFFFF88"/>
    <w:multiLevelType w:val="singleLevel"/>
    <w:tmpl w:val="18F61D5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 w15:restartNumberingAfterBreak="0">
    <w:nsid w:val="FFFFFF89"/>
    <w:multiLevelType w:val="singleLevel"/>
    <w:tmpl w:val="B860AF6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 w15:restartNumberingAfterBreak="0">
    <w:nsid w:val="FFFFFFFE"/>
    <w:multiLevelType w:val="singleLevel"/>
    <w:tmpl w:val="AC06DB10"/>
    <w:lvl w:ilvl="0">
      <w:numFmt w:val="bullet"/>
      <w:lvlText w:val="*"/>
      <w:lvlJc w:val="left"/>
    </w:lvl>
  </w:abstractNum>
  <w:abstractNum w:abstractNumId="10" w15:restartNumberingAfterBreak="0">
    <w:nsid w:val="01246C29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2A22C4E"/>
    <w:multiLevelType w:val="singleLevel"/>
    <w:tmpl w:val="FC945598"/>
    <w:lvl w:ilvl="0">
      <w:start w:val="3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2" w15:restartNumberingAfterBreak="0">
    <w:nsid w:val="05AE13BB"/>
    <w:multiLevelType w:val="hybridMultilevel"/>
    <w:tmpl w:val="4D3C5DE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09135EC8"/>
    <w:multiLevelType w:val="hybridMultilevel"/>
    <w:tmpl w:val="D626E758"/>
    <w:lvl w:ilvl="0" w:tplc="0419000F">
      <w:start w:val="1"/>
      <w:numFmt w:val="decimal"/>
      <w:lvlText w:val="%1."/>
      <w:lvlJc w:val="left"/>
      <w:pPr>
        <w:tabs>
          <w:tab w:val="num" w:pos="3321"/>
        </w:tabs>
        <w:ind w:left="3321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4041"/>
        </w:tabs>
        <w:ind w:left="404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4761"/>
        </w:tabs>
        <w:ind w:left="476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5481"/>
        </w:tabs>
        <w:ind w:left="548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6201"/>
        </w:tabs>
        <w:ind w:left="620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6921"/>
        </w:tabs>
        <w:ind w:left="692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7641"/>
        </w:tabs>
        <w:ind w:left="764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8361"/>
        </w:tabs>
        <w:ind w:left="836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9081"/>
        </w:tabs>
        <w:ind w:left="9081" w:hanging="180"/>
      </w:pPr>
    </w:lvl>
  </w:abstractNum>
  <w:abstractNum w:abstractNumId="14" w15:restartNumberingAfterBreak="0">
    <w:nsid w:val="09CF6A3C"/>
    <w:multiLevelType w:val="multilevel"/>
    <w:tmpl w:val="A8925B42"/>
    <w:lvl w:ilvl="0">
      <w:start w:val="1"/>
      <w:numFmt w:val="decimal"/>
      <w:lvlText w:val="%1."/>
      <w:lvlJc w:val="left"/>
      <w:pPr>
        <w:tabs>
          <w:tab w:val="num" w:pos="510"/>
        </w:tabs>
        <w:ind w:left="510" w:hanging="51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tabs>
          <w:tab w:val="num" w:pos="1000"/>
        </w:tabs>
        <w:ind w:left="100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tabs>
          <w:tab w:val="num" w:pos="1280"/>
        </w:tabs>
        <w:ind w:left="128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tabs>
          <w:tab w:val="num" w:pos="1920"/>
        </w:tabs>
        <w:ind w:left="192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tabs>
          <w:tab w:val="num" w:pos="2200"/>
        </w:tabs>
        <w:ind w:left="220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tabs>
          <w:tab w:val="num" w:pos="2840"/>
        </w:tabs>
        <w:ind w:left="28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tabs>
          <w:tab w:val="num" w:pos="3480"/>
        </w:tabs>
        <w:ind w:left="3480" w:hanging="180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tabs>
          <w:tab w:val="num" w:pos="3760"/>
        </w:tabs>
        <w:ind w:left="376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tabs>
          <w:tab w:val="num" w:pos="4400"/>
        </w:tabs>
        <w:ind w:left="4400" w:hanging="2160"/>
      </w:pPr>
      <w:rPr>
        <w:rFonts w:hint="default"/>
        <w:b/>
      </w:rPr>
    </w:lvl>
  </w:abstractNum>
  <w:abstractNum w:abstractNumId="15" w15:restartNumberingAfterBreak="0">
    <w:nsid w:val="0B101077"/>
    <w:multiLevelType w:val="singleLevel"/>
    <w:tmpl w:val="D8D4D12C"/>
    <w:lvl w:ilvl="0">
      <w:start w:val="1"/>
      <w:numFmt w:val="decimal"/>
      <w:pStyle w:val="a0"/>
      <w:lvlText w:val="%1)"/>
      <w:lvlJc w:val="left"/>
      <w:pPr>
        <w:tabs>
          <w:tab w:val="num" w:pos="720"/>
        </w:tabs>
        <w:ind w:left="720" w:right="720" w:hanging="360"/>
      </w:pPr>
    </w:lvl>
  </w:abstractNum>
  <w:abstractNum w:abstractNumId="16" w15:restartNumberingAfterBreak="0">
    <w:nsid w:val="17850A03"/>
    <w:multiLevelType w:val="hybridMultilevel"/>
    <w:tmpl w:val="705019A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17F37C6A"/>
    <w:multiLevelType w:val="singleLevel"/>
    <w:tmpl w:val="A470DEEA"/>
    <w:lvl w:ilvl="0">
      <w:start w:val="1"/>
      <w:numFmt w:val="bullet"/>
      <w:pStyle w:val="a1"/>
      <w:lvlText w:val=""/>
      <w:lvlJc w:val="left"/>
      <w:pPr>
        <w:tabs>
          <w:tab w:val="num" w:pos="360"/>
        </w:tabs>
        <w:ind w:left="0" w:firstLine="0"/>
      </w:pPr>
      <w:rPr>
        <w:rFonts w:ascii="Symbol" w:hAnsi="Symbol" w:hint="default"/>
      </w:rPr>
    </w:lvl>
  </w:abstractNum>
  <w:abstractNum w:abstractNumId="18" w15:restartNumberingAfterBreak="0">
    <w:nsid w:val="2F2F57E8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9" w15:restartNumberingAfterBreak="0">
    <w:nsid w:val="30515118"/>
    <w:multiLevelType w:val="hybridMultilevel"/>
    <w:tmpl w:val="8B84B114"/>
    <w:lvl w:ilvl="0" w:tplc="FFFFFFFF">
      <w:start w:val="1"/>
      <w:numFmt w:val="bullet"/>
      <w:lvlText w:val=""/>
      <w:lvlJc w:val="left"/>
      <w:pPr>
        <w:tabs>
          <w:tab w:val="num" w:pos="792"/>
        </w:tabs>
        <w:ind w:left="720" w:firstLine="72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0" w15:restartNumberingAfterBreak="0">
    <w:nsid w:val="36DC651F"/>
    <w:multiLevelType w:val="multilevel"/>
    <w:tmpl w:val="828CD91E"/>
    <w:lvl w:ilvl="0">
      <w:start w:val="1"/>
      <w:numFmt w:val="decimal"/>
      <w:lvlText w:val="%1."/>
      <w:lvlJc w:val="left"/>
      <w:pPr>
        <w:tabs>
          <w:tab w:val="num" w:pos="1504"/>
        </w:tabs>
        <w:ind w:left="1504" w:hanging="360"/>
      </w:pPr>
    </w:lvl>
    <w:lvl w:ilvl="1">
      <w:start w:val="1"/>
      <w:numFmt w:val="lowerLetter"/>
      <w:lvlText w:val="%2."/>
      <w:lvlJc w:val="left"/>
      <w:pPr>
        <w:tabs>
          <w:tab w:val="num" w:pos="2224"/>
        </w:tabs>
        <w:ind w:left="2224" w:hanging="360"/>
      </w:pPr>
    </w:lvl>
    <w:lvl w:ilvl="2">
      <w:start w:val="1"/>
      <w:numFmt w:val="lowerRoman"/>
      <w:lvlText w:val="%3."/>
      <w:lvlJc w:val="right"/>
      <w:pPr>
        <w:tabs>
          <w:tab w:val="num" w:pos="2944"/>
        </w:tabs>
        <w:ind w:left="2944" w:hanging="180"/>
      </w:pPr>
    </w:lvl>
    <w:lvl w:ilvl="3">
      <w:start w:val="1"/>
      <w:numFmt w:val="decimal"/>
      <w:lvlText w:val="%4."/>
      <w:lvlJc w:val="left"/>
      <w:pPr>
        <w:tabs>
          <w:tab w:val="num" w:pos="3664"/>
        </w:tabs>
        <w:ind w:left="3664" w:hanging="360"/>
      </w:pPr>
    </w:lvl>
    <w:lvl w:ilvl="4">
      <w:start w:val="1"/>
      <w:numFmt w:val="lowerLetter"/>
      <w:lvlText w:val="%5."/>
      <w:lvlJc w:val="left"/>
      <w:pPr>
        <w:tabs>
          <w:tab w:val="num" w:pos="4384"/>
        </w:tabs>
        <w:ind w:left="4384" w:hanging="360"/>
      </w:pPr>
    </w:lvl>
    <w:lvl w:ilvl="5">
      <w:start w:val="1"/>
      <w:numFmt w:val="lowerRoman"/>
      <w:lvlText w:val="%6."/>
      <w:lvlJc w:val="right"/>
      <w:pPr>
        <w:tabs>
          <w:tab w:val="num" w:pos="5104"/>
        </w:tabs>
        <w:ind w:left="5104" w:hanging="180"/>
      </w:pPr>
    </w:lvl>
    <w:lvl w:ilvl="6">
      <w:start w:val="1"/>
      <w:numFmt w:val="decimal"/>
      <w:lvlText w:val="%7."/>
      <w:lvlJc w:val="left"/>
      <w:pPr>
        <w:tabs>
          <w:tab w:val="num" w:pos="5824"/>
        </w:tabs>
        <w:ind w:left="5824" w:hanging="360"/>
      </w:pPr>
    </w:lvl>
    <w:lvl w:ilvl="7">
      <w:start w:val="1"/>
      <w:numFmt w:val="lowerLetter"/>
      <w:lvlText w:val="%8."/>
      <w:lvlJc w:val="left"/>
      <w:pPr>
        <w:tabs>
          <w:tab w:val="num" w:pos="6544"/>
        </w:tabs>
        <w:ind w:left="6544" w:hanging="360"/>
      </w:pPr>
    </w:lvl>
    <w:lvl w:ilvl="8">
      <w:start w:val="1"/>
      <w:numFmt w:val="lowerRoman"/>
      <w:lvlText w:val="%9."/>
      <w:lvlJc w:val="right"/>
      <w:pPr>
        <w:tabs>
          <w:tab w:val="num" w:pos="7264"/>
        </w:tabs>
        <w:ind w:left="7264" w:hanging="180"/>
      </w:pPr>
    </w:lvl>
  </w:abstractNum>
  <w:abstractNum w:abstractNumId="21" w15:restartNumberingAfterBreak="0">
    <w:nsid w:val="395710B2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2" w15:restartNumberingAfterBreak="0">
    <w:nsid w:val="3D302E0F"/>
    <w:multiLevelType w:val="hybridMultilevel"/>
    <w:tmpl w:val="C118609E"/>
    <w:lvl w:ilvl="0" w:tplc="041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3DEF28D2"/>
    <w:multiLevelType w:val="singleLevel"/>
    <w:tmpl w:val="3EFA4AA0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24" w15:restartNumberingAfterBreak="0">
    <w:nsid w:val="406119A6"/>
    <w:multiLevelType w:val="multilevel"/>
    <w:tmpl w:val="769A5E7C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  <w:b/>
      </w:rPr>
    </w:lvl>
  </w:abstractNum>
  <w:abstractNum w:abstractNumId="25" w15:restartNumberingAfterBreak="0">
    <w:nsid w:val="427A0437"/>
    <w:multiLevelType w:val="singleLevel"/>
    <w:tmpl w:val="AB7AEDDC"/>
    <w:lvl w:ilvl="0">
      <w:start w:val="1"/>
      <w:numFmt w:val="decimal"/>
      <w:lvlText w:val="%1)"/>
      <w:lvlJc w:val="left"/>
      <w:pPr>
        <w:tabs>
          <w:tab w:val="num" w:pos="735"/>
        </w:tabs>
        <w:ind w:left="735" w:hanging="435"/>
      </w:pPr>
      <w:rPr>
        <w:rFonts w:hint="default"/>
        <w:i w:val="0"/>
      </w:rPr>
    </w:lvl>
  </w:abstractNum>
  <w:abstractNum w:abstractNumId="26" w15:restartNumberingAfterBreak="0">
    <w:nsid w:val="48D00E21"/>
    <w:multiLevelType w:val="singleLevel"/>
    <w:tmpl w:val="7B96B25C"/>
    <w:lvl w:ilvl="0">
      <w:start w:val="1"/>
      <w:numFmt w:val="decimal"/>
      <w:lvlText w:val="%1."/>
      <w:lvlJc w:val="left"/>
      <w:pPr>
        <w:tabs>
          <w:tab w:val="num" w:pos="846"/>
        </w:tabs>
        <w:ind w:left="846" w:hanging="420"/>
      </w:pPr>
      <w:rPr>
        <w:rFonts w:hint="default"/>
      </w:rPr>
    </w:lvl>
  </w:abstractNum>
  <w:abstractNum w:abstractNumId="27" w15:restartNumberingAfterBreak="0">
    <w:nsid w:val="4FE25CE8"/>
    <w:multiLevelType w:val="singleLevel"/>
    <w:tmpl w:val="F66C57DE"/>
    <w:lvl w:ilvl="0">
      <w:start w:val="13"/>
      <w:numFmt w:val="decimal"/>
      <w:lvlText w:val="%1)"/>
      <w:lvlJc w:val="left"/>
      <w:pPr>
        <w:tabs>
          <w:tab w:val="num" w:pos="378"/>
        </w:tabs>
        <w:ind w:left="378" w:hanging="378"/>
      </w:pPr>
      <w:rPr>
        <w:rFonts w:hint="default"/>
      </w:rPr>
    </w:lvl>
  </w:abstractNum>
  <w:abstractNum w:abstractNumId="28" w15:restartNumberingAfterBreak="0">
    <w:nsid w:val="5539363B"/>
    <w:multiLevelType w:val="hybridMultilevel"/>
    <w:tmpl w:val="E404174A"/>
    <w:lvl w:ilvl="0" w:tplc="FFFFFFFF">
      <w:start w:val="1"/>
      <w:numFmt w:val="decimal"/>
      <w:pStyle w:val="a2"/>
      <w:lvlText w:val="%1."/>
      <w:lvlJc w:val="left"/>
      <w:pPr>
        <w:tabs>
          <w:tab w:val="num" w:pos="900"/>
        </w:tabs>
        <w:ind w:left="900" w:hanging="360"/>
      </w:pPr>
    </w:lvl>
    <w:lvl w:ilvl="1" w:tplc="FFFFFFFF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FFFFFFFF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FFFFFFFF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FFFFFFFF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FFFFFFFF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FFFFFFFF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FFFFFFFF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9" w15:restartNumberingAfterBreak="0">
    <w:nsid w:val="55E91FE1"/>
    <w:multiLevelType w:val="hybridMultilevel"/>
    <w:tmpl w:val="828CD91E"/>
    <w:lvl w:ilvl="0" w:tplc="0419000F">
      <w:start w:val="1"/>
      <w:numFmt w:val="decimal"/>
      <w:lvlText w:val="%1."/>
      <w:lvlJc w:val="left"/>
      <w:pPr>
        <w:tabs>
          <w:tab w:val="num" w:pos="1504"/>
        </w:tabs>
        <w:ind w:left="1504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2224"/>
        </w:tabs>
        <w:ind w:left="222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944"/>
        </w:tabs>
        <w:ind w:left="294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64"/>
        </w:tabs>
        <w:ind w:left="366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84"/>
        </w:tabs>
        <w:ind w:left="438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104"/>
        </w:tabs>
        <w:ind w:left="510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824"/>
        </w:tabs>
        <w:ind w:left="582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544"/>
        </w:tabs>
        <w:ind w:left="654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64"/>
        </w:tabs>
        <w:ind w:left="7264" w:hanging="180"/>
      </w:pPr>
    </w:lvl>
  </w:abstractNum>
  <w:abstractNum w:abstractNumId="30" w15:restartNumberingAfterBreak="0">
    <w:nsid w:val="567D47C8"/>
    <w:multiLevelType w:val="hybridMultilevel"/>
    <w:tmpl w:val="3380104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59567F36"/>
    <w:multiLevelType w:val="multilevel"/>
    <w:tmpl w:val="0AF48CE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32" w15:restartNumberingAfterBreak="0">
    <w:nsid w:val="6049228D"/>
    <w:multiLevelType w:val="singleLevel"/>
    <w:tmpl w:val="50D4345C"/>
    <w:lvl w:ilvl="0">
      <w:start w:val="1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hint="default"/>
        <w:b/>
      </w:rPr>
    </w:lvl>
  </w:abstractNum>
  <w:abstractNum w:abstractNumId="33" w15:restartNumberingAfterBreak="0">
    <w:nsid w:val="67520D46"/>
    <w:multiLevelType w:val="hybridMultilevel"/>
    <w:tmpl w:val="894A3C1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69356686"/>
    <w:multiLevelType w:val="singleLevel"/>
    <w:tmpl w:val="FC945598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35" w15:restartNumberingAfterBreak="0">
    <w:nsid w:val="69940F40"/>
    <w:multiLevelType w:val="hybridMultilevel"/>
    <w:tmpl w:val="9E521AB6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36" w15:restartNumberingAfterBreak="0">
    <w:nsid w:val="6F694FE4"/>
    <w:multiLevelType w:val="singleLevel"/>
    <w:tmpl w:val="FC945598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37" w15:restartNumberingAfterBreak="0">
    <w:nsid w:val="7C7D1D57"/>
    <w:multiLevelType w:val="singleLevel"/>
    <w:tmpl w:val="04190011"/>
    <w:lvl w:ilvl="0">
      <w:start w:val="1"/>
      <w:numFmt w:val="decimal"/>
      <w:pStyle w:val="20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28"/>
  </w:num>
  <w:num w:numId="2">
    <w:abstractNumId w:val="32"/>
  </w:num>
  <w:num w:numId="3">
    <w:abstractNumId w:val="37"/>
  </w:num>
  <w:num w:numId="4">
    <w:abstractNumId w:val="27"/>
  </w:num>
  <w:num w:numId="5">
    <w:abstractNumId w:val="17"/>
  </w:num>
  <w:num w:numId="6">
    <w:abstractNumId w:val="26"/>
  </w:num>
  <w:num w:numId="7">
    <w:abstractNumId w:val="23"/>
  </w:num>
  <w:num w:numId="8">
    <w:abstractNumId w:val="10"/>
  </w:num>
  <w:num w:numId="9">
    <w:abstractNumId w:val="18"/>
  </w:num>
  <w:num w:numId="10">
    <w:abstractNumId w:val="21"/>
  </w:num>
  <w:num w:numId="11">
    <w:abstractNumId w:val="24"/>
  </w:num>
  <w:num w:numId="12">
    <w:abstractNumId w:val="9"/>
    <w:lvlOverride w:ilvl="0">
      <w:lvl w:ilvl="0">
        <w:numFmt w:val="bullet"/>
        <w:lvlText w:val="•"/>
        <w:legacy w:legacy="1" w:legacySpace="0" w:legacyIndent="0"/>
        <w:lvlJc w:val="left"/>
        <w:rPr>
          <w:rFonts w:ascii="Times New Roman" w:hAnsi="Times New Roman" w:cs="Times New Roman" w:hint="default"/>
          <w:sz w:val="48"/>
        </w:rPr>
      </w:lvl>
    </w:lvlOverride>
  </w:num>
  <w:num w:numId="13">
    <w:abstractNumId w:val="9"/>
    <w:lvlOverride w:ilvl="0">
      <w:lvl w:ilvl="0">
        <w:numFmt w:val="bullet"/>
        <w:lvlText w:val="—"/>
        <w:legacy w:legacy="1" w:legacySpace="0" w:legacyIndent="0"/>
        <w:lvlJc w:val="left"/>
        <w:rPr>
          <w:rFonts w:ascii="Times New Roman" w:hAnsi="Times New Roman" w:cs="Times New Roman" w:hint="default"/>
          <w:sz w:val="48"/>
        </w:rPr>
      </w:lvl>
    </w:lvlOverride>
  </w:num>
  <w:num w:numId="14">
    <w:abstractNumId w:val="9"/>
    <w:lvlOverride w:ilvl="0">
      <w:lvl w:ilvl="0">
        <w:numFmt w:val="bullet"/>
        <w:lvlText w:val="•"/>
        <w:legacy w:legacy="1" w:legacySpace="0" w:legacyIndent="0"/>
        <w:lvlJc w:val="left"/>
        <w:rPr>
          <w:rFonts w:ascii="Times New Roman" w:hAnsi="Times New Roman" w:cs="Times New Roman" w:hint="default"/>
          <w:sz w:val="44"/>
        </w:rPr>
      </w:lvl>
    </w:lvlOverride>
  </w:num>
  <w:num w:numId="15">
    <w:abstractNumId w:val="19"/>
  </w:num>
  <w:num w:numId="16">
    <w:abstractNumId w:val="25"/>
  </w:num>
  <w:num w:numId="17">
    <w:abstractNumId w:val="14"/>
  </w:num>
  <w:num w:numId="18">
    <w:abstractNumId w:val="34"/>
  </w:num>
  <w:num w:numId="19">
    <w:abstractNumId w:val="11"/>
  </w:num>
  <w:num w:numId="20">
    <w:abstractNumId w:val="36"/>
  </w:num>
  <w:num w:numId="21">
    <w:abstractNumId w:val="31"/>
  </w:num>
  <w:num w:numId="22">
    <w:abstractNumId w:val="8"/>
  </w:num>
  <w:num w:numId="23">
    <w:abstractNumId w:val="6"/>
  </w:num>
  <w:num w:numId="24">
    <w:abstractNumId w:val="5"/>
  </w:num>
  <w:num w:numId="25">
    <w:abstractNumId w:val="4"/>
  </w:num>
  <w:num w:numId="26">
    <w:abstractNumId w:val="3"/>
  </w:num>
  <w:num w:numId="27">
    <w:abstractNumId w:val="7"/>
  </w:num>
  <w:num w:numId="28">
    <w:abstractNumId w:val="2"/>
  </w:num>
  <w:num w:numId="29">
    <w:abstractNumId w:val="1"/>
  </w:num>
  <w:num w:numId="30">
    <w:abstractNumId w:val="0"/>
  </w:num>
  <w:num w:numId="31">
    <w:abstractNumId w:val="15"/>
  </w:num>
  <w:num w:numId="32">
    <w:abstractNumId w:val="12"/>
  </w:num>
  <w:num w:numId="33">
    <w:abstractNumId w:val="29"/>
  </w:num>
  <w:num w:numId="34">
    <w:abstractNumId w:val="20"/>
  </w:num>
  <w:num w:numId="35">
    <w:abstractNumId w:val="16"/>
  </w:num>
  <w:num w:numId="36">
    <w:abstractNumId w:val="22"/>
  </w:num>
  <w:num w:numId="37">
    <w:abstractNumId w:val="35"/>
  </w:num>
  <w:num w:numId="38">
    <w:abstractNumId w:val="13"/>
  </w:num>
  <w:num w:numId="39">
    <w:abstractNumId w:val="33"/>
  </w:num>
  <w:num w:numId="40">
    <w:abstractNumId w:val="3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53163"/>
    <w:rsid w:val="00000699"/>
    <w:rsid w:val="00001C76"/>
    <w:rsid w:val="00002978"/>
    <w:rsid w:val="00002EE5"/>
    <w:rsid w:val="00003450"/>
    <w:rsid w:val="00003526"/>
    <w:rsid w:val="00005085"/>
    <w:rsid w:val="000053D2"/>
    <w:rsid w:val="0000561A"/>
    <w:rsid w:val="00005EDA"/>
    <w:rsid w:val="00006DC9"/>
    <w:rsid w:val="00006F00"/>
    <w:rsid w:val="00006FC4"/>
    <w:rsid w:val="0001070C"/>
    <w:rsid w:val="00010839"/>
    <w:rsid w:val="00010D22"/>
    <w:rsid w:val="00011AC5"/>
    <w:rsid w:val="00012301"/>
    <w:rsid w:val="0001243F"/>
    <w:rsid w:val="00013B3C"/>
    <w:rsid w:val="00013DA9"/>
    <w:rsid w:val="00014375"/>
    <w:rsid w:val="00014C92"/>
    <w:rsid w:val="00014DA1"/>
    <w:rsid w:val="00015208"/>
    <w:rsid w:val="00015326"/>
    <w:rsid w:val="0001632C"/>
    <w:rsid w:val="00016D0E"/>
    <w:rsid w:val="0001762C"/>
    <w:rsid w:val="00017689"/>
    <w:rsid w:val="000176B8"/>
    <w:rsid w:val="00017E81"/>
    <w:rsid w:val="000201C1"/>
    <w:rsid w:val="00020564"/>
    <w:rsid w:val="000212D1"/>
    <w:rsid w:val="00021308"/>
    <w:rsid w:val="000216A5"/>
    <w:rsid w:val="000221FC"/>
    <w:rsid w:val="00022FA2"/>
    <w:rsid w:val="0002489D"/>
    <w:rsid w:val="00027093"/>
    <w:rsid w:val="00027B28"/>
    <w:rsid w:val="00030688"/>
    <w:rsid w:val="000314E0"/>
    <w:rsid w:val="00031668"/>
    <w:rsid w:val="00032154"/>
    <w:rsid w:val="0003245D"/>
    <w:rsid w:val="00032472"/>
    <w:rsid w:val="0003265B"/>
    <w:rsid w:val="000332A8"/>
    <w:rsid w:val="00033302"/>
    <w:rsid w:val="00033393"/>
    <w:rsid w:val="00033496"/>
    <w:rsid w:val="00033928"/>
    <w:rsid w:val="00033EC5"/>
    <w:rsid w:val="00033FD1"/>
    <w:rsid w:val="0003419B"/>
    <w:rsid w:val="00034E96"/>
    <w:rsid w:val="00035239"/>
    <w:rsid w:val="0003540D"/>
    <w:rsid w:val="000356BD"/>
    <w:rsid w:val="00036643"/>
    <w:rsid w:val="0003701D"/>
    <w:rsid w:val="000371D8"/>
    <w:rsid w:val="00037836"/>
    <w:rsid w:val="000378C0"/>
    <w:rsid w:val="00037E8D"/>
    <w:rsid w:val="00037F14"/>
    <w:rsid w:val="00040614"/>
    <w:rsid w:val="0004098B"/>
    <w:rsid w:val="00040F82"/>
    <w:rsid w:val="000410E9"/>
    <w:rsid w:val="00041A56"/>
    <w:rsid w:val="00041C4B"/>
    <w:rsid w:val="000421A2"/>
    <w:rsid w:val="000423F2"/>
    <w:rsid w:val="000427CC"/>
    <w:rsid w:val="000434EA"/>
    <w:rsid w:val="00043975"/>
    <w:rsid w:val="000452D2"/>
    <w:rsid w:val="000456AE"/>
    <w:rsid w:val="00046A13"/>
    <w:rsid w:val="0004739C"/>
    <w:rsid w:val="00047B33"/>
    <w:rsid w:val="00047C1C"/>
    <w:rsid w:val="0005009C"/>
    <w:rsid w:val="00050568"/>
    <w:rsid w:val="00051FDD"/>
    <w:rsid w:val="00052A95"/>
    <w:rsid w:val="00052B82"/>
    <w:rsid w:val="00052E69"/>
    <w:rsid w:val="00053544"/>
    <w:rsid w:val="00053A3E"/>
    <w:rsid w:val="00053BBB"/>
    <w:rsid w:val="0005464C"/>
    <w:rsid w:val="0005467F"/>
    <w:rsid w:val="0005477A"/>
    <w:rsid w:val="00054EF1"/>
    <w:rsid w:val="00054F58"/>
    <w:rsid w:val="000550D0"/>
    <w:rsid w:val="00056696"/>
    <w:rsid w:val="00056D8C"/>
    <w:rsid w:val="0005709E"/>
    <w:rsid w:val="00057423"/>
    <w:rsid w:val="00057481"/>
    <w:rsid w:val="000579C3"/>
    <w:rsid w:val="00057CCA"/>
    <w:rsid w:val="00057D11"/>
    <w:rsid w:val="0006020F"/>
    <w:rsid w:val="0006097C"/>
    <w:rsid w:val="00060B5C"/>
    <w:rsid w:val="000617DD"/>
    <w:rsid w:val="000626BF"/>
    <w:rsid w:val="00062DE5"/>
    <w:rsid w:val="00063109"/>
    <w:rsid w:val="00063FC8"/>
    <w:rsid w:val="00064074"/>
    <w:rsid w:val="000640C2"/>
    <w:rsid w:val="000644F7"/>
    <w:rsid w:val="0006497A"/>
    <w:rsid w:val="00064EDF"/>
    <w:rsid w:val="000657F5"/>
    <w:rsid w:val="00065F7B"/>
    <w:rsid w:val="000661D3"/>
    <w:rsid w:val="000662CA"/>
    <w:rsid w:val="000669F7"/>
    <w:rsid w:val="00066C5C"/>
    <w:rsid w:val="00067683"/>
    <w:rsid w:val="00067738"/>
    <w:rsid w:val="0007099F"/>
    <w:rsid w:val="00070B0F"/>
    <w:rsid w:val="00070D16"/>
    <w:rsid w:val="00071799"/>
    <w:rsid w:val="00073435"/>
    <w:rsid w:val="00074BE2"/>
    <w:rsid w:val="00075209"/>
    <w:rsid w:val="0007541E"/>
    <w:rsid w:val="00075A64"/>
    <w:rsid w:val="00075AF1"/>
    <w:rsid w:val="00075E84"/>
    <w:rsid w:val="00076532"/>
    <w:rsid w:val="00076751"/>
    <w:rsid w:val="00076AA6"/>
    <w:rsid w:val="00076B2E"/>
    <w:rsid w:val="00076CE7"/>
    <w:rsid w:val="0007714E"/>
    <w:rsid w:val="00077417"/>
    <w:rsid w:val="00077A42"/>
    <w:rsid w:val="00077FBA"/>
    <w:rsid w:val="000804DF"/>
    <w:rsid w:val="00080BFD"/>
    <w:rsid w:val="000815F5"/>
    <w:rsid w:val="000817A9"/>
    <w:rsid w:val="00081B18"/>
    <w:rsid w:val="00081EBF"/>
    <w:rsid w:val="00083061"/>
    <w:rsid w:val="00083C56"/>
    <w:rsid w:val="00084910"/>
    <w:rsid w:val="00084B84"/>
    <w:rsid w:val="00084FFD"/>
    <w:rsid w:val="00085321"/>
    <w:rsid w:val="000853EB"/>
    <w:rsid w:val="00085C76"/>
    <w:rsid w:val="00085D69"/>
    <w:rsid w:val="000860D1"/>
    <w:rsid w:val="000866B1"/>
    <w:rsid w:val="0008689D"/>
    <w:rsid w:val="000869D7"/>
    <w:rsid w:val="00086BA8"/>
    <w:rsid w:val="00087125"/>
    <w:rsid w:val="00087F07"/>
    <w:rsid w:val="00087FAD"/>
    <w:rsid w:val="00090288"/>
    <w:rsid w:val="000905BE"/>
    <w:rsid w:val="000917CB"/>
    <w:rsid w:val="00091DB3"/>
    <w:rsid w:val="00092936"/>
    <w:rsid w:val="000931B6"/>
    <w:rsid w:val="000936FD"/>
    <w:rsid w:val="00093721"/>
    <w:rsid w:val="000948D2"/>
    <w:rsid w:val="00094946"/>
    <w:rsid w:val="000958C4"/>
    <w:rsid w:val="00096532"/>
    <w:rsid w:val="000965AC"/>
    <w:rsid w:val="00096B79"/>
    <w:rsid w:val="00096C18"/>
    <w:rsid w:val="00097023"/>
    <w:rsid w:val="0009736A"/>
    <w:rsid w:val="000975B6"/>
    <w:rsid w:val="00097DFB"/>
    <w:rsid w:val="000A1529"/>
    <w:rsid w:val="000A15F8"/>
    <w:rsid w:val="000A196B"/>
    <w:rsid w:val="000A1A6E"/>
    <w:rsid w:val="000A23F0"/>
    <w:rsid w:val="000A27A8"/>
    <w:rsid w:val="000A2BF8"/>
    <w:rsid w:val="000A3905"/>
    <w:rsid w:val="000A3F47"/>
    <w:rsid w:val="000A4F2B"/>
    <w:rsid w:val="000A52FF"/>
    <w:rsid w:val="000A5872"/>
    <w:rsid w:val="000A5A1C"/>
    <w:rsid w:val="000A5C05"/>
    <w:rsid w:val="000A5D53"/>
    <w:rsid w:val="000A5EDA"/>
    <w:rsid w:val="000A618D"/>
    <w:rsid w:val="000A6B0A"/>
    <w:rsid w:val="000A7AC0"/>
    <w:rsid w:val="000A7B20"/>
    <w:rsid w:val="000A7DA4"/>
    <w:rsid w:val="000A7DFF"/>
    <w:rsid w:val="000A7E21"/>
    <w:rsid w:val="000B05D9"/>
    <w:rsid w:val="000B0979"/>
    <w:rsid w:val="000B0DD1"/>
    <w:rsid w:val="000B10A2"/>
    <w:rsid w:val="000B1D4C"/>
    <w:rsid w:val="000B1FEF"/>
    <w:rsid w:val="000B2493"/>
    <w:rsid w:val="000B27C0"/>
    <w:rsid w:val="000B2859"/>
    <w:rsid w:val="000B2BFB"/>
    <w:rsid w:val="000B2E14"/>
    <w:rsid w:val="000B383E"/>
    <w:rsid w:val="000B49FC"/>
    <w:rsid w:val="000B4B91"/>
    <w:rsid w:val="000B51EE"/>
    <w:rsid w:val="000B6541"/>
    <w:rsid w:val="000B6736"/>
    <w:rsid w:val="000B6B4D"/>
    <w:rsid w:val="000B7478"/>
    <w:rsid w:val="000C1B86"/>
    <w:rsid w:val="000C1C4C"/>
    <w:rsid w:val="000C23D5"/>
    <w:rsid w:val="000C2BDD"/>
    <w:rsid w:val="000C2D8B"/>
    <w:rsid w:val="000C309E"/>
    <w:rsid w:val="000C4B9D"/>
    <w:rsid w:val="000C4C1B"/>
    <w:rsid w:val="000C50DF"/>
    <w:rsid w:val="000C56DD"/>
    <w:rsid w:val="000C5C2C"/>
    <w:rsid w:val="000C5D9D"/>
    <w:rsid w:val="000C60A7"/>
    <w:rsid w:val="000C622E"/>
    <w:rsid w:val="000C674C"/>
    <w:rsid w:val="000C698C"/>
    <w:rsid w:val="000C6DAA"/>
    <w:rsid w:val="000C7215"/>
    <w:rsid w:val="000C75F5"/>
    <w:rsid w:val="000C7CDF"/>
    <w:rsid w:val="000D04EB"/>
    <w:rsid w:val="000D061F"/>
    <w:rsid w:val="000D078C"/>
    <w:rsid w:val="000D0C0A"/>
    <w:rsid w:val="000D0C3E"/>
    <w:rsid w:val="000D0EC7"/>
    <w:rsid w:val="000D15D8"/>
    <w:rsid w:val="000D18D4"/>
    <w:rsid w:val="000D2027"/>
    <w:rsid w:val="000D2615"/>
    <w:rsid w:val="000D2B6A"/>
    <w:rsid w:val="000D2ED7"/>
    <w:rsid w:val="000D306B"/>
    <w:rsid w:val="000D30E7"/>
    <w:rsid w:val="000D33AE"/>
    <w:rsid w:val="000D47F0"/>
    <w:rsid w:val="000D48F3"/>
    <w:rsid w:val="000D4BA3"/>
    <w:rsid w:val="000D4D85"/>
    <w:rsid w:val="000D4DAD"/>
    <w:rsid w:val="000D561A"/>
    <w:rsid w:val="000D56BB"/>
    <w:rsid w:val="000D57C1"/>
    <w:rsid w:val="000D5DB1"/>
    <w:rsid w:val="000D6810"/>
    <w:rsid w:val="000D7410"/>
    <w:rsid w:val="000D794B"/>
    <w:rsid w:val="000D7AED"/>
    <w:rsid w:val="000E1034"/>
    <w:rsid w:val="000E27D9"/>
    <w:rsid w:val="000E2B6E"/>
    <w:rsid w:val="000E2C30"/>
    <w:rsid w:val="000E31C0"/>
    <w:rsid w:val="000E3B05"/>
    <w:rsid w:val="000E4107"/>
    <w:rsid w:val="000E49E2"/>
    <w:rsid w:val="000E5524"/>
    <w:rsid w:val="000E553E"/>
    <w:rsid w:val="000E5AD0"/>
    <w:rsid w:val="000E5CB6"/>
    <w:rsid w:val="000E64E2"/>
    <w:rsid w:val="000E667D"/>
    <w:rsid w:val="000E6E49"/>
    <w:rsid w:val="000E7856"/>
    <w:rsid w:val="000E7C2A"/>
    <w:rsid w:val="000E7CCE"/>
    <w:rsid w:val="000F0A0F"/>
    <w:rsid w:val="000F1A14"/>
    <w:rsid w:val="000F22DE"/>
    <w:rsid w:val="000F3008"/>
    <w:rsid w:val="000F3481"/>
    <w:rsid w:val="000F35A2"/>
    <w:rsid w:val="000F3C1F"/>
    <w:rsid w:val="000F51AD"/>
    <w:rsid w:val="000F5A2F"/>
    <w:rsid w:val="000F69A1"/>
    <w:rsid w:val="000F6EA5"/>
    <w:rsid w:val="000F6FEB"/>
    <w:rsid w:val="000F7267"/>
    <w:rsid w:val="001008AF"/>
    <w:rsid w:val="00100B16"/>
    <w:rsid w:val="00101120"/>
    <w:rsid w:val="001013DE"/>
    <w:rsid w:val="001015A5"/>
    <w:rsid w:val="00101B3D"/>
    <w:rsid w:val="001029F4"/>
    <w:rsid w:val="00103868"/>
    <w:rsid w:val="00103950"/>
    <w:rsid w:val="00103A54"/>
    <w:rsid w:val="00103B3C"/>
    <w:rsid w:val="00104A88"/>
    <w:rsid w:val="001059D1"/>
    <w:rsid w:val="00105CA6"/>
    <w:rsid w:val="00105E7D"/>
    <w:rsid w:val="001060AB"/>
    <w:rsid w:val="00106C97"/>
    <w:rsid w:val="0011081C"/>
    <w:rsid w:val="00110A5F"/>
    <w:rsid w:val="00110F25"/>
    <w:rsid w:val="00111535"/>
    <w:rsid w:val="0011192F"/>
    <w:rsid w:val="001121CA"/>
    <w:rsid w:val="0011248F"/>
    <w:rsid w:val="0011255A"/>
    <w:rsid w:val="00113196"/>
    <w:rsid w:val="001133F9"/>
    <w:rsid w:val="0011347D"/>
    <w:rsid w:val="0011363C"/>
    <w:rsid w:val="00113B0D"/>
    <w:rsid w:val="00115848"/>
    <w:rsid w:val="001163A9"/>
    <w:rsid w:val="0011734B"/>
    <w:rsid w:val="00117446"/>
    <w:rsid w:val="00117558"/>
    <w:rsid w:val="001178E0"/>
    <w:rsid w:val="001178F1"/>
    <w:rsid w:val="001208D7"/>
    <w:rsid w:val="00120EF4"/>
    <w:rsid w:val="00121606"/>
    <w:rsid w:val="001217B9"/>
    <w:rsid w:val="00121FBF"/>
    <w:rsid w:val="0012205A"/>
    <w:rsid w:val="0012217D"/>
    <w:rsid w:val="00122588"/>
    <w:rsid w:val="001227A8"/>
    <w:rsid w:val="00122A71"/>
    <w:rsid w:val="00123043"/>
    <w:rsid w:val="00123956"/>
    <w:rsid w:val="0012519F"/>
    <w:rsid w:val="001257E7"/>
    <w:rsid w:val="00125ADB"/>
    <w:rsid w:val="00125BFB"/>
    <w:rsid w:val="0012679D"/>
    <w:rsid w:val="001272AD"/>
    <w:rsid w:val="001313FB"/>
    <w:rsid w:val="00131A6D"/>
    <w:rsid w:val="00131B46"/>
    <w:rsid w:val="00131B72"/>
    <w:rsid w:val="00131D46"/>
    <w:rsid w:val="00131D6D"/>
    <w:rsid w:val="001321ED"/>
    <w:rsid w:val="00132298"/>
    <w:rsid w:val="00132D8F"/>
    <w:rsid w:val="001343BF"/>
    <w:rsid w:val="001347D1"/>
    <w:rsid w:val="001347D3"/>
    <w:rsid w:val="00135B07"/>
    <w:rsid w:val="00135D01"/>
    <w:rsid w:val="00136858"/>
    <w:rsid w:val="00136936"/>
    <w:rsid w:val="00136C80"/>
    <w:rsid w:val="00140639"/>
    <w:rsid w:val="00141E46"/>
    <w:rsid w:val="0014208E"/>
    <w:rsid w:val="00142850"/>
    <w:rsid w:val="00142DB0"/>
    <w:rsid w:val="00142F08"/>
    <w:rsid w:val="001434F1"/>
    <w:rsid w:val="00143694"/>
    <w:rsid w:val="001438EE"/>
    <w:rsid w:val="00143A90"/>
    <w:rsid w:val="00143AEB"/>
    <w:rsid w:val="00144A3D"/>
    <w:rsid w:val="00144E14"/>
    <w:rsid w:val="00146152"/>
    <w:rsid w:val="001465C0"/>
    <w:rsid w:val="001468F0"/>
    <w:rsid w:val="00146EEE"/>
    <w:rsid w:val="00146FDF"/>
    <w:rsid w:val="00147186"/>
    <w:rsid w:val="001476B2"/>
    <w:rsid w:val="00147B2F"/>
    <w:rsid w:val="00147C1A"/>
    <w:rsid w:val="001502D7"/>
    <w:rsid w:val="00150789"/>
    <w:rsid w:val="00150C6E"/>
    <w:rsid w:val="00151ADA"/>
    <w:rsid w:val="001525F6"/>
    <w:rsid w:val="00154955"/>
    <w:rsid w:val="00154D19"/>
    <w:rsid w:val="0015502E"/>
    <w:rsid w:val="0015595A"/>
    <w:rsid w:val="00155A3B"/>
    <w:rsid w:val="00160B45"/>
    <w:rsid w:val="0016117A"/>
    <w:rsid w:val="00161349"/>
    <w:rsid w:val="001614D1"/>
    <w:rsid w:val="00161844"/>
    <w:rsid w:val="0016192E"/>
    <w:rsid w:val="001625BF"/>
    <w:rsid w:val="00162D38"/>
    <w:rsid w:val="00163F79"/>
    <w:rsid w:val="00164855"/>
    <w:rsid w:val="00165FF4"/>
    <w:rsid w:val="00166402"/>
    <w:rsid w:val="0016669E"/>
    <w:rsid w:val="00167C9C"/>
    <w:rsid w:val="00167CCB"/>
    <w:rsid w:val="001706D0"/>
    <w:rsid w:val="00170A0D"/>
    <w:rsid w:val="00171EF3"/>
    <w:rsid w:val="001721DB"/>
    <w:rsid w:val="00172290"/>
    <w:rsid w:val="001728BC"/>
    <w:rsid w:val="00172A4B"/>
    <w:rsid w:val="00172BAC"/>
    <w:rsid w:val="00172D99"/>
    <w:rsid w:val="0017405D"/>
    <w:rsid w:val="00174089"/>
    <w:rsid w:val="00174345"/>
    <w:rsid w:val="00174D10"/>
    <w:rsid w:val="00175174"/>
    <w:rsid w:val="00175C35"/>
    <w:rsid w:val="00175D4A"/>
    <w:rsid w:val="001761E0"/>
    <w:rsid w:val="001764D0"/>
    <w:rsid w:val="00176748"/>
    <w:rsid w:val="00177818"/>
    <w:rsid w:val="00177864"/>
    <w:rsid w:val="00177A1D"/>
    <w:rsid w:val="00180E97"/>
    <w:rsid w:val="00181186"/>
    <w:rsid w:val="001813F2"/>
    <w:rsid w:val="00181511"/>
    <w:rsid w:val="00182716"/>
    <w:rsid w:val="00182C6B"/>
    <w:rsid w:val="001835BA"/>
    <w:rsid w:val="00183E94"/>
    <w:rsid w:val="0018550D"/>
    <w:rsid w:val="00185AF4"/>
    <w:rsid w:val="00185C80"/>
    <w:rsid w:val="00186108"/>
    <w:rsid w:val="0018714B"/>
    <w:rsid w:val="0018768D"/>
    <w:rsid w:val="00187ABE"/>
    <w:rsid w:val="001902FA"/>
    <w:rsid w:val="0019059B"/>
    <w:rsid w:val="001909CD"/>
    <w:rsid w:val="00191168"/>
    <w:rsid w:val="0019170A"/>
    <w:rsid w:val="001919C5"/>
    <w:rsid w:val="00192B82"/>
    <w:rsid w:val="00193828"/>
    <w:rsid w:val="001940A9"/>
    <w:rsid w:val="00194454"/>
    <w:rsid w:val="001948D9"/>
    <w:rsid w:val="001949CF"/>
    <w:rsid w:val="00195A4D"/>
    <w:rsid w:val="00196087"/>
    <w:rsid w:val="001A00B7"/>
    <w:rsid w:val="001A0722"/>
    <w:rsid w:val="001A084D"/>
    <w:rsid w:val="001A0A3F"/>
    <w:rsid w:val="001A0CBC"/>
    <w:rsid w:val="001A13A0"/>
    <w:rsid w:val="001A1EAD"/>
    <w:rsid w:val="001A1FD7"/>
    <w:rsid w:val="001A2306"/>
    <w:rsid w:val="001A2D89"/>
    <w:rsid w:val="001A2FE4"/>
    <w:rsid w:val="001A35DD"/>
    <w:rsid w:val="001A3CB9"/>
    <w:rsid w:val="001A3DB0"/>
    <w:rsid w:val="001A3ECB"/>
    <w:rsid w:val="001A4A3B"/>
    <w:rsid w:val="001A5A50"/>
    <w:rsid w:val="001A63BE"/>
    <w:rsid w:val="001A7757"/>
    <w:rsid w:val="001A7A17"/>
    <w:rsid w:val="001B2278"/>
    <w:rsid w:val="001B251C"/>
    <w:rsid w:val="001B3414"/>
    <w:rsid w:val="001B3938"/>
    <w:rsid w:val="001B3A02"/>
    <w:rsid w:val="001B3A43"/>
    <w:rsid w:val="001B3F1D"/>
    <w:rsid w:val="001B4585"/>
    <w:rsid w:val="001B4C98"/>
    <w:rsid w:val="001B5B54"/>
    <w:rsid w:val="001B5B87"/>
    <w:rsid w:val="001B5CE3"/>
    <w:rsid w:val="001B5F6E"/>
    <w:rsid w:val="001B5F97"/>
    <w:rsid w:val="001B61D7"/>
    <w:rsid w:val="001B7C8A"/>
    <w:rsid w:val="001B7D3A"/>
    <w:rsid w:val="001C03A5"/>
    <w:rsid w:val="001C04E0"/>
    <w:rsid w:val="001C095C"/>
    <w:rsid w:val="001C0BA4"/>
    <w:rsid w:val="001C0C48"/>
    <w:rsid w:val="001C0FBE"/>
    <w:rsid w:val="001C1328"/>
    <w:rsid w:val="001C17A3"/>
    <w:rsid w:val="001C22F3"/>
    <w:rsid w:val="001C2897"/>
    <w:rsid w:val="001C332D"/>
    <w:rsid w:val="001C3647"/>
    <w:rsid w:val="001C3CAC"/>
    <w:rsid w:val="001C4D9A"/>
    <w:rsid w:val="001C62A1"/>
    <w:rsid w:val="001C6CA3"/>
    <w:rsid w:val="001C71B6"/>
    <w:rsid w:val="001C7233"/>
    <w:rsid w:val="001C7D30"/>
    <w:rsid w:val="001D0F5E"/>
    <w:rsid w:val="001D1624"/>
    <w:rsid w:val="001D2AEC"/>
    <w:rsid w:val="001D416A"/>
    <w:rsid w:val="001D416B"/>
    <w:rsid w:val="001D4AED"/>
    <w:rsid w:val="001D4F1E"/>
    <w:rsid w:val="001D5031"/>
    <w:rsid w:val="001D5280"/>
    <w:rsid w:val="001D6277"/>
    <w:rsid w:val="001D6F90"/>
    <w:rsid w:val="001D747D"/>
    <w:rsid w:val="001D783D"/>
    <w:rsid w:val="001E0FCB"/>
    <w:rsid w:val="001E1C93"/>
    <w:rsid w:val="001E1ECF"/>
    <w:rsid w:val="001E2029"/>
    <w:rsid w:val="001E2179"/>
    <w:rsid w:val="001E2774"/>
    <w:rsid w:val="001E2A34"/>
    <w:rsid w:val="001E2F9C"/>
    <w:rsid w:val="001E3269"/>
    <w:rsid w:val="001E3A53"/>
    <w:rsid w:val="001E3DE2"/>
    <w:rsid w:val="001E448B"/>
    <w:rsid w:val="001E49B4"/>
    <w:rsid w:val="001E4B2F"/>
    <w:rsid w:val="001E5823"/>
    <w:rsid w:val="001E62FA"/>
    <w:rsid w:val="001E636A"/>
    <w:rsid w:val="001E63FE"/>
    <w:rsid w:val="001E679B"/>
    <w:rsid w:val="001E6963"/>
    <w:rsid w:val="001E6BE4"/>
    <w:rsid w:val="001E7012"/>
    <w:rsid w:val="001E703D"/>
    <w:rsid w:val="001E7171"/>
    <w:rsid w:val="001E72A6"/>
    <w:rsid w:val="001E7918"/>
    <w:rsid w:val="001F0137"/>
    <w:rsid w:val="001F088A"/>
    <w:rsid w:val="001F08AF"/>
    <w:rsid w:val="001F0AB8"/>
    <w:rsid w:val="001F18EC"/>
    <w:rsid w:val="001F1EB4"/>
    <w:rsid w:val="001F2551"/>
    <w:rsid w:val="001F2E3E"/>
    <w:rsid w:val="001F2ED3"/>
    <w:rsid w:val="001F3591"/>
    <w:rsid w:val="001F3741"/>
    <w:rsid w:val="001F3B61"/>
    <w:rsid w:val="001F3C37"/>
    <w:rsid w:val="001F5624"/>
    <w:rsid w:val="001F5AAC"/>
    <w:rsid w:val="001F62B9"/>
    <w:rsid w:val="001F6590"/>
    <w:rsid w:val="001F6630"/>
    <w:rsid w:val="001F7B8C"/>
    <w:rsid w:val="001F7E42"/>
    <w:rsid w:val="00200764"/>
    <w:rsid w:val="002015F6"/>
    <w:rsid w:val="002018BF"/>
    <w:rsid w:val="00201987"/>
    <w:rsid w:val="00201B48"/>
    <w:rsid w:val="00202274"/>
    <w:rsid w:val="0020229A"/>
    <w:rsid w:val="002025AC"/>
    <w:rsid w:val="00202938"/>
    <w:rsid w:val="00203418"/>
    <w:rsid w:val="002035BC"/>
    <w:rsid w:val="0020389F"/>
    <w:rsid w:val="00203FFF"/>
    <w:rsid w:val="00204631"/>
    <w:rsid w:val="00204784"/>
    <w:rsid w:val="002048E1"/>
    <w:rsid w:val="00204D38"/>
    <w:rsid w:val="00205739"/>
    <w:rsid w:val="0020726B"/>
    <w:rsid w:val="00207455"/>
    <w:rsid w:val="0020779F"/>
    <w:rsid w:val="002109C7"/>
    <w:rsid w:val="00211272"/>
    <w:rsid w:val="002113B5"/>
    <w:rsid w:val="00211A11"/>
    <w:rsid w:val="0021227B"/>
    <w:rsid w:val="002133D2"/>
    <w:rsid w:val="0021391A"/>
    <w:rsid w:val="00214404"/>
    <w:rsid w:val="0021452C"/>
    <w:rsid w:val="0021623A"/>
    <w:rsid w:val="002165DF"/>
    <w:rsid w:val="00216C20"/>
    <w:rsid w:val="00217370"/>
    <w:rsid w:val="00220E20"/>
    <w:rsid w:val="00220F17"/>
    <w:rsid w:val="00221B9A"/>
    <w:rsid w:val="00222629"/>
    <w:rsid w:val="00222990"/>
    <w:rsid w:val="00222B14"/>
    <w:rsid w:val="00222F21"/>
    <w:rsid w:val="00223230"/>
    <w:rsid w:val="00223385"/>
    <w:rsid w:val="0022476E"/>
    <w:rsid w:val="00224FBA"/>
    <w:rsid w:val="002251E5"/>
    <w:rsid w:val="002256C3"/>
    <w:rsid w:val="00225F0B"/>
    <w:rsid w:val="00225F7B"/>
    <w:rsid w:val="0022627A"/>
    <w:rsid w:val="0022692B"/>
    <w:rsid w:val="00226B67"/>
    <w:rsid w:val="00227B7C"/>
    <w:rsid w:val="00227E65"/>
    <w:rsid w:val="002308F2"/>
    <w:rsid w:val="00230B8B"/>
    <w:rsid w:val="002312DF"/>
    <w:rsid w:val="00231C6B"/>
    <w:rsid w:val="00232B77"/>
    <w:rsid w:val="00232EA5"/>
    <w:rsid w:val="00234F04"/>
    <w:rsid w:val="002359D9"/>
    <w:rsid w:val="00235CD0"/>
    <w:rsid w:val="00236906"/>
    <w:rsid w:val="00236F3A"/>
    <w:rsid w:val="00237595"/>
    <w:rsid w:val="002375BD"/>
    <w:rsid w:val="00237A98"/>
    <w:rsid w:val="00240709"/>
    <w:rsid w:val="002408E5"/>
    <w:rsid w:val="00240AD5"/>
    <w:rsid w:val="00241043"/>
    <w:rsid w:val="0024199C"/>
    <w:rsid w:val="002419D8"/>
    <w:rsid w:val="00241A06"/>
    <w:rsid w:val="00242723"/>
    <w:rsid w:val="0024378D"/>
    <w:rsid w:val="002439FD"/>
    <w:rsid w:val="00243D02"/>
    <w:rsid w:val="00244021"/>
    <w:rsid w:val="0024420F"/>
    <w:rsid w:val="00244527"/>
    <w:rsid w:val="00244BF3"/>
    <w:rsid w:val="00244E28"/>
    <w:rsid w:val="0024532D"/>
    <w:rsid w:val="002455CC"/>
    <w:rsid w:val="0024590A"/>
    <w:rsid w:val="00245A16"/>
    <w:rsid w:val="00246365"/>
    <w:rsid w:val="002463E7"/>
    <w:rsid w:val="002464F3"/>
    <w:rsid w:val="00246918"/>
    <w:rsid w:val="00246D52"/>
    <w:rsid w:val="00246FEB"/>
    <w:rsid w:val="00247586"/>
    <w:rsid w:val="00247953"/>
    <w:rsid w:val="00247C5D"/>
    <w:rsid w:val="002501BA"/>
    <w:rsid w:val="0025026A"/>
    <w:rsid w:val="00250F0A"/>
    <w:rsid w:val="0025206B"/>
    <w:rsid w:val="002522CE"/>
    <w:rsid w:val="002527CB"/>
    <w:rsid w:val="00253163"/>
    <w:rsid w:val="002538C1"/>
    <w:rsid w:val="00253B1E"/>
    <w:rsid w:val="00254B6D"/>
    <w:rsid w:val="00254B9F"/>
    <w:rsid w:val="00255851"/>
    <w:rsid w:val="00255C3E"/>
    <w:rsid w:val="002561C0"/>
    <w:rsid w:val="00256ABD"/>
    <w:rsid w:val="00257943"/>
    <w:rsid w:val="00257C41"/>
    <w:rsid w:val="00260097"/>
    <w:rsid w:val="002602A0"/>
    <w:rsid w:val="002609CA"/>
    <w:rsid w:val="00260CED"/>
    <w:rsid w:val="00260D13"/>
    <w:rsid w:val="0026121A"/>
    <w:rsid w:val="00261716"/>
    <w:rsid w:val="002619AA"/>
    <w:rsid w:val="00261B8D"/>
    <w:rsid w:val="00262135"/>
    <w:rsid w:val="00262C0A"/>
    <w:rsid w:val="002642C8"/>
    <w:rsid w:val="00264E34"/>
    <w:rsid w:val="00265173"/>
    <w:rsid w:val="00265338"/>
    <w:rsid w:val="00266719"/>
    <w:rsid w:val="00267358"/>
    <w:rsid w:val="00267659"/>
    <w:rsid w:val="0026784D"/>
    <w:rsid w:val="002678A9"/>
    <w:rsid w:val="00270A35"/>
    <w:rsid w:val="002710C5"/>
    <w:rsid w:val="002716AC"/>
    <w:rsid w:val="00271917"/>
    <w:rsid w:val="00271F03"/>
    <w:rsid w:val="00272198"/>
    <w:rsid w:val="00272B4D"/>
    <w:rsid w:val="00272E27"/>
    <w:rsid w:val="00273D61"/>
    <w:rsid w:val="00273FD2"/>
    <w:rsid w:val="002742E2"/>
    <w:rsid w:val="002746DB"/>
    <w:rsid w:val="00274C10"/>
    <w:rsid w:val="00276362"/>
    <w:rsid w:val="00276A55"/>
    <w:rsid w:val="00276CFC"/>
    <w:rsid w:val="00276E69"/>
    <w:rsid w:val="002772F6"/>
    <w:rsid w:val="00277916"/>
    <w:rsid w:val="002779DC"/>
    <w:rsid w:val="00277FFB"/>
    <w:rsid w:val="00280391"/>
    <w:rsid w:val="0028041A"/>
    <w:rsid w:val="00280881"/>
    <w:rsid w:val="00280CC4"/>
    <w:rsid w:val="00280D1B"/>
    <w:rsid w:val="00280F3F"/>
    <w:rsid w:val="00281197"/>
    <w:rsid w:val="00281BAB"/>
    <w:rsid w:val="0028260E"/>
    <w:rsid w:val="002831A0"/>
    <w:rsid w:val="0028405B"/>
    <w:rsid w:val="00284935"/>
    <w:rsid w:val="00286112"/>
    <w:rsid w:val="00286A1E"/>
    <w:rsid w:val="00287907"/>
    <w:rsid w:val="00287955"/>
    <w:rsid w:val="00287FFE"/>
    <w:rsid w:val="002902A4"/>
    <w:rsid w:val="002908A7"/>
    <w:rsid w:val="00290E52"/>
    <w:rsid w:val="00290E66"/>
    <w:rsid w:val="00291012"/>
    <w:rsid w:val="00291669"/>
    <w:rsid w:val="00291B17"/>
    <w:rsid w:val="00291BDF"/>
    <w:rsid w:val="00291C03"/>
    <w:rsid w:val="002923CE"/>
    <w:rsid w:val="00292F72"/>
    <w:rsid w:val="00294795"/>
    <w:rsid w:val="00294BE1"/>
    <w:rsid w:val="002950C4"/>
    <w:rsid w:val="0029548B"/>
    <w:rsid w:val="00295973"/>
    <w:rsid w:val="00296067"/>
    <w:rsid w:val="00296D6A"/>
    <w:rsid w:val="00297B47"/>
    <w:rsid w:val="00297E4F"/>
    <w:rsid w:val="002A0214"/>
    <w:rsid w:val="002A0224"/>
    <w:rsid w:val="002A0B04"/>
    <w:rsid w:val="002A0B6E"/>
    <w:rsid w:val="002A0C53"/>
    <w:rsid w:val="002A108E"/>
    <w:rsid w:val="002A1406"/>
    <w:rsid w:val="002A1F6F"/>
    <w:rsid w:val="002A22C1"/>
    <w:rsid w:val="002A2642"/>
    <w:rsid w:val="002A381A"/>
    <w:rsid w:val="002A438C"/>
    <w:rsid w:val="002A453A"/>
    <w:rsid w:val="002A46DD"/>
    <w:rsid w:val="002A4DB4"/>
    <w:rsid w:val="002A52EE"/>
    <w:rsid w:val="002A5C94"/>
    <w:rsid w:val="002A7544"/>
    <w:rsid w:val="002A76E4"/>
    <w:rsid w:val="002A78AE"/>
    <w:rsid w:val="002B0017"/>
    <w:rsid w:val="002B02B0"/>
    <w:rsid w:val="002B140C"/>
    <w:rsid w:val="002B195B"/>
    <w:rsid w:val="002B231F"/>
    <w:rsid w:val="002B371E"/>
    <w:rsid w:val="002B5F45"/>
    <w:rsid w:val="002B61D4"/>
    <w:rsid w:val="002B6513"/>
    <w:rsid w:val="002B7C11"/>
    <w:rsid w:val="002C0079"/>
    <w:rsid w:val="002C0223"/>
    <w:rsid w:val="002C1194"/>
    <w:rsid w:val="002C12A8"/>
    <w:rsid w:val="002C134B"/>
    <w:rsid w:val="002C210D"/>
    <w:rsid w:val="002C2218"/>
    <w:rsid w:val="002C2418"/>
    <w:rsid w:val="002C2621"/>
    <w:rsid w:val="002C2A2F"/>
    <w:rsid w:val="002C364F"/>
    <w:rsid w:val="002C3D29"/>
    <w:rsid w:val="002C40FD"/>
    <w:rsid w:val="002C41F1"/>
    <w:rsid w:val="002C43FD"/>
    <w:rsid w:val="002C4BBA"/>
    <w:rsid w:val="002C4F82"/>
    <w:rsid w:val="002C5E36"/>
    <w:rsid w:val="002C6EBE"/>
    <w:rsid w:val="002C6FCA"/>
    <w:rsid w:val="002C715D"/>
    <w:rsid w:val="002C71C1"/>
    <w:rsid w:val="002C7B66"/>
    <w:rsid w:val="002D0311"/>
    <w:rsid w:val="002D0845"/>
    <w:rsid w:val="002D117F"/>
    <w:rsid w:val="002D1702"/>
    <w:rsid w:val="002D18EC"/>
    <w:rsid w:val="002D196E"/>
    <w:rsid w:val="002D2DB2"/>
    <w:rsid w:val="002D3D4B"/>
    <w:rsid w:val="002D3D75"/>
    <w:rsid w:val="002D3F51"/>
    <w:rsid w:val="002D4E6F"/>
    <w:rsid w:val="002D5EA5"/>
    <w:rsid w:val="002D6374"/>
    <w:rsid w:val="002D65CB"/>
    <w:rsid w:val="002D660E"/>
    <w:rsid w:val="002D7D90"/>
    <w:rsid w:val="002E032B"/>
    <w:rsid w:val="002E0363"/>
    <w:rsid w:val="002E03E5"/>
    <w:rsid w:val="002E0575"/>
    <w:rsid w:val="002E2013"/>
    <w:rsid w:val="002E2240"/>
    <w:rsid w:val="002E2834"/>
    <w:rsid w:val="002E30E0"/>
    <w:rsid w:val="002E3684"/>
    <w:rsid w:val="002E37CC"/>
    <w:rsid w:val="002E3895"/>
    <w:rsid w:val="002E3F2D"/>
    <w:rsid w:val="002E4628"/>
    <w:rsid w:val="002E5435"/>
    <w:rsid w:val="002E5647"/>
    <w:rsid w:val="002E6508"/>
    <w:rsid w:val="002E6F5E"/>
    <w:rsid w:val="002E73C2"/>
    <w:rsid w:val="002E7780"/>
    <w:rsid w:val="002E7828"/>
    <w:rsid w:val="002F01B7"/>
    <w:rsid w:val="002F1447"/>
    <w:rsid w:val="002F15C5"/>
    <w:rsid w:val="002F18FF"/>
    <w:rsid w:val="002F1948"/>
    <w:rsid w:val="002F23CC"/>
    <w:rsid w:val="002F2522"/>
    <w:rsid w:val="002F255D"/>
    <w:rsid w:val="002F2967"/>
    <w:rsid w:val="002F319B"/>
    <w:rsid w:val="002F31CC"/>
    <w:rsid w:val="002F3411"/>
    <w:rsid w:val="002F3B45"/>
    <w:rsid w:val="002F562E"/>
    <w:rsid w:val="002F67AE"/>
    <w:rsid w:val="002F6978"/>
    <w:rsid w:val="002F6E5C"/>
    <w:rsid w:val="002F7109"/>
    <w:rsid w:val="0030001C"/>
    <w:rsid w:val="0030094B"/>
    <w:rsid w:val="003015D5"/>
    <w:rsid w:val="00301A68"/>
    <w:rsid w:val="003026B4"/>
    <w:rsid w:val="0030305A"/>
    <w:rsid w:val="00303B43"/>
    <w:rsid w:val="003046DA"/>
    <w:rsid w:val="00304F57"/>
    <w:rsid w:val="00305067"/>
    <w:rsid w:val="00305282"/>
    <w:rsid w:val="00306136"/>
    <w:rsid w:val="00306732"/>
    <w:rsid w:val="00306B9A"/>
    <w:rsid w:val="003070BE"/>
    <w:rsid w:val="00310746"/>
    <w:rsid w:val="003107EA"/>
    <w:rsid w:val="003107EF"/>
    <w:rsid w:val="00310806"/>
    <w:rsid w:val="00310DD6"/>
    <w:rsid w:val="00311119"/>
    <w:rsid w:val="003116C8"/>
    <w:rsid w:val="00311760"/>
    <w:rsid w:val="00311D1A"/>
    <w:rsid w:val="003121D3"/>
    <w:rsid w:val="0031263E"/>
    <w:rsid w:val="003129B8"/>
    <w:rsid w:val="00312A67"/>
    <w:rsid w:val="0031392D"/>
    <w:rsid w:val="003139E5"/>
    <w:rsid w:val="00313C3C"/>
    <w:rsid w:val="00313F81"/>
    <w:rsid w:val="00315268"/>
    <w:rsid w:val="003160C3"/>
    <w:rsid w:val="0031675F"/>
    <w:rsid w:val="0031692A"/>
    <w:rsid w:val="00316CD2"/>
    <w:rsid w:val="00316D1F"/>
    <w:rsid w:val="00316EF7"/>
    <w:rsid w:val="0031714D"/>
    <w:rsid w:val="003175B3"/>
    <w:rsid w:val="0032047A"/>
    <w:rsid w:val="003218BE"/>
    <w:rsid w:val="00321EB1"/>
    <w:rsid w:val="00322243"/>
    <w:rsid w:val="003237DD"/>
    <w:rsid w:val="00323837"/>
    <w:rsid w:val="003238B2"/>
    <w:rsid w:val="00324952"/>
    <w:rsid w:val="00324D39"/>
    <w:rsid w:val="00325F4B"/>
    <w:rsid w:val="0032612B"/>
    <w:rsid w:val="003263BB"/>
    <w:rsid w:val="003266C3"/>
    <w:rsid w:val="00326EF8"/>
    <w:rsid w:val="0032788A"/>
    <w:rsid w:val="00327CEB"/>
    <w:rsid w:val="0033041F"/>
    <w:rsid w:val="00330787"/>
    <w:rsid w:val="00330E58"/>
    <w:rsid w:val="00330F80"/>
    <w:rsid w:val="00331193"/>
    <w:rsid w:val="0033164B"/>
    <w:rsid w:val="00331E8A"/>
    <w:rsid w:val="0033214A"/>
    <w:rsid w:val="00332C62"/>
    <w:rsid w:val="00332E22"/>
    <w:rsid w:val="0033305F"/>
    <w:rsid w:val="003344ED"/>
    <w:rsid w:val="0033486E"/>
    <w:rsid w:val="003350D4"/>
    <w:rsid w:val="00335E5F"/>
    <w:rsid w:val="003361D2"/>
    <w:rsid w:val="003362C0"/>
    <w:rsid w:val="00336B7D"/>
    <w:rsid w:val="0033725E"/>
    <w:rsid w:val="003372C2"/>
    <w:rsid w:val="003373BC"/>
    <w:rsid w:val="003374C9"/>
    <w:rsid w:val="003377E4"/>
    <w:rsid w:val="00337F96"/>
    <w:rsid w:val="00340062"/>
    <w:rsid w:val="0034046C"/>
    <w:rsid w:val="00340A1C"/>
    <w:rsid w:val="00340AB6"/>
    <w:rsid w:val="003426FA"/>
    <w:rsid w:val="00342B95"/>
    <w:rsid w:val="00342E0B"/>
    <w:rsid w:val="00342E6D"/>
    <w:rsid w:val="00343208"/>
    <w:rsid w:val="00344F4D"/>
    <w:rsid w:val="00345AB0"/>
    <w:rsid w:val="00346AFC"/>
    <w:rsid w:val="00346D30"/>
    <w:rsid w:val="00346F9B"/>
    <w:rsid w:val="003475C0"/>
    <w:rsid w:val="003475DD"/>
    <w:rsid w:val="00347DFE"/>
    <w:rsid w:val="00350226"/>
    <w:rsid w:val="003519A0"/>
    <w:rsid w:val="00351DAF"/>
    <w:rsid w:val="0035267E"/>
    <w:rsid w:val="00352747"/>
    <w:rsid w:val="003527D4"/>
    <w:rsid w:val="00352B57"/>
    <w:rsid w:val="00352CF3"/>
    <w:rsid w:val="00354AD4"/>
    <w:rsid w:val="00355023"/>
    <w:rsid w:val="003553B0"/>
    <w:rsid w:val="00355F74"/>
    <w:rsid w:val="00356649"/>
    <w:rsid w:val="003567B4"/>
    <w:rsid w:val="00356D73"/>
    <w:rsid w:val="0035754D"/>
    <w:rsid w:val="00357ECA"/>
    <w:rsid w:val="003603D1"/>
    <w:rsid w:val="0036132F"/>
    <w:rsid w:val="00361F15"/>
    <w:rsid w:val="00361FDF"/>
    <w:rsid w:val="00362582"/>
    <w:rsid w:val="00362648"/>
    <w:rsid w:val="00363326"/>
    <w:rsid w:val="00364391"/>
    <w:rsid w:val="00364513"/>
    <w:rsid w:val="00364661"/>
    <w:rsid w:val="003646A0"/>
    <w:rsid w:val="00364BB9"/>
    <w:rsid w:val="003655C4"/>
    <w:rsid w:val="00365700"/>
    <w:rsid w:val="00366364"/>
    <w:rsid w:val="0036662B"/>
    <w:rsid w:val="00366662"/>
    <w:rsid w:val="00366885"/>
    <w:rsid w:val="0036710D"/>
    <w:rsid w:val="0036763F"/>
    <w:rsid w:val="003676B5"/>
    <w:rsid w:val="00367E89"/>
    <w:rsid w:val="003701E7"/>
    <w:rsid w:val="00371183"/>
    <w:rsid w:val="00371C09"/>
    <w:rsid w:val="00372AE5"/>
    <w:rsid w:val="00372D0D"/>
    <w:rsid w:val="00373043"/>
    <w:rsid w:val="00373214"/>
    <w:rsid w:val="003737A3"/>
    <w:rsid w:val="0037385E"/>
    <w:rsid w:val="00373FCA"/>
    <w:rsid w:val="0037418A"/>
    <w:rsid w:val="003750ED"/>
    <w:rsid w:val="0037512D"/>
    <w:rsid w:val="003756F9"/>
    <w:rsid w:val="0037605B"/>
    <w:rsid w:val="003772BB"/>
    <w:rsid w:val="00377544"/>
    <w:rsid w:val="003776F2"/>
    <w:rsid w:val="0038034C"/>
    <w:rsid w:val="003808EB"/>
    <w:rsid w:val="00380B18"/>
    <w:rsid w:val="00381A94"/>
    <w:rsid w:val="00382093"/>
    <w:rsid w:val="003828C4"/>
    <w:rsid w:val="00383044"/>
    <w:rsid w:val="0038396D"/>
    <w:rsid w:val="00383AF7"/>
    <w:rsid w:val="00383D5B"/>
    <w:rsid w:val="00384186"/>
    <w:rsid w:val="00384630"/>
    <w:rsid w:val="003854FA"/>
    <w:rsid w:val="00385C7A"/>
    <w:rsid w:val="00386291"/>
    <w:rsid w:val="003863B6"/>
    <w:rsid w:val="003865A2"/>
    <w:rsid w:val="00386B2A"/>
    <w:rsid w:val="00386F3B"/>
    <w:rsid w:val="003874E9"/>
    <w:rsid w:val="00387CE6"/>
    <w:rsid w:val="00390874"/>
    <w:rsid w:val="00390F83"/>
    <w:rsid w:val="003913F6"/>
    <w:rsid w:val="0039189E"/>
    <w:rsid w:val="00391DBB"/>
    <w:rsid w:val="00392F7A"/>
    <w:rsid w:val="0039443D"/>
    <w:rsid w:val="00394B35"/>
    <w:rsid w:val="00394B5B"/>
    <w:rsid w:val="00394C42"/>
    <w:rsid w:val="00395549"/>
    <w:rsid w:val="0039592C"/>
    <w:rsid w:val="00395C8B"/>
    <w:rsid w:val="00396141"/>
    <w:rsid w:val="00396399"/>
    <w:rsid w:val="003967E9"/>
    <w:rsid w:val="00396C0E"/>
    <w:rsid w:val="003A0685"/>
    <w:rsid w:val="003A06F8"/>
    <w:rsid w:val="003A0C2E"/>
    <w:rsid w:val="003A0CC8"/>
    <w:rsid w:val="003A1183"/>
    <w:rsid w:val="003A13B6"/>
    <w:rsid w:val="003A20D6"/>
    <w:rsid w:val="003A22AD"/>
    <w:rsid w:val="003A3589"/>
    <w:rsid w:val="003A435C"/>
    <w:rsid w:val="003A43A9"/>
    <w:rsid w:val="003A51E3"/>
    <w:rsid w:val="003A5CA6"/>
    <w:rsid w:val="003A603C"/>
    <w:rsid w:val="003A67E1"/>
    <w:rsid w:val="003A6968"/>
    <w:rsid w:val="003A733F"/>
    <w:rsid w:val="003A73D4"/>
    <w:rsid w:val="003B0286"/>
    <w:rsid w:val="003B048C"/>
    <w:rsid w:val="003B0D65"/>
    <w:rsid w:val="003B0DFC"/>
    <w:rsid w:val="003B12CF"/>
    <w:rsid w:val="003B163D"/>
    <w:rsid w:val="003B164F"/>
    <w:rsid w:val="003B18E8"/>
    <w:rsid w:val="003B1AD3"/>
    <w:rsid w:val="003B1B37"/>
    <w:rsid w:val="003B29A4"/>
    <w:rsid w:val="003B2B74"/>
    <w:rsid w:val="003B2CFE"/>
    <w:rsid w:val="003B33C8"/>
    <w:rsid w:val="003B36D6"/>
    <w:rsid w:val="003B3CA1"/>
    <w:rsid w:val="003B4BC9"/>
    <w:rsid w:val="003B5CF4"/>
    <w:rsid w:val="003B640E"/>
    <w:rsid w:val="003B66A3"/>
    <w:rsid w:val="003B71F2"/>
    <w:rsid w:val="003B796B"/>
    <w:rsid w:val="003C010C"/>
    <w:rsid w:val="003C0555"/>
    <w:rsid w:val="003C0B8A"/>
    <w:rsid w:val="003C0FFD"/>
    <w:rsid w:val="003C131B"/>
    <w:rsid w:val="003C1800"/>
    <w:rsid w:val="003C1F62"/>
    <w:rsid w:val="003C24E0"/>
    <w:rsid w:val="003C28A1"/>
    <w:rsid w:val="003C2CC6"/>
    <w:rsid w:val="003C42C6"/>
    <w:rsid w:val="003C4385"/>
    <w:rsid w:val="003C461B"/>
    <w:rsid w:val="003C46D6"/>
    <w:rsid w:val="003C52E6"/>
    <w:rsid w:val="003C6861"/>
    <w:rsid w:val="003C696E"/>
    <w:rsid w:val="003C6AA0"/>
    <w:rsid w:val="003C7215"/>
    <w:rsid w:val="003C75EE"/>
    <w:rsid w:val="003C7CCE"/>
    <w:rsid w:val="003D0497"/>
    <w:rsid w:val="003D0759"/>
    <w:rsid w:val="003D0BC6"/>
    <w:rsid w:val="003D2C59"/>
    <w:rsid w:val="003D31E8"/>
    <w:rsid w:val="003D34E0"/>
    <w:rsid w:val="003D39AD"/>
    <w:rsid w:val="003D3DA1"/>
    <w:rsid w:val="003D3FE7"/>
    <w:rsid w:val="003D4EF6"/>
    <w:rsid w:val="003D5919"/>
    <w:rsid w:val="003D5BCF"/>
    <w:rsid w:val="003E037E"/>
    <w:rsid w:val="003E0EA6"/>
    <w:rsid w:val="003E22E8"/>
    <w:rsid w:val="003E2BC9"/>
    <w:rsid w:val="003E34C8"/>
    <w:rsid w:val="003E42E8"/>
    <w:rsid w:val="003E45A3"/>
    <w:rsid w:val="003E4711"/>
    <w:rsid w:val="003E4A9D"/>
    <w:rsid w:val="003E4D1C"/>
    <w:rsid w:val="003E67A3"/>
    <w:rsid w:val="003E6ADA"/>
    <w:rsid w:val="003E74C6"/>
    <w:rsid w:val="003E789B"/>
    <w:rsid w:val="003E79F1"/>
    <w:rsid w:val="003E7DF2"/>
    <w:rsid w:val="003F0303"/>
    <w:rsid w:val="003F09EC"/>
    <w:rsid w:val="003F280B"/>
    <w:rsid w:val="003F28ED"/>
    <w:rsid w:val="003F3AEA"/>
    <w:rsid w:val="003F3B04"/>
    <w:rsid w:val="003F3B75"/>
    <w:rsid w:val="003F3FD9"/>
    <w:rsid w:val="003F4D27"/>
    <w:rsid w:val="003F54A9"/>
    <w:rsid w:val="003F54AD"/>
    <w:rsid w:val="003F5951"/>
    <w:rsid w:val="003F5F3B"/>
    <w:rsid w:val="003F616F"/>
    <w:rsid w:val="003F64A1"/>
    <w:rsid w:val="003F68C8"/>
    <w:rsid w:val="003F6D1A"/>
    <w:rsid w:val="003F7048"/>
    <w:rsid w:val="003F7249"/>
    <w:rsid w:val="003F75DF"/>
    <w:rsid w:val="00401555"/>
    <w:rsid w:val="00401910"/>
    <w:rsid w:val="0040194F"/>
    <w:rsid w:val="00401E98"/>
    <w:rsid w:val="0040246B"/>
    <w:rsid w:val="004028E6"/>
    <w:rsid w:val="00402E20"/>
    <w:rsid w:val="00403447"/>
    <w:rsid w:val="00403612"/>
    <w:rsid w:val="00403D19"/>
    <w:rsid w:val="00404260"/>
    <w:rsid w:val="004048F8"/>
    <w:rsid w:val="00405314"/>
    <w:rsid w:val="00405320"/>
    <w:rsid w:val="0040579E"/>
    <w:rsid w:val="00405A8D"/>
    <w:rsid w:val="00405CC5"/>
    <w:rsid w:val="004060AF"/>
    <w:rsid w:val="0040668A"/>
    <w:rsid w:val="004069CE"/>
    <w:rsid w:val="00406C2D"/>
    <w:rsid w:val="00406FD9"/>
    <w:rsid w:val="004075FF"/>
    <w:rsid w:val="00407724"/>
    <w:rsid w:val="00407FB6"/>
    <w:rsid w:val="0041016A"/>
    <w:rsid w:val="0041040B"/>
    <w:rsid w:val="0041082C"/>
    <w:rsid w:val="00410917"/>
    <w:rsid w:val="00410D00"/>
    <w:rsid w:val="00410D56"/>
    <w:rsid w:val="00412209"/>
    <w:rsid w:val="004125F5"/>
    <w:rsid w:val="00412BC8"/>
    <w:rsid w:val="00413061"/>
    <w:rsid w:val="00413656"/>
    <w:rsid w:val="004138E3"/>
    <w:rsid w:val="004139C4"/>
    <w:rsid w:val="0041413B"/>
    <w:rsid w:val="004141B5"/>
    <w:rsid w:val="004146E4"/>
    <w:rsid w:val="00414DA3"/>
    <w:rsid w:val="00414EA3"/>
    <w:rsid w:val="00415549"/>
    <w:rsid w:val="0041599E"/>
    <w:rsid w:val="0041658C"/>
    <w:rsid w:val="004167EC"/>
    <w:rsid w:val="004172C9"/>
    <w:rsid w:val="004177C3"/>
    <w:rsid w:val="00420AA3"/>
    <w:rsid w:val="00420E23"/>
    <w:rsid w:val="00421002"/>
    <w:rsid w:val="00421466"/>
    <w:rsid w:val="004219B3"/>
    <w:rsid w:val="00421A99"/>
    <w:rsid w:val="00421D72"/>
    <w:rsid w:val="004228D6"/>
    <w:rsid w:val="00422A98"/>
    <w:rsid w:val="00422B33"/>
    <w:rsid w:val="00422B89"/>
    <w:rsid w:val="00422B99"/>
    <w:rsid w:val="00422DB6"/>
    <w:rsid w:val="00426049"/>
    <w:rsid w:val="00426707"/>
    <w:rsid w:val="004267DF"/>
    <w:rsid w:val="00426C28"/>
    <w:rsid w:val="00426C75"/>
    <w:rsid w:val="00430AE3"/>
    <w:rsid w:val="00430DD0"/>
    <w:rsid w:val="0043138F"/>
    <w:rsid w:val="0043150A"/>
    <w:rsid w:val="0043159D"/>
    <w:rsid w:val="004316DA"/>
    <w:rsid w:val="004318DC"/>
    <w:rsid w:val="004326C3"/>
    <w:rsid w:val="004328A4"/>
    <w:rsid w:val="004330A0"/>
    <w:rsid w:val="004332CC"/>
    <w:rsid w:val="004339C8"/>
    <w:rsid w:val="00433F27"/>
    <w:rsid w:val="004342C5"/>
    <w:rsid w:val="0043432A"/>
    <w:rsid w:val="00434359"/>
    <w:rsid w:val="004344BC"/>
    <w:rsid w:val="00434C5A"/>
    <w:rsid w:val="00434EA9"/>
    <w:rsid w:val="004356E1"/>
    <w:rsid w:val="00435821"/>
    <w:rsid w:val="00435E5D"/>
    <w:rsid w:val="00435E6E"/>
    <w:rsid w:val="00436E24"/>
    <w:rsid w:val="0043727B"/>
    <w:rsid w:val="004372EC"/>
    <w:rsid w:val="00437525"/>
    <w:rsid w:val="00437898"/>
    <w:rsid w:val="004400A9"/>
    <w:rsid w:val="0044120E"/>
    <w:rsid w:val="00441487"/>
    <w:rsid w:val="00441E42"/>
    <w:rsid w:val="00442687"/>
    <w:rsid w:val="004427A9"/>
    <w:rsid w:val="00442E27"/>
    <w:rsid w:val="00442E39"/>
    <w:rsid w:val="00442E92"/>
    <w:rsid w:val="004438FB"/>
    <w:rsid w:val="00443C69"/>
    <w:rsid w:val="004442E5"/>
    <w:rsid w:val="00444302"/>
    <w:rsid w:val="004455E3"/>
    <w:rsid w:val="00445AC4"/>
    <w:rsid w:val="00445BD2"/>
    <w:rsid w:val="00445C40"/>
    <w:rsid w:val="00446774"/>
    <w:rsid w:val="004471CC"/>
    <w:rsid w:val="00447BA5"/>
    <w:rsid w:val="00450D37"/>
    <w:rsid w:val="00450DDC"/>
    <w:rsid w:val="00451AFC"/>
    <w:rsid w:val="00451FFA"/>
    <w:rsid w:val="0045237F"/>
    <w:rsid w:val="004539C4"/>
    <w:rsid w:val="00453AEB"/>
    <w:rsid w:val="00453CDD"/>
    <w:rsid w:val="004549E6"/>
    <w:rsid w:val="00455C5A"/>
    <w:rsid w:val="0045632E"/>
    <w:rsid w:val="00456AB3"/>
    <w:rsid w:val="00456BE4"/>
    <w:rsid w:val="004573A0"/>
    <w:rsid w:val="004601EC"/>
    <w:rsid w:val="00460B5D"/>
    <w:rsid w:val="004615CC"/>
    <w:rsid w:val="004618FC"/>
    <w:rsid w:val="00461B34"/>
    <w:rsid w:val="00461BC3"/>
    <w:rsid w:val="00462891"/>
    <w:rsid w:val="00463612"/>
    <w:rsid w:val="00464142"/>
    <w:rsid w:val="00464AA9"/>
    <w:rsid w:val="00465205"/>
    <w:rsid w:val="0046543C"/>
    <w:rsid w:val="00465FB5"/>
    <w:rsid w:val="0046630E"/>
    <w:rsid w:val="00466493"/>
    <w:rsid w:val="00466CC7"/>
    <w:rsid w:val="00467FC5"/>
    <w:rsid w:val="00471630"/>
    <w:rsid w:val="0047211A"/>
    <w:rsid w:val="00472145"/>
    <w:rsid w:val="00472C47"/>
    <w:rsid w:val="00473447"/>
    <w:rsid w:val="00473FC7"/>
    <w:rsid w:val="00474606"/>
    <w:rsid w:val="0047491D"/>
    <w:rsid w:val="004749A1"/>
    <w:rsid w:val="0047540F"/>
    <w:rsid w:val="00475596"/>
    <w:rsid w:val="00475B4A"/>
    <w:rsid w:val="00475E3A"/>
    <w:rsid w:val="004772F2"/>
    <w:rsid w:val="00477484"/>
    <w:rsid w:val="00477DD1"/>
    <w:rsid w:val="00477EB3"/>
    <w:rsid w:val="004801FB"/>
    <w:rsid w:val="00480D7C"/>
    <w:rsid w:val="00480FFF"/>
    <w:rsid w:val="00481B65"/>
    <w:rsid w:val="00481CC7"/>
    <w:rsid w:val="004821E8"/>
    <w:rsid w:val="004825D9"/>
    <w:rsid w:val="00482BE1"/>
    <w:rsid w:val="00482D49"/>
    <w:rsid w:val="00482F70"/>
    <w:rsid w:val="004833B4"/>
    <w:rsid w:val="004836D3"/>
    <w:rsid w:val="00483732"/>
    <w:rsid w:val="00484DB8"/>
    <w:rsid w:val="00484FB7"/>
    <w:rsid w:val="00485DB9"/>
    <w:rsid w:val="004860B0"/>
    <w:rsid w:val="00486E79"/>
    <w:rsid w:val="00487DEA"/>
    <w:rsid w:val="00490043"/>
    <w:rsid w:val="00490627"/>
    <w:rsid w:val="0049106E"/>
    <w:rsid w:val="00492034"/>
    <w:rsid w:val="00492211"/>
    <w:rsid w:val="00492480"/>
    <w:rsid w:val="004924AF"/>
    <w:rsid w:val="0049259E"/>
    <w:rsid w:val="004939AF"/>
    <w:rsid w:val="00494B02"/>
    <w:rsid w:val="00494E16"/>
    <w:rsid w:val="0049557D"/>
    <w:rsid w:val="00496B85"/>
    <w:rsid w:val="004974CB"/>
    <w:rsid w:val="00497AD2"/>
    <w:rsid w:val="00497BE8"/>
    <w:rsid w:val="00497C64"/>
    <w:rsid w:val="00497CD2"/>
    <w:rsid w:val="00497F55"/>
    <w:rsid w:val="00497FBB"/>
    <w:rsid w:val="004A0E1B"/>
    <w:rsid w:val="004A388B"/>
    <w:rsid w:val="004A4790"/>
    <w:rsid w:val="004A552F"/>
    <w:rsid w:val="004A588D"/>
    <w:rsid w:val="004A5A7F"/>
    <w:rsid w:val="004A5F3E"/>
    <w:rsid w:val="004A5FDB"/>
    <w:rsid w:val="004A600C"/>
    <w:rsid w:val="004A652B"/>
    <w:rsid w:val="004A70EC"/>
    <w:rsid w:val="004A7C17"/>
    <w:rsid w:val="004A7F9F"/>
    <w:rsid w:val="004B00EE"/>
    <w:rsid w:val="004B056F"/>
    <w:rsid w:val="004B0959"/>
    <w:rsid w:val="004B0C91"/>
    <w:rsid w:val="004B0E09"/>
    <w:rsid w:val="004B156A"/>
    <w:rsid w:val="004B1BBC"/>
    <w:rsid w:val="004B2184"/>
    <w:rsid w:val="004B240E"/>
    <w:rsid w:val="004B285E"/>
    <w:rsid w:val="004B2AFA"/>
    <w:rsid w:val="004B2C57"/>
    <w:rsid w:val="004B2E7A"/>
    <w:rsid w:val="004B304E"/>
    <w:rsid w:val="004B3540"/>
    <w:rsid w:val="004B3578"/>
    <w:rsid w:val="004B4B29"/>
    <w:rsid w:val="004B4F34"/>
    <w:rsid w:val="004B5972"/>
    <w:rsid w:val="004B677B"/>
    <w:rsid w:val="004B7397"/>
    <w:rsid w:val="004B7737"/>
    <w:rsid w:val="004B7D7C"/>
    <w:rsid w:val="004B7ECB"/>
    <w:rsid w:val="004C0188"/>
    <w:rsid w:val="004C064C"/>
    <w:rsid w:val="004C1483"/>
    <w:rsid w:val="004C1755"/>
    <w:rsid w:val="004C1A25"/>
    <w:rsid w:val="004C21C1"/>
    <w:rsid w:val="004C2620"/>
    <w:rsid w:val="004C329B"/>
    <w:rsid w:val="004C3FD2"/>
    <w:rsid w:val="004C4D5B"/>
    <w:rsid w:val="004C4E1E"/>
    <w:rsid w:val="004C5D26"/>
    <w:rsid w:val="004C602C"/>
    <w:rsid w:val="004C6120"/>
    <w:rsid w:val="004C6592"/>
    <w:rsid w:val="004C7651"/>
    <w:rsid w:val="004C778A"/>
    <w:rsid w:val="004D037E"/>
    <w:rsid w:val="004D073C"/>
    <w:rsid w:val="004D081E"/>
    <w:rsid w:val="004D1679"/>
    <w:rsid w:val="004D1A3D"/>
    <w:rsid w:val="004D218A"/>
    <w:rsid w:val="004D275E"/>
    <w:rsid w:val="004D2768"/>
    <w:rsid w:val="004D2B67"/>
    <w:rsid w:val="004D3020"/>
    <w:rsid w:val="004D3592"/>
    <w:rsid w:val="004D3693"/>
    <w:rsid w:val="004D3829"/>
    <w:rsid w:val="004D392C"/>
    <w:rsid w:val="004D3D7B"/>
    <w:rsid w:val="004D3D9F"/>
    <w:rsid w:val="004D3E21"/>
    <w:rsid w:val="004D41DF"/>
    <w:rsid w:val="004D58ED"/>
    <w:rsid w:val="004D5CB6"/>
    <w:rsid w:val="004D5E0A"/>
    <w:rsid w:val="004D6029"/>
    <w:rsid w:val="004D60EB"/>
    <w:rsid w:val="004D662C"/>
    <w:rsid w:val="004D684E"/>
    <w:rsid w:val="004D6873"/>
    <w:rsid w:val="004D69CA"/>
    <w:rsid w:val="004D6D88"/>
    <w:rsid w:val="004D7484"/>
    <w:rsid w:val="004D7645"/>
    <w:rsid w:val="004D771E"/>
    <w:rsid w:val="004D785F"/>
    <w:rsid w:val="004E0079"/>
    <w:rsid w:val="004E03F1"/>
    <w:rsid w:val="004E0C54"/>
    <w:rsid w:val="004E123D"/>
    <w:rsid w:val="004E12B3"/>
    <w:rsid w:val="004E13AF"/>
    <w:rsid w:val="004E1AA7"/>
    <w:rsid w:val="004E1EB8"/>
    <w:rsid w:val="004E2625"/>
    <w:rsid w:val="004E3001"/>
    <w:rsid w:val="004E370D"/>
    <w:rsid w:val="004E3859"/>
    <w:rsid w:val="004E38F1"/>
    <w:rsid w:val="004E4784"/>
    <w:rsid w:val="004E4E39"/>
    <w:rsid w:val="004E55B2"/>
    <w:rsid w:val="004E6066"/>
    <w:rsid w:val="004E61FA"/>
    <w:rsid w:val="004E6272"/>
    <w:rsid w:val="004E631F"/>
    <w:rsid w:val="004E6D80"/>
    <w:rsid w:val="004E6F93"/>
    <w:rsid w:val="004E7111"/>
    <w:rsid w:val="004E7502"/>
    <w:rsid w:val="004E7FD6"/>
    <w:rsid w:val="004F01F1"/>
    <w:rsid w:val="004F068A"/>
    <w:rsid w:val="004F0A79"/>
    <w:rsid w:val="004F1BB1"/>
    <w:rsid w:val="004F2F08"/>
    <w:rsid w:val="004F3331"/>
    <w:rsid w:val="004F38EF"/>
    <w:rsid w:val="004F3F82"/>
    <w:rsid w:val="004F509C"/>
    <w:rsid w:val="004F5B91"/>
    <w:rsid w:val="004F60E3"/>
    <w:rsid w:val="004F650A"/>
    <w:rsid w:val="004F66CB"/>
    <w:rsid w:val="004F6A34"/>
    <w:rsid w:val="004F6D9E"/>
    <w:rsid w:val="004F7038"/>
    <w:rsid w:val="004F7866"/>
    <w:rsid w:val="004F7F05"/>
    <w:rsid w:val="0050006B"/>
    <w:rsid w:val="00500A9E"/>
    <w:rsid w:val="00500B93"/>
    <w:rsid w:val="0050214D"/>
    <w:rsid w:val="0050234E"/>
    <w:rsid w:val="00502DAA"/>
    <w:rsid w:val="005034D6"/>
    <w:rsid w:val="0050390D"/>
    <w:rsid w:val="005043F7"/>
    <w:rsid w:val="0050456F"/>
    <w:rsid w:val="00505B80"/>
    <w:rsid w:val="00505E9F"/>
    <w:rsid w:val="00506B19"/>
    <w:rsid w:val="00506DD1"/>
    <w:rsid w:val="00507D27"/>
    <w:rsid w:val="005106B3"/>
    <w:rsid w:val="00511128"/>
    <w:rsid w:val="005125EB"/>
    <w:rsid w:val="0051278C"/>
    <w:rsid w:val="00512B00"/>
    <w:rsid w:val="00513142"/>
    <w:rsid w:val="00513B5C"/>
    <w:rsid w:val="00514A6C"/>
    <w:rsid w:val="00514EE7"/>
    <w:rsid w:val="00515765"/>
    <w:rsid w:val="0051730F"/>
    <w:rsid w:val="00517A26"/>
    <w:rsid w:val="00517BBE"/>
    <w:rsid w:val="00520192"/>
    <w:rsid w:val="005204CB"/>
    <w:rsid w:val="005204EF"/>
    <w:rsid w:val="00520BFA"/>
    <w:rsid w:val="00520D32"/>
    <w:rsid w:val="00522121"/>
    <w:rsid w:val="00522453"/>
    <w:rsid w:val="00522528"/>
    <w:rsid w:val="005226CF"/>
    <w:rsid w:val="005242A1"/>
    <w:rsid w:val="005242DA"/>
    <w:rsid w:val="00524453"/>
    <w:rsid w:val="00524DD8"/>
    <w:rsid w:val="00525007"/>
    <w:rsid w:val="00525700"/>
    <w:rsid w:val="00525A75"/>
    <w:rsid w:val="005273BE"/>
    <w:rsid w:val="005306E9"/>
    <w:rsid w:val="005306F5"/>
    <w:rsid w:val="00530783"/>
    <w:rsid w:val="00530905"/>
    <w:rsid w:val="00530E1A"/>
    <w:rsid w:val="00531771"/>
    <w:rsid w:val="00531D34"/>
    <w:rsid w:val="00531E49"/>
    <w:rsid w:val="00532041"/>
    <w:rsid w:val="005320E7"/>
    <w:rsid w:val="005321E6"/>
    <w:rsid w:val="00532454"/>
    <w:rsid w:val="005324C0"/>
    <w:rsid w:val="00532D74"/>
    <w:rsid w:val="0053339F"/>
    <w:rsid w:val="00533669"/>
    <w:rsid w:val="00533A6C"/>
    <w:rsid w:val="00533CEE"/>
    <w:rsid w:val="00533FE4"/>
    <w:rsid w:val="00534041"/>
    <w:rsid w:val="00534207"/>
    <w:rsid w:val="0053459A"/>
    <w:rsid w:val="00534DC3"/>
    <w:rsid w:val="005351EB"/>
    <w:rsid w:val="0053578A"/>
    <w:rsid w:val="005361DA"/>
    <w:rsid w:val="00536A7E"/>
    <w:rsid w:val="00537878"/>
    <w:rsid w:val="00540372"/>
    <w:rsid w:val="00540639"/>
    <w:rsid w:val="00540975"/>
    <w:rsid w:val="00540C5B"/>
    <w:rsid w:val="005418E9"/>
    <w:rsid w:val="00541AD6"/>
    <w:rsid w:val="00541F01"/>
    <w:rsid w:val="00541F78"/>
    <w:rsid w:val="00542D35"/>
    <w:rsid w:val="005438BD"/>
    <w:rsid w:val="00543B2F"/>
    <w:rsid w:val="00543DB2"/>
    <w:rsid w:val="00544CDB"/>
    <w:rsid w:val="00545157"/>
    <w:rsid w:val="00545333"/>
    <w:rsid w:val="005455C4"/>
    <w:rsid w:val="00545A14"/>
    <w:rsid w:val="00545EB7"/>
    <w:rsid w:val="00546486"/>
    <w:rsid w:val="005468EA"/>
    <w:rsid w:val="00546B0B"/>
    <w:rsid w:val="00547653"/>
    <w:rsid w:val="00547CB4"/>
    <w:rsid w:val="00547E58"/>
    <w:rsid w:val="00550130"/>
    <w:rsid w:val="00550772"/>
    <w:rsid w:val="005508E5"/>
    <w:rsid w:val="00551759"/>
    <w:rsid w:val="00552A68"/>
    <w:rsid w:val="00552FF8"/>
    <w:rsid w:val="00553187"/>
    <w:rsid w:val="00553C12"/>
    <w:rsid w:val="005549A3"/>
    <w:rsid w:val="00556035"/>
    <w:rsid w:val="005567CD"/>
    <w:rsid w:val="00556CAF"/>
    <w:rsid w:val="005577F5"/>
    <w:rsid w:val="00557A9D"/>
    <w:rsid w:val="00560594"/>
    <w:rsid w:val="005607EF"/>
    <w:rsid w:val="005611F7"/>
    <w:rsid w:val="0056147A"/>
    <w:rsid w:val="00561CD0"/>
    <w:rsid w:val="00561F15"/>
    <w:rsid w:val="0056204D"/>
    <w:rsid w:val="00562A79"/>
    <w:rsid w:val="005634ED"/>
    <w:rsid w:val="0056385C"/>
    <w:rsid w:val="00564FE6"/>
    <w:rsid w:val="00565032"/>
    <w:rsid w:val="005651A3"/>
    <w:rsid w:val="00565660"/>
    <w:rsid w:val="00565D57"/>
    <w:rsid w:val="00565FC6"/>
    <w:rsid w:val="0056611F"/>
    <w:rsid w:val="0056679A"/>
    <w:rsid w:val="005668E4"/>
    <w:rsid w:val="00566F56"/>
    <w:rsid w:val="00566F61"/>
    <w:rsid w:val="005673DC"/>
    <w:rsid w:val="00567482"/>
    <w:rsid w:val="00567510"/>
    <w:rsid w:val="00571153"/>
    <w:rsid w:val="005712FC"/>
    <w:rsid w:val="0057137D"/>
    <w:rsid w:val="00571500"/>
    <w:rsid w:val="0057186A"/>
    <w:rsid w:val="00572006"/>
    <w:rsid w:val="0057250D"/>
    <w:rsid w:val="00572D08"/>
    <w:rsid w:val="005731F0"/>
    <w:rsid w:val="00573717"/>
    <w:rsid w:val="00574301"/>
    <w:rsid w:val="005743AF"/>
    <w:rsid w:val="0057452A"/>
    <w:rsid w:val="005750F2"/>
    <w:rsid w:val="005759EB"/>
    <w:rsid w:val="00575E61"/>
    <w:rsid w:val="00576848"/>
    <w:rsid w:val="005769E2"/>
    <w:rsid w:val="00580173"/>
    <w:rsid w:val="005802D7"/>
    <w:rsid w:val="00580537"/>
    <w:rsid w:val="00580986"/>
    <w:rsid w:val="00580A20"/>
    <w:rsid w:val="00580F9F"/>
    <w:rsid w:val="00581371"/>
    <w:rsid w:val="00581412"/>
    <w:rsid w:val="00581678"/>
    <w:rsid w:val="00581BA3"/>
    <w:rsid w:val="0058250C"/>
    <w:rsid w:val="00582C9F"/>
    <w:rsid w:val="00582F22"/>
    <w:rsid w:val="0058338D"/>
    <w:rsid w:val="00583404"/>
    <w:rsid w:val="00583438"/>
    <w:rsid w:val="00583C09"/>
    <w:rsid w:val="00583EB5"/>
    <w:rsid w:val="0058478E"/>
    <w:rsid w:val="00584D7F"/>
    <w:rsid w:val="0058552E"/>
    <w:rsid w:val="00585D82"/>
    <w:rsid w:val="00586135"/>
    <w:rsid w:val="005869DE"/>
    <w:rsid w:val="00587076"/>
    <w:rsid w:val="00587768"/>
    <w:rsid w:val="00587D78"/>
    <w:rsid w:val="00591A08"/>
    <w:rsid w:val="00591BB1"/>
    <w:rsid w:val="00591E13"/>
    <w:rsid w:val="00592AA6"/>
    <w:rsid w:val="005942B4"/>
    <w:rsid w:val="00594770"/>
    <w:rsid w:val="005947AF"/>
    <w:rsid w:val="00594D9C"/>
    <w:rsid w:val="00594FC9"/>
    <w:rsid w:val="00595983"/>
    <w:rsid w:val="00596014"/>
    <w:rsid w:val="005969BF"/>
    <w:rsid w:val="0059742E"/>
    <w:rsid w:val="005A0159"/>
    <w:rsid w:val="005A0884"/>
    <w:rsid w:val="005A18D6"/>
    <w:rsid w:val="005A2583"/>
    <w:rsid w:val="005A26A6"/>
    <w:rsid w:val="005A272B"/>
    <w:rsid w:val="005A2F9C"/>
    <w:rsid w:val="005A33EC"/>
    <w:rsid w:val="005A37C9"/>
    <w:rsid w:val="005A3A9F"/>
    <w:rsid w:val="005A3D8B"/>
    <w:rsid w:val="005A3E4C"/>
    <w:rsid w:val="005A4B5F"/>
    <w:rsid w:val="005A6262"/>
    <w:rsid w:val="005A66C6"/>
    <w:rsid w:val="005A693D"/>
    <w:rsid w:val="005A6DB9"/>
    <w:rsid w:val="005A71D2"/>
    <w:rsid w:val="005A7343"/>
    <w:rsid w:val="005A784A"/>
    <w:rsid w:val="005A7AC3"/>
    <w:rsid w:val="005B00AE"/>
    <w:rsid w:val="005B02BE"/>
    <w:rsid w:val="005B1A73"/>
    <w:rsid w:val="005B1B08"/>
    <w:rsid w:val="005B1B47"/>
    <w:rsid w:val="005B2937"/>
    <w:rsid w:val="005B2A09"/>
    <w:rsid w:val="005B2A44"/>
    <w:rsid w:val="005B2D31"/>
    <w:rsid w:val="005B2FC2"/>
    <w:rsid w:val="005B3350"/>
    <w:rsid w:val="005B3452"/>
    <w:rsid w:val="005B349D"/>
    <w:rsid w:val="005B3975"/>
    <w:rsid w:val="005B3E6E"/>
    <w:rsid w:val="005B3EF0"/>
    <w:rsid w:val="005B430D"/>
    <w:rsid w:val="005B4319"/>
    <w:rsid w:val="005B506C"/>
    <w:rsid w:val="005B58FB"/>
    <w:rsid w:val="005B675B"/>
    <w:rsid w:val="005B67A9"/>
    <w:rsid w:val="005B692C"/>
    <w:rsid w:val="005B6AF3"/>
    <w:rsid w:val="005B7522"/>
    <w:rsid w:val="005B7DAD"/>
    <w:rsid w:val="005C0954"/>
    <w:rsid w:val="005C1273"/>
    <w:rsid w:val="005C224F"/>
    <w:rsid w:val="005C29AB"/>
    <w:rsid w:val="005C36A0"/>
    <w:rsid w:val="005C3AA3"/>
    <w:rsid w:val="005C3B32"/>
    <w:rsid w:val="005C49ED"/>
    <w:rsid w:val="005C504E"/>
    <w:rsid w:val="005C54F7"/>
    <w:rsid w:val="005C5B16"/>
    <w:rsid w:val="005C601B"/>
    <w:rsid w:val="005C6A06"/>
    <w:rsid w:val="005C6F93"/>
    <w:rsid w:val="005C6FF7"/>
    <w:rsid w:val="005C7F44"/>
    <w:rsid w:val="005C7F71"/>
    <w:rsid w:val="005D012C"/>
    <w:rsid w:val="005D041E"/>
    <w:rsid w:val="005D0568"/>
    <w:rsid w:val="005D0766"/>
    <w:rsid w:val="005D1690"/>
    <w:rsid w:val="005D1975"/>
    <w:rsid w:val="005D1B90"/>
    <w:rsid w:val="005D1EB8"/>
    <w:rsid w:val="005D1EF5"/>
    <w:rsid w:val="005D21AE"/>
    <w:rsid w:val="005D223B"/>
    <w:rsid w:val="005D2870"/>
    <w:rsid w:val="005D2918"/>
    <w:rsid w:val="005D2A2A"/>
    <w:rsid w:val="005D2E66"/>
    <w:rsid w:val="005D2EDA"/>
    <w:rsid w:val="005D3705"/>
    <w:rsid w:val="005D39B6"/>
    <w:rsid w:val="005D41A0"/>
    <w:rsid w:val="005D42A5"/>
    <w:rsid w:val="005D47A7"/>
    <w:rsid w:val="005D5023"/>
    <w:rsid w:val="005D566E"/>
    <w:rsid w:val="005D5A4A"/>
    <w:rsid w:val="005D5BE9"/>
    <w:rsid w:val="005D5D7C"/>
    <w:rsid w:val="005D60AA"/>
    <w:rsid w:val="005D6154"/>
    <w:rsid w:val="005D65C9"/>
    <w:rsid w:val="005D66BD"/>
    <w:rsid w:val="005D6C69"/>
    <w:rsid w:val="005D6F3C"/>
    <w:rsid w:val="005D7834"/>
    <w:rsid w:val="005E0032"/>
    <w:rsid w:val="005E00CF"/>
    <w:rsid w:val="005E0388"/>
    <w:rsid w:val="005E04E2"/>
    <w:rsid w:val="005E0903"/>
    <w:rsid w:val="005E23A5"/>
    <w:rsid w:val="005E3777"/>
    <w:rsid w:val="005E3C8F"/>
    <w:rsid w:val="005E418C"/>
    <w:rsid w:val="005E41A4"/>
    <w:rsid w:val="005E45FD"/>
    <w:rsid w:val="005E4B63"/>
    <w:rsid w:val="005E5509"/>
    <w:rsid w:val="005E57D6"/>
    <w:rsid w:val="005E591B"/>
    <w:rsid w:val="005E5E60"/>
    <w:rsid w:val="005E5F5D"/>
    <w:rsid w:val="005E61F0"/>
    <w:rsid w:val="005E6B21"/>
    <w:rsid w:val="005E6B3C"/>
    <w:rsid w:val="005E7873"/>
    <w:rsid w:val="005E788C"/>
    <w:rsid w:val="005E7F59"/>
    <w:rsid w:val="005F0C41"/>
    <w:rsid w:val="005F107E"/>
    <w:rsid w:val="005F1A35"/>
    <w:rsid w:val="005F2900"/>
    <w:rsid w:val="005F2FB7"/>
    <w:rsid w:val="005F307D"/>
    <w:rsid w:val="005F30D3"/>
    <w:rsid w:val="005F3255"/>
    <w:rsid w:val="005F364C"/>
    <w:rsid w:val="005F3A07"/>
    <w:rsid w:val="005F3F7E"/>
    <w:rsid w:val="005F43B0"/>
    <w:rsid w:val="005F5B07"/>
    <w:rsid w:val="005F60C3"/>
    <w:rsid w:val="005F6751"/>
    <w:rsid w:val="005F6D4C"/>
    <w:rsid w:val="005F6F5F"/>
    <w:rsid w:val="005F7A92"/>
    <w:rsid w:val="005F7F09"/>
    <w:rsid w:val="005F7FA2"/>
    <w:rsid w:val="006009A3"/>
    <w:rsid w:val="0060151B"/>
    <w:rsid w:val="00601761"/>
    <w:rsid w:val="00601DFB"/>
    <w:rsid w:val="006029DF"/>
    <w:rsid w:val="00602AB4"/>
    <w:rsid w:val="00603748"/>
    <w:rsid w:val="00604739"/>
    <w:rsid w:val="006048F8"/>
    <w:rsid w:val="00604D79"/>
    <w:rsid w:val="00604DAA"/>
    <w:rsid w:val="0060579B"/>
    <w:rsid w:val="0060681D"/>
    <w:rsid w:val="00607623"/>
    <w:rsid w:val="00607738"/>
    <w:rsid w:val="00607D19"/>
    <w:rsid w:val="00607D88"/>
    <w:rsid w:val="0061001F"/>
    <w:rsid w:val="00610EBA"/>
    <w:rsid w:val="00611381"/>
    <w:rsid w:val="00611811"/>
    <w:rsid w:val="00612046"/>
    <w:rsid w:val="006125B7"/>
    <w:rsid w:val="0061273E"/>
    <w:rsid w:val="006128C8"/>
    <w:rsid w:val="006128DE"/>
    <w:rsid w:val="00613A7F"/>
    <w:rsid w:val="00613B3B"/>
    <w:rsid w:val="00613E9B"/>
    <w:rsid w:val="00614134"/>
    <w:rsid w:val="00614232"/>
    <w:rsid w:val="0061455A"/>
    <w:rsid w:val="00615859"/>
    <w:rsid w:val="006159EF"/>
    <w:rsid w:val="00616315"/>
    <w:rsid w:val="00616D24"/>
    <w:rsid w:val="00616D89"/>
    <w:rsid w:val="006171AB"/>
    <w:rsid w:val="006178A3"/>
    <w:rsid w:val="00620A0C"/>
    <w:rsid w:val="00620CC5"/>
    <w:rsid w:val="0062170C"/>
    <w:rsid w:val="00621B5A"/>
    <w:rsid w:val="00621FA8"/>
    <w:rsid w:val="006224E9"/>
    <w:rsid w:val="006234E3"/>
    <w:rsid w:val="0062354D"/>
    <w:rsid w:val="00623910"/>
    <w:rsid w:val="006241B6"/>
    <w:rsid w:val="006243C8"/>
    <w:rsid w:val="00626961"/>
    <w:rsid w:val="00626ADA"/>
    <w:rsid w:val="00627697"/>
    <w:rsid w:val="0062784F"/>
    <w:rsid w:val="00630A9F"/>
    <w:rsid w:val="00630BEA"/>
    <w:rsid w:val="00631B20"/>
    <w:rsid w:val="00631E29"/>
    <w:rsid w:val="006320F0"/>
    <w:rsid w:val="00632277"/>
    <w:rsid w:val="00633217"/>
    <w:rsid w:val="00633FC6"/>
    <w:rsid w:val="0063521D"/>
    <w:rsid w:val="0063528B"/>
    <w:rsid w:val="00635BAB"/>
    <w:rsid w:val="00635DAB"/>
    <w:rsid w:val="00636B2F"/>
    <w:rsid w:val="00636B50"/>
    <w:rsid w:val="006405D6"/>
    <w:rsid w:val="00640673"/>
    <w:rsid w:val="006407C5"/>
    <w:rsid w:val="00640BA6"/>
    <w:rsid w:val="006411E9"/>
    <w:rsid w:val="0064135C"/>
    <w:rsid w:val="006415BA"/>
    <w:rsid w:val="0064181C"/>
    <w:rsid w:val="00641AEE"/>
    <w:rsid w:val="00642095"/>
    <w:rsid w:val="00643125"/>
    <w:rsid w:val="00643681"/>
    <w:rsid w:val="00643B75"/>
    <w:rsid w:val="006448AD"/>
    <w:rsid w:val="00644C3F"/>
    <w:rsid w:val="00644F8D"/>
    <w:rsid w:val="006457C4"/>
    <w:rsid w:val="00646AAA"/>
    <w:rsid w:val="006472A2"/>
    <w:rsid w:val="00650260"/>
    <w:rsid w:val="00650373"/>
    <w:rsid w:val="006509FA"/>
    <w:rsid w:val="00651228"/>
    <w:rsid w:val="00651D53"/>
    <w:rsid w:val="00651FB0"/>
    <w:rsid w:val="00652397"/>
    <w:rsid w:val="006526D2"/>
    <w:rsid w:val="006527EE"/>
    <w:rsid w:val="00653338"/>
    <w:rsid w:val="00654379"/>
    <w:rsid w:val="006544B4"/>
    <w:rsid w:val="006545F4"/>
    <w:rsid w:val="00655713"/>
    <w:rsid w:val="00655DBD"/>
    <w:rsid w:val="00656FA0"/>
    <w:rsid w:val="006573C5"/>
    <w:rsid w:val="006578FC"/>
    <w:rsid w:val="00657CE3"/>
    <w:rsid w:val="00657CEC"/>
    <w:rsid w:val="006605EB"/>
    <w:rsid w:val="00660765"/>
    <w:rsid w:val="006623B5"/>
    <w:rsid w:val="00662966"/>
    <w:rsid w:val="00662A67"/>
    <w:rsid w:val="00662D79"/>
    <w:rsid w:val="00663E7D"/>
    <w:rsid w:val="00663FEB"/>
    <w:rsid w:val="006642E5"/>
    <w:rsid w:val="0066447D"/>
    <w:rsid w:val="00665167"/>
    <w:rsid w:val="0066603A"/>
    <w:rsid w:val="0066661A"/>
    <w:rsid w:val="0066666F"/>
    <w:rsid w:val="006667F4"/>
    <w:rsid w:val="006668CE"/>
    <w:rsid w:val="00666D3D"/>
    <w:rsid w:val="00666F6A"/>
    <w:rsid w:val="00667163"/>
    <w:rsid w:val="006676C9"/>
    <w:rsid w:val="00667778"/>
    <w:rsid w:val="00667AD6"/>
    <w:rsid w:val="006700DA"/>
    <w:rsid w:val="0067018F"/>
    <w:rsid w:val="00670553"/>
    <w:rsid w:val="00671402"/>
    <w:rsid w:val="0067180D"/>
    <w:rsid w:val="00671C16"/>
    <w:rsid w:val="00672220"/>
    <w:rsid w:val="00672435"/>
    <w:rsid w:val="0067251A"/>
    <w:rsid w:val="0067279A"/>
    <w:rsid w:val="00672D32"/>
    <w:rsid w:val="00673226"/>
    <w:rsid w:val="006738B5"/>
    <w:rsid w:val="00674763"/>
    <w:rsid w:val="00674EFC"/>
    <w:rsid w:val="006752EB"/>
    <w:rsid w:val="006754B0"/>
    <w:rsid w:val="006756C4"/>
    <w:rsid w:val="00675FE0"/>
    <w:rsid w:val="00676492"/>
    <w:rsid w:val="0067661B"/>
    <w:rsid w:val="006800BF"/>
    <w:rsid w:val="00680296"/>
    <w:rsid w:val="006802D8"/>
    <w:rsid w:val="0068066D"/>
    <w:rsid w:val="00680CE1"/>
    <w:rsid w:val="006811D3"/>
    <w:rsid w:val="006817FD"/>
    <w:rsid w:val="00681B4A"/>
    <w:rsid w:val="0068276F"/>
    <w:rsid w:val="00682DC1"/>
    <w:rsid w:val="0068362D"/>
    <w:rsid w:val="00683E52"/>
    <w:rsid w:val="0068418D"/>
    <w:rsid w:val="00684C4F"/>
    <w:rsid w:val="006853C7"/>
    <w:rsid w:val="006855A1"/>
    <w:rsid w:val="006856F4"/>
    <w:rsid w:val="0068645F"/>
    <w:rsid w:val="006869A5"/>
    <w:rsid w:val="00686F1A"/>
    <w:rsid w:val="00686F7C"/>
    <w:rsid w:val="006870F4"/>
    <w:rsid w:val="00687519"/>
    <w:rsid w:val="00687A8B"/>
    <w:rsid w:val="00687B7F"/>
    <w:rsid w:val="006901A2"/>
    <w:rsid w:val="00690517"/>
    <w:rsid w:val="00690814"/>
    <w:rsid w:val="00690F61"/>
    <w:rsid w:val="006910B6"/>
    <w:rsid w:val="006917BD"/>
    <w:rsid w:val="006937AA"/>
    <w:rsid w:val="00693D27"/>
    <w:rsid w:val="00694361"/>
    <w:rsid w:val="00695899"/>
    <w:rsid w:val="00696450"/>
    <w:rsid w:val="00696780"/>
    <w:rsid w:val="00696E65"/>
    <w:rsid w:val="00697815"/>
    <w:rsid w:val="006A0592"/>
    <w:rsid w:val="006A0EC6"/>
    <w:rsid w:val="006A10D3"/>
    <w:rsid w:val="006A1800"/>
    <w:rsid w:val="006A1A35"/>
    <w:rsid w:val="006A2686"/>
    <w:rsid w:val="006A2EB5"/>
    <w:rsid w:val="006A2FB9"/>
    <w:rsid w:val="006A3042"/>
    <w:rsid w:val="006A327C"/>
    <w:rsid w:val="006A3BB7"/>
    <w:rsid w:val="006A5255"/>
    <w:rsid w:val="006A53E0"/>
    <w:rsid w:val="006A5B1B"/>
    <w:rsid w:val="006A5CA1"/>
    <w:rsid w:val="006A741F"/>
    <w:rsid w:val="006A7C05"/>
    <w:rsid w:val="006B0288"/>
    <w:rsid w:val="006B0742"/>
    <w:rsid w:val="006B113B"/>
    <w:rsid w:val="006B161B"/>
    <w:rsid w:val="006B1FDC"/>
    <w:rsid w:val="006B21DF"/>
    <w:rsid w:val="006B282A"/>
    <w:rsid w:val="006B47B2"/>
    <w:rsid w:val="006B4A23"/>
    <w:rsid w:val="006B4A2D"/>
    <w:rsid w:val="006B4D9C"/>
    <w:rsid w:val="006B50D0"/>
    <w:rsid w:val="006B5407"/>
    <w:rsid w:val="006B6B46"/>
    <w:rsid w:val="006B6F72"/>
    <w:rsid w:val="006B7A42"/>
    <w:rsid w:val="006B7D2B"/>
    <w:rsid w:val="006B7FF4"/>
    <w:rsid w:val="006C002C"/>
    <w:rsid w:val="006C0C8F"/>
    <w:rsid w:val="006C18EC"/>
    <w:rsid w:val="006C1ABD"/>
    <w:rsid w:val="006C1F13"/>
    <w:rsid w:val="006C2B74"/>
    <w:rsid w:val="006C3270"/>
    <w:rsid w:val="006C3973"/>
    <w:rsid w:val="006C430F"/>
    <w:rsid w:val="006C475F"/>
    <w:rsid w:val="006C4BD9"/>
    <w:rsid w:val="006C5552"/>
    <w:rsid w:val="006C55F5"/>
    <w:rsid w:val="006C58E0"/>
    <w:rsid w:val="006C5970"/>
    <w:rsid w:val="006C5C1A"/>
    <w:rsid w:val="006C5DC8"/>
    <w:rsid w:val="006C6009"/>
    <w:rsid w:val="006C616F"/>
    <w:rsid w:val="006C65CD"/>
    <w:rsid w:val="006C696B"/>
    <w:rsid w:val="006C6BD0"/>
    <w:rsid w:val="006C7F3A"/>
    <w:rsid w:val="006D008B"/>
    <w:rsid w:val="006D064A"/>
    <w:rsid w:val="006D1128"/>
    <w:rsid w:val="006D12AD"/>
    <w:rsid w:val="006D1A0E"/>
    <w:rsid w:val="006D1FCA"/>
    <w:rsid w:val="006D2013"/>
    <w:rsid w:val="006D28B6"/>
    <w:rsid w:val="006D325F"/>
    <w:rsid w:val="006D35A5"/>
    <w:rsid w:val="006D3944"/>
    <w:rsid w:val="006D4A40"/>
    <w:rsid w:val="006D5279"/>
    <w:rsid w:val="006D5C8F"/>
    <w:rsid w:val="006D5F74"/>
    <w:rsid w:val="006D6015"/>
    <w:rsid w:val="006D6078"/>
    <w:rsid w:val="006D69A7"/>
    <w:rsid w:val="006D6FCD"/>
    <w:rsid w:val="006D7240"/>
    <w:rsid w:val="006D7448"/>
    <w:rsid w:val="006D75B9"/>
    <w:rsid w:val="006D7649"/>
    <w:rsid w:val="006D7733"/>
    <w:rsid w:val="006D7915"/>
    <w:rsid w:val="006E031C"/>
    <w:rsid w:val="006E0610"/>
    <w:rsid w:val="006E065C"/>
    <w:rsid w:val="006E065F"/>
    <w:rsid w:val="006E0915"/>
    <w:rsid w:val="006E0EF7"/>
    <w:rsid w:val="006E0F2B"/>
    <w:rsid w:val="006E145C"/>
    <w:rsid w:val="006E1DEA"/>
    <w:rsid w:val="006E2444"/>
    <w:rsid w:val="006E2529"/>
    <w:rsid w:val="006E26E3"/>
    <w:rsid w:val="006E3038"/>
    <w:rsid w:val="006E3349"/>
    <w:rsid w:val="006E3DDA"/>
    <w:rsid w:val="006E4217"/>
    <w:rsid w:val="006E429D"/>
    <w:rsid w:val="006E4827"/>
    <w:rsid w:val="006E4903"/>
    <w:rsid w:val="006E4E23"/>
    <w:rsid w:val="006E56FE"/>
    <w:rsid w:val="006E6E05"/>
    <w:rsid w:val="006E728B"/>
    <w:rsid w:val="006E7A57"/>
    <w:rsid w:val="006E7B04"/>
    <w:rsid w:val="006F0478"/>
    <w:rsid w:val="006F0876"/>
    <w:rsid w:val="006F0DDD"/>
    <w:rsid w:val="006F1224"/>
    <w:rsid w:val="006F1E5D"/>
    <w:rsid w:val="006F2957"/>
    <w:rsid w:val="006F35B6"/>
    <w:rsid w:val="006F37C2"/>
    <w:rsid w:val="006F4291"/>
    <w:rsid w:val="006F471C"/>
    <w:rsid w:val="006F50AB"/>
    <w:rsid w:val="006F5232"/>
    <w:rsid w:val="006F53BB"/>
    <w:rsid w:val="006F5404"/>
    <w:rsid w:val="006F5A59"/>
    <w:rsid w:val="006F6117"/>
    <w:rsid w:val="006F64A5"/>
    <w:rsid w:val="006F69B0"/>
    <w:rsid w:val="006F6B41"/>
    <w:rsid w:val="00700831"/>
    <w:rsid w:val="00700B53"/>
    <w:rsid w:val="00700EDB"/>
    <w:rsid w:val="00701E7E"/>
    <w:rsid w:val="007024B3"/>
    <w:rsid w:val="00702CF5"/>
    <w:rsid w:val="00704AA1"/>
    <w:rsid w:val="00704EAE"/>
    <w:rsid w:val="00705646"/>
    <w:rsid w:val="007058E3"/>
    <w:rsid w:val="00705C52"/>
    <w:rsid w:val="00705F12"/>
    <w:rsid w:val="00706299"/>
    <w:rsid w:val="00706BEB"/>
    <w:rsid w:val="00707447"/>
    <w:rsid w:val="00707753"/>
    <w:rsid w:val="00707823"/>
    <w:rsid w:val="00707D97"/>
    <w:rsid w:val="00707E5D"/>
    <w:rsid w:val="007101DA"/>
    <w:rsid w:val="007102B2"/>
    <w:rsid w:val="007109D5"/>
    <w:rsid w:val="00710BD9"/>
    <w:rsid w:val="00711B4F"/>
    <w:rsid w:val="00711CB1"/>
    <w:rsid w:val="00711F07"/>
    <w:rsid w:val="0071245B"/>
    <w:rsid w:val="0071297B"/>
    <w:rsid w:val="007130A3"/>
    <w:rsid w:val="00713143"/>
    <w:rsid w:val="0071333E"/>
    <w:rsid w:val="00713FB8"/>
    <w:rsid w:val="0071549A"/>
    <w:rsid w:val="00715667"/>
    <w:rsid w:val="00715EF8"/>
    <w:rsid w:val="00716117"/>
    <w:rsid w:val="00716583"/>
    <w:rsid w:val="00716B65"/>
    <w:rsid w:val="00717177"/>
    <w:rsid w:val="00717610"/>
    <w:rsid w:val="007201CC"/>
    <w:rsid w:val="007201DC"/>
    <w:rsid w:val="00720883"/>
    <w:rsid w:val="00721495"/>
    <w:rsid w:val="007226DB"/>
    <w:rsid w:val="00722C0F"/>
    <w:rsid w:val="007242EB"/>
    <w:rsid w:val="00724AE3"/>
    <w:rsid w:val="00724D80"/>
    <w:rsid w:val="0072586B"/>
    <w:rsid w:val="0072588B"/>
    <w:rsid w:val="00725CB4"/>
    <w:rsid w:val="00726808"/>
    <w:rsid w:val="00726A46"/>
    <w:rsid w:val="007271CE"/>
    <w:rsid w:val="0072774A"/>
    <w:rsid w:val="007278D3"/>
    <w:rsid w:val="00730700"/>
    <w:rsid w:val="00730AB8"/>
    <w:rsid w:val="00731201"/>
    <w:rsid w:val="007317A6"/>
    <w:rsid w:val="00731832"/>
    <w:rsid w:val="00731982"/>
    <w:rsid w:val="00731DD4"/>
    <w:rsid w:val="00732D8A"/>
    <w:rsid w:val="00733B20"/>
    <w:rsid w:val="00734A80"/>
    <w:rsid w:val="00734B28"/>
    <w:rsid w:val="00734F30"/>
    <w:rsid w:val="00735873"/>
    <w:rsid w:val="0073595F"/>
    <w:rsid w:val="00736272"/>
    <w:rsid w:val="0073664E"/>
    <w:rsid w:val="007375E7"/>
    <w:rsid w:val="007377DF"/>
    <w:rsid w:val="0074193A"/>
    <w:rsid w:val="00741B8C"/>
    <w:rsid w:val="00741C8D"/>
    <w:rsid w:val="00742DD6"/>
    <w:rsid w:val="0074349B"/>
    <w:rsid w:val="0074391B"/>
    <w:rsid w:val="007439D4"/>
    <w:rsid w:val="00743CB0"/>
    <w:rsid w:val="00743E23"/>
    <w:rsid w:val="00743EC7"/>
    <w:rsid w:val="00744564"/>
    <w:rsid w:val="0074476F"/>
    <w:rsid w:val="007450A9"/>
    <w:rsid w:val="00745199"/>
    <w:rsid w:val="00745EF6"/>
    <w:rsid w:val="007460FC"/>
    <w:rsid w:val="0074648B"/>
    <w:rsid w:val="00746B29"/>
    <w:rsid w:val="00747286"/>
    <w:rsid w:val="007501B8"/>
    <w:rsid w:val="007503AF"/>
    <w:rsid w:val="00750F38"/>
    <w:rsid w:val="00751C32"/>
    <w:rsid w:val="00751F07"/>
    <w:rsid w:val="00751FA6"/>
    <w:rsid w:val="00751FAA"/>
    <w:rsid w:val="00752154"/>
    <w:rsid w:val="0075247A"/>
    <w:rsid w:val="00752CCF"/>
    <w:rsid w:val="00753202"/>
    <w:rsid w:val="007536A5"/>
    <w:rsid w:val="00753B6F"/>
    <w:rsid w:val="00753DEF"/>
    <w:rsid w:val="0075440C"/>
    <w:rsid w:val="00754F78"/>
    <w:rsid w:val="00755043"/>
    <w:rsid w:val="00755324"/>
    <w:rsid w:val="007553F0"/>
    <w:rsid w:val="00755999"/>
    <w:rsid w:val="00755EAF"/>
    <w:rsid w:val="0075654C"/>
    <w:rsid w:val="00756B6F"/>
    <w:rsid w:val="00757573"/>
    <w:rsid w:val="00757805"/>
    <w:rsid w:val="00757931"/>
    <w:rsid w:val="00757F79"/>
    <w:rsid w:val="007603D8"/>
    <w:rsid w:val="00760A0E"/>
    <w:rsid w:val="0076100E"/>
    <w:rsid w:val="007610BC"/>
    <w:rsid w:val="00761187"/>
    <w:rsid w:val="00761623"/>
    <w:rsid w:val="00762845"/>
    <w:rsid w:val="00762B3B"/>
    <w:rsid w:val="0076321E"/>
    <w:rsid w:val="0076355E"/>
    <w:rsid w:val="00763608"/>
    <w:rsid w:val="00763671"/>
    <w:rsid w:val="00763F04"/>
    <w:rsid w:val="007640D3"/>
    <w:rsid w:val="0076410F"/>
    <w:rsid w:val="007642FD"/>
    <w:rsid w:val="00764309"/>
    <w:rsid w:val="0076457A"/>
    <w:rsid w:val="0076474F"/>
    <w:rsid w:val="00764CB6"/>
    <w:rsid w:val="0076566E"/>
    <w:rsid w:val="00765D96"/>
    <w:rsid w:val="00765F86"/>
    <w:rsid w:val="00766A25"/>
    <w:rsid w:val="00766C3D"/>
    <w:rsid w:val="00767740"/>
    <w:rsid w:val="00767BBB"/>
    <w:rsid w:val="00767EB5"/>
    <w:rsid w:val="00770166"/>
    <w:rsid w:val="00770D64"/>
    <w:rsid w:val="00771DB0"/>
    <w:rsid w:val="00771DEA"/>
    <w:rsid w:val="0077213C"/>
    <w:rsid w:val="007722BD"/>
    <w:rsid w:val="00772ABE"/>
    <w:rsid w:val="00772C0F"/>
    <w:rsid w:val="00773AC5"/>
    <w:rsid w:val="00773D58"/>
    <w:rsid w:val="0077474B"/>
    <w:rsid w:val="00774D20"/>
    <w:rsid w:val="00774E0C"/>
    <w:rsid w:val="007753FB"/>
    <w:rsid w:val="00775B01"/>
    <w:rsid w:val="00775B69"/>
    <w:rsid w:val="007761E5"/>
    <w:rsid w:val="00777A1A"/>
    <w:rsid w:val="00777A8A"/>
    <w:rsid w:val="0078008B"/>
    <w:rsid w:val="0078099B"/>
    <w:rsid w:val="00780D5F"/>
    <w:rsid w:val="00780F6D"/>
    <w:rsid w:val="00781211"/>
    <w:rsid w:val="00781C32"/>
    <w:rsid w:val="00781D6C"/>
    <w:rsid w:val="00782018"/>
    <w:rsid w:val="007820EB"/>
    <w:rsid w:val="00782813"/>
    <w:rsid w:val="00782933"/>
    <w:rsid w:val="007832AF"/>
    <w:rsid w:val="00783550"/>
    <w:rsid w:val="00783C19"/>
    <w:rsid w:val="007841C9"/>
    <w:rsid w:val="007844C7"/>
    <w:rsid w:val="007844E4"/>
    <w:rsid w:val="0078499D"/>
    <w:rsid w:val="00784CF0"/>
    <w:rsid w:val="007852D0"/>
    <w:rsid w:val="00785582"/>
    <w:rsid w:val="00785875"/>
    <w:rsid w:val="0078640D"/>
    <w:rsid w:val="00786A9E"/>
    <w:rsid w:val="0078768A"/>
    <w:rsid w:val="0079037F"/>
    <w:rsid w:val="00790848"/>
    <w:rsid w:val="00791A0E"/>
    <w:rsid w:val="00791F3F"/>
    <w:rsid w:val="00792078"/>
    <w:rsid w:val="0079211F"/>
    <w:rsid w:val="0079238B"/>
    <w:rsid w:val="00792617"/>
    <w:rsid w:val="0079306E"/>
    <w:rsid w:val="0079412E"/>
    <w:rsid w:val="00795EFE"/>
    <w:rsid w:val="00796403"/>
    <w:rsid w:val="0079669A"/>
    <w:rsid w:val="00796A44"/>
    <w:rsid w:val="00796CF6"/>
    <w:rsid w:val="007A0346"/>
    <w:rsid w:val="007A06AA"/>
    <w:rsid w:val="007A0F48"/>
    <w:rsid w:val="007A2321"/>
    <w:rsid w:val="007A2368"/>
    <w:rsid w:val="007A30A1"/>
    <w:rsid w:val="007A38F1"/>
    <w:rsid w:val="007A4693"/>
    <w:rsid w:val="007A550E"/>
    <w:rsid w:val="007A6251"/>
    <w:rsid w:val="007A6652"/>
    <w:rsid w:val="007A66E7"/>
    <w:rsid w:val="007A69E9"/>
    <w:rsid w:val="007A797B"/>
    <w:rsid w:val="007A7CD5"/>
    <w:rsid w:val="007A7DDB"/>
    <w:rsid w:val="007B0574"/>
    <w:rsid w:val="007B0726"/>
    <w:rsid w:val="007B0756"/>
    <w:rsid w:val="007B08A9"/>
    <w:rsid w:val="007B0EDA"/>
    <w:rsid w:val="007B1933"/>
    <w:rsid w:val="007B251D"/>
    <w:rsid w:val="007B3107"/>
    <w:rsid w:val="007B3247"/>
    <w:rsid w:val="007B3276"/>
    <w:rsid w:val="007B3B91"/>
    <w:rsid w:val="007B3C61"/>
    <w:rsid w:val="007B4998"/>
    <w:rsid w:val="007B4BD7"/>
    <w:rsid w:val="007B50B1"/>
    <w:rsid w:val="007B606E"/>
    <w:rsid w:val="007B6142"/>
    <w:rsid w:val="007B640A"/>
    <w:rsid w:val="007B67BB"/>
    <w:rsid w:val="007B6B0A"/>
    <w:rsid w:val="007B6B60"/>
    <w:rsid w:val="007B6CA0"/>
    <w:rsid w:val="007B6D49"/>
    <w:rsid w:val="007B71E2"/>
    <w:rsid w:val="007B7808"/>
    <w:rsid w:val="007B7B64"/>
    <w:rsid w:val="007B7DBC"/>
    <w:rsid w:val="007C023F"/>
    <w:rsid w:val="007C0402"/>
    <w:rsid w:val="007C0B86"/>
    <w:rsid w:val="007C0CAD"/>
    <w:rsid w:val="007C0D01"/>
    <w:rsid w:val="007C1920"/>
    <w:rsid w:val="007C224D"/>
    <w:rsid w:val="007C25DA"/>
    <w:rsid w:val="007C2762"/>
    <w:rsid w:val="007C2D72"/>
    <w:rsid w:val="007C3984"/>
    <w:rsid w:val="007C3F2B"/>
    <w:rsid w:val="007C4637"/>
    <w:rsid w:val="007C4CC0"/>
    <w:rsid w:val="007C55B0"/>
    <w:rsid w:val="007C5941"/>
    <w:rsid w:val="007C63E9"/>
    <w:rsid w:val="007C6623"/>
    <w:rsid w:val="007C6FE4"/>
    <w:rsid w:val="007C770F"/>
    <w:rsid w:val="007D00F8"/>
    <w:rsid w:val="007D10DD"/>
    <w:rsid w:val="007D13D9"/>
    <w:rsid w:val="007D157B"/>
    <w:rsid w:val="007D191D"/>
    <w:rsid w:val="007D2174"/>
    <w:rsid w:val="007D2AC3"/>
    <w:rsid w:val="007D2C36"/>
    <w:rsid w:val="007D2E31"/>
    <w:rsid w:val="007D32AE"/>
    <w:rsid w:val="007D3422"/>
    <w:rsid w:val="007D3506"/>
    <w:rsid w:val="007D39C1"/>
    <w:rsid w:val="007D51DC"/>
    <w:rsid w:val="007D5CDB"/>
    <w:rsid w:val="007D6134"/>
    <w:rsid w:val="007D71F9"/>
    <w:rsid w:val="007D7354"/>
    <w:rsid w:val="007D7619"/>
    <w:rsid w:val="007D7703"/>
    <w:rsid w:val="007D79E2"/>
    <w:rsid w:val="007D7D1D"/>
    <w:rsid w:val="007E0052"/>
    <w:rsid w:val="007E0058"/>
    <w:rsid w:val="007E0B41"/>
    <w:rsid w:val="007E1804"/>
    <w:rsid w:val="007E1808"/>
    <w:rsid w:val="007E183F"/>
    <w:rsid w:val="007E1CDD"/>
    <w:rsid w:val="007E277D"/>
    <w:rsid w:val="007E2B4E"/>
    <w:rsid w:val="007E30EA"/>
    <w:rsid w:val="007E3EE7"/>
    <w:rsid w:val="007E5680"/>
    <w:rsid w:val="007E569F"/>
    <w:rsid w:val="007E59C5"/>
    <w:rsid w:val="007E6065"/>
    <w:rsid w:val="007E61B1"/>
    <w:rsid w:val="007E6843"/>
    <w:rsid w:val="007E6B15"/>
    <w:rsid w:val="007E703A"/>
    <w:rsid w:val="007E7B03"/>
    <w:rsid w:val="007E7E98"/>
    <w:rsid w:val="007F00A4"/>
    <w:rsid w:val="007F02B4"/>
    <w:rsid w:val="007F0DCA"/>
    <w:rsid w:val="007F1F6C"/>
    <w:rsid w:val="007F200E"/>
    <w:rsid w:val="007F2482"/>
    <w:rsid w:val="007F2654"/>
    <w:rsid w:val="007F2AB3"/>
    <w:rsid w:val="007F2AE9"/>
    <w:rsid w:val="007F2D22"/>
    <w:rsid w:val="007F3324"/>
    <w:rsid w:val="007F3FF8"/>
    <w:rsid w:val="007F448D"/>
    <w:rsid w:val="007F46E2"/>
    <w:rsid w:val="007F53C8"/>
    <w:rsid w:val="007F5E2A"/>
    <w:rsid w:val="007F5E62"/>
    <w:rsid w:val="007F62AC"/>
    <w:rsid w:val="007F65E6"/>
    <w:rsid w:val="007F66A2"/>
    <w:rsid w:val="007F68DE"/>
    <w:rsid w:val="007F6D0E"/>
    <w:rsid w:val="007F7186"/>
    <w:rsid w:val="007F739C"/>
    <w:rsid w:val="007F75AA"/>
    <w:rsid w:val="007F77C7"/>
    <w:rsid w:val="007F7C33"/>
    <w:rsid w:val="008005C5"/>
    <w:rsid w:val="00800CE4"/>
    <w:rsid w:val="00800D09"/>
    <w:rsid w:val="008015F2"/>
    <w:rsid w:val="00801888"/>
    <w:rsid w:val="008022C9"/>
    <w:rsid w:val="0080252A"/>
    <w:rsid w:val="00802721"/>
    <w:rsid w:val="008029EC"/>
    <w:rsid w:val="0080311A"/>
    <w:rsid w:val="00803680"/>
    <w:rsid w:val="00805ABD"/>
    <w:rsid w:val="00805FBA"/>
    <w:rsid w:val="00806863"/>
    <w:rsid w:val="008074A1"/>
    <w:rsid w:val="008074B6"/>
    <w:rsid w:val="008076D9"/>
    <w:rsid w:val="00807966"/>
    <w:rsid w:val="00810093"/>
    <w:rsid w:val="00810564"/>
    <w:rsid w:val="008107C6"/>
    <w:rsid w:val="00810803"/>
    <w:rsid w:val="0081086B"/>
    <w:rsid w:val="00810BA1"/>
    <w:rsid w:val="008113A8"/>
    <w:rsid w:val="0081149D"/>
    <w:rsid w:val="008117E5"/>
    <w:rsid w:val="008119EE"/>
    <w:rsid w:val="00811F3C"/>
    <w:rsid w:val="008120FD"/>
    <w:rsid w:val="00812709"/>
    <w:rsid w:val="00812D73"/>
    <w:rsid w:val="0081379D"/>
    <w:rsid w:val="00813D7A"/>
    <w:rsid w:val="00814347"/>
    <w:rsid w:val="0081452E"/>
    <w:rsid w:val="00814E74"/>
    <w:rsid w:val="00815270"/>
    <w:rsid w:val="00815E13"/>
    <w:rsid w:val="008171B8"/>
    <w:rsid w:val="00817A21"/>
    <w:rsid w:val="008206AD"/>
    <w:rsid w:val="00820892"/>
    <w:rsid w:val="008211C1"/>
    <w:rsid w:val="00821554"/>
    <w:rsid w:val="0082184B"/>
    <w:rsid w:val="00821E1E"/>
    <w:rsid w:val="0082294C"/>
    <w:rsid w:val="00823122"/>
    <w:rsid w:val="0082442C"/>
    <w:rsid w:val="008247AC"/>
    <w:rsid w:val="0082580C"/>
    <w:rsid w:val="00825FE4"/>
    <w:rsid w:val="008273F6"/>
    <w:rsid w:val="0082782A"/>
    <w:rsid w:val="0082796E"/>
    <w:rsid w:val="00827B12"/>
    <w:rsid w:val="00830349"/>
    <w:rsid w:val="00831368"/>
    <w:rsid w:val="008315A3"/>
    <w:rsid w:val="0083176F"/>
    <w:rsid w:val="00833478"/>
    <w:rsid w:val="00833E9B"/>
    <w:rsid w:val="0083430C"/>
    <w:rsid w:val="00834443"/>
    <w:rsid w:val="008346F7"/>
    <w:rsid w:val="00836081"/>
    <w:rsid w:val="00837031"/>
    <w:rsid w:val="0083725D"/>
    <w:rsid w:val="008375D7"/>
    <w:rsid w:val="00837CD9"/>
    <w:rsid w:val="00837D92"/>
    <w:rsid w:val="00837F6A"/>
    <w:rsid w:val="008402BF"/>
    <w:rsid w:val="00840719"/>
    <w:rsid w:val="00840B9A"/>
    <w:rsid w:val="0084110D"/>
    <w:rsid w:val="008412B9"/>
    <w:rsid w:val="0084169B"/>
    <w:rsid w:val="00841B61"/>
    <w:rsid w:val="00841E37"/>
    <w:rsid w:val="00842406"/>
    <w:rsid w:val="008429E7"/>
    <w:rsid w:val="00842CA6"/>
    <w:rsid w:val="00842D40"/>
    <w:rsid w:val="0084361A"/>
    <w:rsid w:val="008446B8"/>
    <w:rsid w:val="0084531E"/>
    <w:rsid w:val="0084539A"/>
    <w:rsid w:val="00845D93"/>
    <w:rsid w:val="008462D0"/>
    <w:rsid w:val="008464E7"/>
    <w:rsid w:val="00846612"/>
    <w:rsid w:val="00846D25"/>
    <w:rsid w:val="00846DB7"/>
    <w:rsid w:val="00846FD7"/>
    <w:rsid w:val="00847304"/>
    <w:rsid w:val="0084745F"/>
    <w:rsid w:val="00847461"/>
    <w:rsid w:val="0084757D"/>
    <w:rsid w:val="008503ED"/>
    <w:rsid w:val="00850AFA"/>
    <w:rsid w:val="00850D81"/>
    <w:rsid w:val="00851248"/>
    <w:rsid w:val="00851605"/>
    <w:rsid w:val="00851A04"/>
    <w:rsid w:val="008521BE"/>
    <w:rsid w:val="00852797"/>
    <w:rsid w:val="00853F5B"/>
    <w:rsid w:val="00854F5C"/>
    <w:rsid w:val="00855A60"/>
    <w:rsid w:val="00855CB2"/>
    <w:rsid w:val="00855DF0"/>
    <w:rsid w:val="0085697F"/>
    <w:rsid w:val="00856F96"/>
    <w:rsid w:val="00857D5C"/>
    <w:rsid w:val="00860076"/>
    <w:rsid w:val="00861243"/>
    <w:rsid w:val="00861345"/>
    <w:rsid w:val="008619E1"/>
    <w:rsid w:val="00861E5C"/>
    <w:rsid w:val="00862F42"/>
    <w:rsid w:val="00863401"/>
    <w:rsid w:val="00863874"/>
    <w:rsid w:val="008645B0"/>
    <w:rsid w:val="00864782"/>
    <w:rsid w:val="00864D0D"/>
    <w:rsid w:val="00864E0C"/>
    <w:rsid w:val="00864E8A"/>
    <w:rsid w:val="008654C8"/>
    <w:rsid w:val="00865D17"/>
    <w:rsid w:val="00866120"/>
    <w:rsid w:val="008665D5"/>
    <w:rsid w:val="0086671A"/>
    <w:rsid w:val="00866830"/>
    <w:rsid w:val="00866D84"/>
    <w:rsid w:val="00867CAB"/>
    <w:rsid w:val="00867F8D"/>
    <w:rsid w:val="00867FCE"/>
    <w:rsid w:val="0087044C"/>
    <w:rsid w:val="00871430"/>
    <w:rsid w:val="008716D9"/>
    <w:rsid w:val="00872026"/>
    <w:rsid w:val="008721FB"/>
    <w:rsid w:val="00872701"/>
    <w:rsid w:val="00872AAA"/>
    <w:rsid w:val="00873B85"/>
    <w:rsid w:val="00874546"/>
    <w:rsid w:val="008747DB"/>
    <w:rsid w:val="00874992"/>
    <w:rsid w:val="00875EAA"/>
    <w:rsid w:val="00875FA3"/>
    <w:rsid w:val="008769B0"/>
    <w:rsid w:val="00877A6B"/>
    <w:rsid w:val="0088030A"/>
    <w:rsid w:val="008808B1"/>
    <w:rsid w:val="00880E61"/>
    <w:rsid w:val="00881233"/>
    <w:rsid w:val="0088144E"/>
    <w:rsid w:val="00881B93"/>
    <w:rsid w:val="00882B98"/>
    <w:rsid w:val="0088316A"/>
    <w:rsid w:val="0088393A"/>
    <w:rsid w:val="00883D4D"/>
    <w:rsid w:val="00883DD0"/>
    <w:rsid w:val="00885477"/>
    <w:rsid w:val="00885D5F"/>
    <w:rsid w:val="00885E13"/>
    <w:rsid w:val="008862E0"/>
    <w:rsid w:val="008869F2"/>
    <w:rsid w:val="00886F24"/>
    <w:rsid w:val="00890383"/>
    <w:rsid w:val="008906E3"/>
    <w:rsid w:val="00890850"/>
    <w:rsid w:val="00890E7B"/>
    <w:rsid w:val="00891BBF"/>
    <w:rsid w:val="0089202D"/>
    <w:rsid w:val="008921B0"/>
    <w:rsid w:val="00893255"/>
    <w:rsid w:val="00893612"/>
    <w:rsid w:val="008942A8"/>
    <w:rsid w:val="00894A13"/>
    <w:rsid w:val="00894DD1"/>
    <w:rsid w:val="00894E16"/>
    <w:rsid w:val="00895737"/>
    <w:rsid w:val="00895C68"/>
    <w:rsid w:val="00896725"/>
    <w:rsid w:val="00896909"/>
    <w:rsid w:val="008969FE"/>
    <w:rsid w:val="00896A05"/>
    <w:rsid w:val="00897861"/>
    <w:rsid w:val="00897B06"/>
    <w:rsid w:val="00897C2B"/>
    <w:rsid w:val="00897FDF"/>
    <w:rsid w:val="008A0769"/>
    <w:rsid w:val="008A0C04"/>
    <w:rsid w:val="008A0EDB"/>
    <w:rsid w:val="008A1479"/>
    <w:rsid w:val="008A1A5A"/>
    <w:rsid w:val="008A1CBB"/>
    <w:rsid w:val="008A2343"/>
    <w:rsid w:val="008A2A4C"/>
    <w:rsid w:val="008A2F2F"/>
    <w:rsid w:val="008A3A3C"/>
    <w:rsid w:val="008A45F3"/>
    <w:rsid w:val="008A48D4"/>
    <w:rsid w:val="008A54C9"/>
    <w:rsid w:val="008A5748"/>
    <w:rsid w:val="008A5DFD"/>
    <w:rsid w:val="008A5F05"/>
    <w:rsid w:val="008A67EE"/>
    <w:rsid w:val="008A6D3E"/>
    <w:rsid w:val="008B0E78"/>
    <w:rsid w:val="008B1479"/>
    <w:rsid w:val="008B183E"/>
    <w:rsid w:val="008B1EFD"/>
    <w:rsid w:val="008B1F6A"/>
    <w:rsid w:val="008B41E4"/>
    <w:rsid w:val="008B4E72"/>
    <w:rsid w:val="008B501F"/>
    <w:rsid w:val="008B55BC"/>
    <w:rsid w:val="008B59A9"/>
    <w:rsid w:val="008B65FA"/>
    <w:rsid w:val="008B66E3"/>
    <w:rsid w:val="008B757D"/>
    <w:rsid w:val="008B78AC"/>
    <w:rsid w:val="008C120B"/>
    <w:rsid w:val="008C15A2"/>
    <w:rsid w:val="008C18A0"/>
    <w:rsid w:val="008C1C69"/>
    <w:rsid w:val="008C1F3D"/>
    <w:rsid w:val="008C2B49"/>
    <w:rsid w:val="008C2CD7"/>
    <w:rsid w:val="008C41EA"/>
    <w:rsid w:val="008C499F"/>
    <w:rsid w:val="008C4A11"/>
    <w:rsid w:val="008C505A"/>
    <w:rsid w:val="008C541F"/>
    <w:rsid w:val="008C5463"/>
    <w:rsid w:val="008C54F0"/>
    <w:rsid w:val="008C5E27"/>
    <w:rsid w:val="008C5EA3"/>
    <w:rsid w:val="008C6C4A"/>
    <w:rsid w:val="008C701F"/>
    <w:rsid w:val="008C7A1D"/>
    <w:rsid w:val="008D0028"/>
    <w:rsid w:val="008D06EE"/>
    <w:rsid w:val="008D0738"/>
    <w:rsid w:val="008D1FFE"/>
    <w:rsid w:val="008D2209"/>
    <w:rsid w:val="008D2346"/>
    <w:rsid w:val="008D2680"/>
    <w:rsid w:val="008D2848"/>
    <w:rsid w:val="008D2F06"/>
    <w:rsid w:val="008D31BD"/>
    <w:rsid w:val="008D3944"/>
    <w:rsid w:val="008D39CF"/>
    <w:rsid w:val="008D3DFC"/>
    <w:rsid w:val="008D409F"/>
    <w:rsid w:val="008D4236"/>
    <w:rsid w:val="008D50BA"/>
    <w:rsid w:val="008D5C96"/>
    <w:rsid w:val="008D5F94"/>
    <w:rsid w:val="008D6284"/>
    <w:rsid w:val="008D641F"/>
    <w:rsid w:val="008D6A55"/>
    <w:rsid w:val="008D71F8"/>
    <w:rsid w:val="008E0211"/>
    <w:rsid w:val="008E02A4"/>
    <w:rsid w:val="008E02BE"/>
    <w:rsid w:val="008E041D"/>
    <w:rsid w:val="008E0887"/>
    <w:rsid w:val="008E0DBF"/>
    <w:rsid w:val="008E260D"/>
    <w:rsid w:val="008E2FAA"/>
    <w:rsid w:val="008E31E3"/>
    <w:rsid w:val="008E35A3"/>
    <w:rsid w:val="008E379A"/>
    <w:rsid w:val="008E3CD9"/>
    <w:rsid w:val="008E460A"/>
    <w:rsid w:val="008E5102"/>
    <w:rsid w:val="008E5313"/>
    <w:rsid w:val="008E5A34"/>
    <w:rsid w:val="008E5CE5"/>
    <w:rsid w:val="008E5F01"/>
    <w:rsid w:val="008E5FBB"/>
    <w:rsid w:val="008E690E"/>
    <w:rsid w:val="008E6C58"/>
    <w:rsid w:val="008E6C66"/>
    <w:rsid w:val="008E738D"/>
    <w:rsid w:val="008E742C"/>
    <w:rsid w:val="008E79D2"/>
    <w:rsid w:val="008F05FB"/>
    <w:rsid w:val="008F1519"/>
    <w:rsid w:val="008F1935"/>
    <w:rsid w:val="008F1B5B"/>
    <w:rsid w:val="008F1C05"/>
    <w:rsid w:val="008F239A"/>
    <w:rsid w:val="008F2A53"/>
    <w:rsid w:val="008F324C"/>
    <w:rsid w:val="008F3894"/>
    <w:rsid w:val="008F3B2B"/>
    <w:rsid w:val="008F4B43"/>
    <w:rsid w:val="008F559A"/>
    <w:rsid w:val="008F58E1"/>
    <w:rsid w:val="008F5938"/>
    <w:rsid w:val="008F62EB"/>
    <w:rsid w:val="008F6328"/>
    <w:rsid w:val="008F6CA2"/>
    <w:rsid w:val="008F714F"/>
    <w:rsid w:val="008F7388"/>
    <w:rsid w:val="008F7424"/>
    <w:rsid w:val="008F7D11"/>
    <w:rsid w:val="008F7EB8"/>
    <w:rsid w:val="009003C3"/>
    <w:rsid w:val="0090042D"/>
    <w:rsid w:val="009006B7"/>
    <w:rsid w:val="00900BE6"/>
    <w:rsid w:val="00901D37"/>
    <w:rsid w:val="0090224B"/>
    <w:rsid w:val="009026A2"/>
    <w:rsid w:val="00903097"/>
    <w:rsid w:val="00903674"/>
    <w:rsid w:val="00903AFF"/>
    <w:rsid w:val="00903B9E"/>
    <w:rsid w:val="00903BE1"/>
    <w:rsid w:val="00903D0A"/>
    <w:rsid w:val="00903E60"/>
    <w:rsid w:val="00904ACE"/>
    <w:rsid w:val="00904BC4"/>
    <w:rsid w:val="00904FE7"/>
    <w:rsid w:val="009054ED"/>
    <w:rsid w:val="00905541"/>
    <w:rsid w:val="0090579F"/>
    <w:rsid w:val="00905E9B"/>
    <w:rsid w:val="00906355"/>
    <w:rsid w:val="00906A58"/>
    <w:rsid w:val="009074A4"/>
    <w:rsid w:val="00907A89"/>
    <w:rsid w:val="00907B90"/>
    <w:rsid w:val="00907E3C"/>
    <w:rsid w:val="0091054C"/>
    <w:rsid w:val="00910569"/>
    <w:rsid w:val="00910974"/>
    <w:rsid w:val="00910E98"/>
    <w:rsid w:val="0091116F"/>
    <w:rsid w:val="0091180F"/>
    <w:rsid w:val="009123B9"/>
    <w:rsid w:val="009124CA"/>
    <w:rsid w:val="009125B3"/>
    <w:rsid w:val="009129C0"/>
    <w:rsid w:val="00912DB7"/>
    <w:rsid w:val="009130FF"/>
    <w:rsid w:val="0091332F"/>
    <w:rsid w:val="009137E4"/>
    <w:rsid w:val="0091389E"/>
    <w:rsid w:val="00914655"/>
    <w:rsid w:val="0091483D"/>
    <w:rsid w:val="00916400"/>
    <w:rsid w:val="009177BB"/>
    <w:rsid w:val="009177CC"/>
    <w:rsid w:val="00920381"/>
    <w:rsid w:val="0092052B"/>
    <w:rsid w:val="00920547"/>
    <w:rsid w:val="00922096"/>
    <w:rsid w:val="00923071"/>
    <w:rsid w:val="009236FA"/>
    <w:rsid w:val="0092455F"/>
    <w:rsid w:val="009249CE"/>
    <w:rsid w:val="00926179"/>
    <w:rsid w:val="00926B1A"/>
    <w:rsid w:val="00927067"/>
    <w:rsid w:val="0092733D"/>
    <w:rsid w:val="00927376"/>
    <w:rsid w:val="009276E7"/>
    <w:rsid w:val="009279C8"/>
    <w:rsid w:val="00927BB0"/>
    <w:rsid w:val="00927C1F"/>
    <w:rsid w:val="00927CB7"/>
    <w:rsid w:val="0093142B"/>
    <w:rsid w:val="00932849"/>
    <w:rsid w:val="009332FB"/>
    <w:rsid w:val="00933BA0"/>
    <w:rsid w:val="00933FE5"/>
    <w:rsid w:val="00934166"/>
    <w:rsid w:val="0093420A"/>
    <w:rsid w:val="00934514"/>
    <w:rsid w:val="009350D5"/>
    <w:rsid w:val="0093512B"/>
    <w:rsid w:val="009356B9"/>
    <w:rsid w:val="00936105"/>
    <w:rsid w:val="009365CB"/>
    <w:rsid w:val="00936746"/>
    <w:rsid w:val="00937889"/>
    <w:rsid w:val="00937C6C"/>
    <w:rsid w:val="00937D3A"/>
    <w:rsid w:val="00940342"/>
    <w:rsid w:val="00940676"/>
    <w:rsid w:val="0094160A"/>
    <w:rsid w:val="0094176A"/>
    <w:rsid w:val="00941A99"/>
    <w:rsid w:val="00941B53"/>
    <w:rsid w:val="00941F50"/>
    <w:rsid w:val="009424C1"/>
    <w:rsid w:val="009434FD"/>
    <w:rsid w:val="009439C8"/>
    <w:rsid w:val="00943E69"/>
    <w:rsid w:val="009445DE"/>
    <w:rsid w:val="0094464E"/>
    <w:rsid w:val="00944A16"/>
    <w:rsid w:val="009450CA"/>
    <w:rsid w:val="0094576E"/>
    <w:rsid w:val="0094588C"/>
    <w:rsid w:val="00945957"/>
    <w:rsid w:val="0094619F"/>
    <w:rsid w:val="00946458"/>
    <w:rsid w:val="0094663F"/>
    <w:rsid w:val="00947EBF"/>
    <w:rsid w:val="0095038B"/>
    <w:rsid w:val="009510DA"/>
    <w:rsid w:val="009516B6"/>
    <w:rsid w:val="00951F6A"/>
    <w:rsid w:val="00952DB7"/>
    <w:rsid w:val="0095431C"/>
    <w:rsid w:val="00954ADA"/>
    <w:rsid w:val="00955A7F"/>
    <w:rsid w:val="00957138"/>
    <w:rsid w:val="00957689"/>
    <w:rsid w:val="009613CA"/>
    <w:rsid w:val="009614A6"/>
    <w:rsid w:val="00962561"/>
    <w:rsid w:val="00962DEB"/>
    <w:rsid w:val="009632B2"/>
    <w:rsid w:val="00963714"/>
    <w:rsid w:val="00963AF1"/>
    <w:rsid w:val="00963D3F"/>
    <w:rsid w:val="00963F6B"/>
    <w:rsid w:val="00964790"/>
    <w:rsid w:val="00964933"/>
    <w:rsid w:val="00964B4A"/>
    <w:rsid w:val="00964C10"/>
    <w:rsid w:val="0096558A"/>
    <w:rsid w:val="009655B9"/>
    <w:rsid w:val="00965DB9"/>
    <w:rsid w:val="009666D4"/>
    <w:rsid w:val="009671E4"/>
    <w:rsid w:val="009674EA"/>
    <w:rsid w:val="00967BBB"/>
    <w:rsid w:val="00967C87"/>
    <w:rsid w:val="00970104"/>
    <w:rsid w:val="009701AD"/>
    <w:rsid w:val="009703AD"/>
    <w:rsid w:val="00970763"/>
    <w:rsid w:val="00970AC5"/>
    <w:rsid w:val="0097107D"/>
    <w:rsid w:val="00971440"/>
    <w:rsid w:val="009718BF"/>
    <w:rsid w:val="00971B02"/>
    <w:rsid w:val="009726DE"/>
    <w:rsid w:val="0097275C"/>
    <w:rsid w:val="00972922"/>
    <w:rsid w:val="009736DF"/>
    <w:rsid w:val="00973CBA"/>
    <w:rsid w:val="00973E2A"/>
    <w:rsid w:val="0097427E"/>
    <w:rsid w:val="0097447F"/>
    <w:rsid w:val="0097473B"/>
    <w:rsid w:val="00974B17"/>
    <w:rsid w:val="00974B94"/>
    <w:rsid w:val="00974EC0"/>
    <w:rsid w:val="00975D8D"/>
    <w:rsid w:val="00975F29"/>
    <w:rsid w:val="009760BA"/>
    <w:rsid w:val="009768DF"/>
    <w:rsid w:val="009777E2"/>
    <w:rsid w:val="0098000E"/>
    <w:rsid w:val="00980657"/>
    <w:rsid w:val="00980DBE"/>
    <w:rsid w:val="00981526"/>
    <w:rsid w:val="00981861"/>
    <w:rsid w:val="0098226D"/>
    <w:rsid w:val="009827A8"/>
    <w:rsid w:val="00982846"/>
    <w:rsid w:val="00982DB1"/>
    <w:rsid w:val="0098315F"/>
    <w:rsid w:val="00983398"/>
    <w:rsid w:val="009839E7"/>
    <w:rsid w:val="00983B2F"/>
    <w:rsid w:val="00983C16"/>
    <w:rsid w:val="009844EA"/>
    <w:rsid w:val="009857F1"/>
    <w:rsid w:val="009858FF"/>
    <w:rsid w:val="009860FD"/>
    <w:rsid w:val="009867F5"/>
    <w:rsid w:val="00987425"/>
    <w:rsid w:val="00987EA4"/>
    <w:rsid w:val="009901CC"/>
    <w:rsid w:val="0099033F"/>
    <w:rsid w:val="00990512"/>
    <w:rsid w:val="00991510"/>
    <w:rsid w:val="00991F6A"/>
    <w:rsid w:val="00991FAF"/>
    <w:rsid w:val="009922FC"/>
    <w:rsid w:val="0099239C"/>
    <w:rsid w:val="00992469"/>
    <w:rsid w:val="009928C0"/>
    <w:rsid w:val="00992E7D"/>
    <w:rsid w:val="009933A4"/>
    <w:rsid w:val="00993A73"/>
    <w:rsid w:val="00993F60"/>
    <w:rsid w:val="00993F72"/>
    <w:rsid w:val="00995169"/>
    <w:rsid w:val="009953E9"/>
    <w:rsid w:val="00995744"/>
    <w:rsid w:val="00995F8F"/>
    <w:rsid w:val="009964F7"/>
    <w:rsid w:val="009965B7"/>
    <w:rsid w:val="00996BE1"/>
    <w:rsid w:val="00996DDE"/>
    <w:rsid w:val="00996ED8"/>
    <w:rsid w:val="00997937"/>
    <w:rsid w:val="009A0B14"/>
    <w:rsid w:val="009A0DBD"/>
    <w:rsid w:val="009A0F84"/>
    <w:rsid w:val="009A1402"/>
    <w:rsid w:val="009A14B7"/>
    <w:rsid w:val="009A18FF"/>
    <w:rsid w:val="009A1AA4"/>
    <w:rsid w:val="009A279D"/>
    <w:rsid w:val="009A455C"/>
    <w:rsid w:val="009A4B40"/>
    <w:rsid w:val="009A4C78"/>
    <w:rsid w:val="009A5458"/>
    <w:rsid w:val="009A5BE1"/>
    <w:rsid w:val="009A5C61"/>
    <w:rsid w:val="009A604C"/>
    <w:rsid w:val="009A62D8"/>
    <w:rsid w:val="009A65A8"/>
    <w:rsid w:val="009A65C3"/>
    <w:rsid w:val="009A6930"/>
    <w:rsid w:val="009A6D0F"/>
    <w:rsid w:val="009A7346"/>
    <w:rsid w:val="009A73FC"/>
    <w:rsid w:val="009A7537"/>
    <w:rsid w:val="009A7D11"/>
    <w:rsid w:val="009B02C9"/>
    <w:rsid w:val="009B0ACA"/>
    <w:rsid w:val="009B1065"/>
    <w:rsid w:val="009B18E0"/>
    <w:rsid w:val="009B19A2"/>
    <w:rsid w:val="009B20B6"/>
    <w:rsid w:val="009B31CE"/>
    <w:rsid w:val="009B321D"/>
    <w:rsid w:val="009B3582"/>
    <w:rsid w:val="009B3846"/>
    <w:rsid w:val="009B3D30"/>
    <w:rsid w:val="009B4165"/>
    <w:rsid w:val="009B4235"/>
    <w:rsid w:val="009B44BF"/>
    <w:rsid w:val="009B5283"/>
    <w:rsid w:val="009B5405"/>
    <w:rsid w:val="009B56B4"/>
    <w:rsid w:val="009B698D"/>
    <w:rsid w:val="009B6A54"/>
    <w:rsid w:val="009B6EFA"/>
    <w:rsid w:val="009B71AB"/>
    <w:rsid w:val="009B756F"/>
    <w:rsid w:val="009C00D7"/>
    <w:rsid w:val="009C013C"/>
    <w:rsid w:val="009C0631"/>
    <w:rsid w:val="009C0714"/>
    <w:rsid w:val="009C0AB8"/>
    <w:rsid w:val="009C11CA"/>
    <w:rsid w:val="009C1757"/>
    <w:rsid w:val="009C182A"/>
    <w:rsid w:val="009C2335"/>
    <w:rsid w:val="009C2FB5"/>
    <w:rsid w:val="009C3098"/>
    <w:rsid w:val="009C309A"/>
    <w:rsid w:val="009C339E"/>
    <w:rsid w:val="009C3F1D"/>
    <w:rsid w:val="009C4B16"/>
    <w:rsid w:val="009C5072"/>
    <w:rsid w:val="009C5F49"/>
    <w:rsid w:val="009C6097"/>
    <w:rsid w:val="009C6861"/>
    <w:rsid w:val="009C768F"/>
    <w:rsid w:val="009C77E9"/>
    <w:rsid w:val="009D022C"/>
    <w:rsid w:val="009D0271"/>
    <w:rsid w:val="009D116E"/>
    <w:rsid w:val="009D11FB"/>
    <w:rsid w:val="009D125F"/>
    <w:rsid w:val="009D16FB"/>
    <w:rsid w:val="009D281D"/>
    <w:rsid w:val="009D3063"/>
    <w:rsid w:val="009D328D"/>
    <w:rsid w:val="009D3DED"/>
    <w:rsid w:val="009D45FA"/>
    <w:rsid w:val="009D468D"/>
    <w:rsid w:val="009D4992"/>
    <w:rsid w:val="009D4CB8"/>
    <w:rsid w:val="009D4EBE"/>
    <w:rsid w:val="009D67DF"/>
    <w:rsid w:val="009D75A6"/>
    <w:rsid w:val="009D75B5"/>
    <w:rsid w:val="009D7624"/>
    <w:rsid w:val="009D78C4"/>
    <w:rsid w:val="009D795E"/>
    <w:rsid w:val="009D7B0D"/>
    <w:rsid w:val="009E0079"/>
    <w:rsid w:val="009E0909"/>
    <w:rsid w:val="009E0C1B"/>
    <w:rsid w:val="009E0C36"/>
    <w:rsid w:val="009E0CD9"/>
    <w:rsid w:val="009E11BD"/>
    <w:rsid w:val="009E1630"/>
    <w:rsid w:val="009E1E70"/>
    <w:rsid w:val="009E229E"/>
    <w:rsid w:val="009E2657"/>
    <w:rsid w:val="009E3302"/>
    <w:rsid w:val="009E3343"/>
    <w:rsid w:val="009E34A8"/>
    <w:rsid w:val="009E3934"/>
    <w:rsid w:val="009E3D98"/>
    <w:rsid w:val="009E3E6B"/>
    <w:rsid w:val="009E444C"/>
    <w:rsid w:val="009E4CC4"/>
    <w:rsid w:val="009E5209"/>
    <w:rsid w:val="009E5E86"/>
    <w:rsid w:val="009E635F"/>
    <w:rsid w:val="009E65D0"/>
    <w:rsid w:val="009E732A"/>
    <w:rsid w:val="009E766A"/>
    <w:rsid w:val="009E76CA"/>
    <w:rsid w:val="009E770E"/>
    <w:rsid w:val="009F002D"/>
    <w:rsid w:val="009F2C71"/>
    <w:rsid w:val="009F3109"/>
    <w:rsid w:val="009F4039"/>
    <w:rsid w:val="009F4596"/>
    <w:rsid w:val="009F46F7"/>
    <w:rsid w:val="009F49FC"/>
    <w:rsid w:val="009F4B23"/>
    <w:rsid w:val="009F58BD"/>
    <w:rsid w:val="009F5C09"/>
    <w:rsid w:val="009F6165"/>
    <w:rsid w:val="009F6675"/>
    <w:rsid w:val="009F66FB"/>
    <w:rsid w:val="009F710F"/>
    <w:rsid w:val="009F731D"/>
    <w:rsid w:val="009F7CE2"/>
    <w:rsid w:val="009F7E28"/>
    <w:rsid w:val="00A002F0"/>
    <w:rsid w:val="00A00641"/>
    <w:rsid w:val="00A0065E"/>
    <w:rsid w:val="00A009B5"/>
    <w:rsid w:val="00A00BF6"/>
    <w:rsid w:val="00A011C9"/>
    <w:rsid w:val="00A015C7"/>
    <w:rsid w:val="00A01F81"/>
    <w:rsid w:val="00A027D9"/>
    <w:rsid w:val="00A03355"/>
    <w:rsid w:val="00A040F5"/>
    <w:rsid w:val="00A042F8"/>
    <w:rsid w:val="00A0493A"/>
    <w:rsid w:val="00A05965"/>
    <w:rsid w:val="00A05B9E"/>
    <w:rsid w:val="00A05C45"/>
    <w:rsid w:val="00A05E72"/>
    <w:rsid w:val="00A0673B"/>
    <w:rsid w:val="00A07721"/>
    <w:rsid w:val="00A07B8A"/>
    <w:rsid w:val="00A07CFB"/>
    <w:rsid w:val="00A07F15"/>
    <w:rsid w:val="00A1004F"/>
    <w:rsid w:val="00A1007C"/>
    <w:rsid w:val="00A1013C"/>
    <w:rsid w:val="00A10699"/>
    <w:rsid w:val="00A10CCD"/>
    <w:rsid w:val="00A11190"/>
    <w:rsid w:val="00A1132E"/>
    <w:rsid w:val="00A1171C"/>
    <w:rsid w:val="00A12103"/>
    <w:rsid w:val="00A12489"/>
    <w:rsid w:val="00A129F3"/>
    <w:rsid w:val="00A13835"/>
    <w:rsid w:val="00A1399B"/>
    <w:rsid w:val="00A13AC2"/>
    <w:rsid w:val="00A14421"/>
    <w:rsid w:val="00A144B3"/>
    <w:rsid w:val="00A15C28"/>
    <w:rsid w:val="00A15D7F"/>
    <w:rsid w:val="00A15E34"/>
    <w:rsid w:val="00A163EA"/>
    <w:rsid w:val="00A168B5"/>
    <w:rsid w:val="00A16C3F"/>
    <w:rsid w:val="00A174D7"/>
    <w:rsid w:val="00A17D96"/>
    <w:rsid w:val="00A2000F"/>
    <w:rsid w:val="00A20C62"/>
    <w:rsid w:val="00A2120B"/>
    <w:rsid w:val="00A21A2A"/>
    <w:rsid w:val="00A21B49"/>
    <w:rsid w:val="00A21D59"/>
    <w:rsid w:val="00A2247C"/>
    <w:rsid w:val="00A2253F"/>
    <w:rsid w:val="00A2322F"/>
    <w:rsid w:val="00A2347D"/>
    <w:rsid w:val="00A23868"/>
    <w:rsid w:val="00A238AB"/>
    <w:rsid w:val="00A23B71"/>
    <w:rsid w:val="00A23C4D"/>
    <w:rsid w:val="00A23DF4"/>
    <w:rsid w:val="00A23EB2"/>
    <w:rsid w:val="00A244C4"/>
    <w:rsid w:val="00A24C6D"/>
    <w:rsid w:val="00A24F03"/>
    <w:rsid w:val="00A258A9"/>
    <w:rsid w:val="00A25F7B"/>
    <w:rsid w:val="00A260A5"/>
    <w:rsid w:val="00A260CE"/>
    <w:rsid w:val="00A265EE"/>
    <w:rsid w:val="00A26A56"/>
    <w:rsid w:val="00A27115"/>
    <w:rsid w:val="00A2722F"/>
    <w:rsid w:val="00A27455"/>
    <w:rsid w:val="00A30071"/>
    <w:rsid w:val="00A313C9"/>
    <w:rsid w:val="00A316A3"/>
    <w:rsid w:val="00A31732"/>
    <w:rsid w:val="00A3196E"/>
    <w:rsid w:val="00A31AA4"/>
    <w:rsid w:val="00A320EA"/>
    <w:rsid w:val="00A322A4"/>
    <w:rsid w:val="00A33101"/>
    <w:rsid w:val="00A34762"/>
    <w:rsid w:val="00A347D1"/>
    <w:rsid w:val="00A348EE"/>
    <w:rsid w:val="00A34E69"/>
    <w:rsid w:val="00A355DC"/>
    <w:rsid w:val="00A35CE2"/>
    <w:rsid w:val="00A36A33"/>
    <w:rsid w:val="00A36CC4"/>
    <w:rsid w:val="00A36EB8"/>
    <w:rsid w:val="00A3721E"/>
    <w:rsid w:val="00A3738C"/>
    <w:rsid w:val="00A40DCC"/>
    <w:rsid w:val="00A415DC"/>
    <w:rsid w:val="00A41D19"/>
    <w:rsid w:val="00A426AA"/>
    <w:rsid w:val="00A43107"/>
    <w:rsid w:val="00A44D35"/>
    <w:rsid w:val="00A44D50"/>
    <w:rsid w:val="00A45313"/>
    <w:rsid w:val="00A45508"/>
    <w:rsid w:val="00A456A9"/>
    <w:rsid w:val="00A45D7D"/>
    <w:rsid w:val="00A4643A"/>
    <w:rsid w:val="00A46547"/>
    <w:rsid w:val="00A47045"/>
    <w:rsid w:val="00A4794D"/>
    <w:rsid w:val="00A47B21"/>
    <w:rsid w:val="00A47F87"/>
    <w:rsid w:val="00A508D9"/>
    <w:rsid w:val="00A519C3"/>
    <w:rsid w:val="00A51CB2"/>
    <w:rsid w:val="00A52874"/>
    <w:rsid w:val="00A53841"/>
    <w:rsid w:val="00A53917"/>
    <w:rsid w:val="00A53BE8"/>
    <w:rsid w:val="00A5431F"/>
    <w:rsid w:val="00A54CBC"/>
    <w:rsid w:val="00A54E08"/>
    <w:rsid w:val="00A56113"/>
    <w:rsid w:val="00A56A6C"/>
    <w:rsid w:val="00A57783"/>
    <w:rsid w:val="00A57D29"/>
    <w:rsid w:val="00A57D6A"/>
    <w:rsid w:val="00A604FF"/>
    <w:rsid w:val="00A60CFB"/>
    <w:rsid w:val="00A617C6"/>
    <w:rsid w:val="00A61AD8"/>
    <w:rsid w:val="00A627FC"/>
    <w:rsid w:val="00A62814"/>
    <w:rsid w:val="00A634AC"/>
    <w:rsid w:val="00A647B5"/>
    <w:rsid w:val="00A64B9D"/>
    <w:rsid w:val="00A65F69"/>
    <w:rsid w:val="00A65FEF"/>
    <w:rsid w:val="00A662B4"/>
    <w:rsid w:val="00A665EE"/>
    <w:rsid w:val="00A66D3A"/>
    <w:rsid w:val="00A66FC2"/>
    <w:rsid w:val="00A67E4F"/>
    <w:rsid w:val="00A7077F"/>
    <w:rsid w:val="00A70F2E"/>
    <w:rsid w:val="00A71269"/>
    <w:rsid w:val="00A73388"/>
    <w:rsid w:val="00A742D3"/>
    <w:rsid w:val="00A742E8"/>
    <w:rsid w:val="00A7436B"/>
    <w:rsid w:val="00A747BF"/>
    <w:rsid w:val="00A74975"/>
    <w:rsid w:val="00A74B9C"/>
    <w:rsid w:val="00A74C84"/>
    <w:rsid w:val="00A750F6"/>
    <w:rsid w:val="00A75317"/>
    <w:rsid w:val="00A75E49"/>
    <w:rsid w:val="00A7631F"/>
    <w:rsid w:val="00A77632"/>
    <w:rsid w:val="00A77906"/>
    <w:rsid w:val="00A804E2"/>
    <w:rsid w:val="00A80A26"/>
    <w:rsid w:val="00A8135E"/>
    <w:rsid w:val="00A81667"/>
    <w:rsid w:val="00A81679"/>
    <w:rsid w:val="00A81873"/>
    <w:rsid w:val="00A81AEC"/>
    <w:rsid w:val="00A824B7"/>
    <w:rsid w:val="00A8278A"/>
    <w:rsid w:val="00A83866"/>
    <w:rsid w:val="00A83936"/>
    <w:rsid w:val="00A84AB8"/>
    <w:rsid w:val="00A85037"/>
    <w:rsid w:val="00A852AE"/>
    <w:rsid w:val="00A85839"/>
    <w:rsid w:val="00A868F2"/>
    <w:rsid w:val="00A86B38"/>
    <w:rsid w:val="00A8778A"/>
    <w:rsid w:val="00A926E1"/>
    <w:rsid w:val="00A92BE2"/>
    <w:rsid w:val="00A92D1D"/>
    <w:rsid w:val="00A9389C"/>
    <w:rsid w:val="00A93AF6"/>
    <w:rsid w:val="00A93B2B"/>
    <w:rsid w:val="00A93B8A"/>
    <w:rsid w:val="00A945AB"/>
    <w:rsid w:val="00A9477F"/>
    <w:rsid w:val="00A95BA4"/>
    <w:rsid w:val="00A95FE4"/>
    <w:rsid w:val="00A96221"/>
    <w:rsid w:val="00A964F6"/>
    <w:rsid w:val="00A96593"/>
    <w:rsid w:val="00A971ED"/>
    <w:rsid w:val="00A9734E"/>
    <w:rsid w:val="00A973F2"/>
    <w:rsid w:val="00A97BEA"/>
    <w:rsid w:val="00AA0043"/>
    <w:rsid w:val="00AA0526"/>
    <w:rsid w:val="00AA0957"/>
    <w:rsid w:val="00AA0A86"/>
    <w:rsid w:val="00AA0B49"/>
    <w:rsid w:val="00AA0E64"/>
    <w:rsid w:val="00AA27AB"/>
    <w:rsid w:val="00AA2C10"/>
    <w:rsid w:val="00AA2D97"/>
    <w:rsid w:val="00AA2EA4"/>
    <w:rsid w:val="00AA312E"/>
    <w:rsid w:val="00AA32E4"/>
    <w:rsid w:val="00AA3BD7"/>
    <w:rsid w:val="00AA3DEB"/>
    <w:rsid w:val="00AA42F2"/>
    <w:rsid w:val="00AA4BB4"/>
    <w:rsid w:val="00AA5301"/>
    <w:rsid w:val="00AA533E"/>
    <w:rsid w:val="00AA5D0E"/>
    <w:rsid w:val="00AA6139"/>
    <w:rsid w:val="00AA64A8"/>
    <w:rsid w:val="00AA6F46"/>
    <w:rsid w:val="00AA7626"/>
    <w:rsid w:val="00AA76B8"/>
    <w:rsid w:val="00AB0609"/>
    <w:rsid w:val="00AB0C2C"/>
    <w:rsid w:val="00AB10BD"/>
    <w:rsid w:val="00AB1954"/>
    <w:rsid w:val="00AB1C97"/>
    <w:rsid w:val="00AB1F9C"/>
    <w:rsid w:val="00AB279B"/>
    <w:rsid w:val="00AB2EBC"/>
    <w:rsid w:val="00AB3097"/>
    <w:rsid w:val="00AB309A"/>
    <w:rsid w:val="00AB3374"/>
    <w:rsid w:val="00AB3698"/>
    <w:rsid w:val="00AB38F3"/>
    <w:rsid w:val="00AB3D91"/>
    <w:rsid w:val="00AB3F7B"/>
    <w:rsid w:val="00AB40C3"/>
    <w:rsid w:val="00AB48F3"/>
    <w:rsid w:val="00AB497B"/>
    <w:rsid w:val="00AB4A85"/>
    <w:rsid w:val="00AB5CB3"/>
    <w:rsid w:val="00AB5EB1"/>
    <w:rsid w:val="00AB621C"/>
    <w:rsid w:val="00AB6508"/>
    <w:rsid w:val="00AB7E68"/>
    <w:rsid w:val="00AB7ED4"/>
    <w:rsid w:val="00AB7F83"/>
    <w:rsid w:val="00AC0041"/>
    <w:rsid w:val="00AC02EC"/>
    <w:rsid w:val="00AC1284"/>
    <w:rsid w:val="00AC14E4"/>
    <w:rsid w:val="00AC1F74"/>
    <w:rsid w:val="00AC274A"/>
    <w:rsid w:val="00AC28E8"/>
    <w:rsid w:val="00AC2C7F"/>
    <w:rsid w:val="00AC2D3E"/>
    <w:rsid w:val="00AC315D"/>
    <w:rsid w:val="00AC3A6B"/>
    <w:rsid w:val="00AC4641"/>
    <w:rsid w:val="00AC5DC8"/>
    <w:rsid w:val="00AC6373"/>
    <w:rsid w:val="00AC64C4"/>
    <w:rsid w:val="00AC6B13"/>
    <w:rsid w:val="00AC7B2C"/>
    <w:rsid w:val="00AD08AA"/>
    <w:rsid w:val="00AD0E29"/>
    <w:rsid w:val="00AD1506"/>
    <w:rsid w:val="00AD1678"/>
    <w:rsid w:val="00AD17A3"/>
    <w:rsid w:val="00AD1AA8"/>
    <w:rsid w:val="00AD2360"/>
    <w:rsid w:val="00AD5EB1"/>
    <w:rsid w:val="00AD60B1"/>
    <w:rsid w:val="00AD713D"/>
    <w:rsid w:val="00AD71C1"/>
    <w:rsid w:val="00AD73F4"/>
    <w:rsid w:val="00AD7812"/>
    <w:rsid w:val="00AE056D"/>
    <w:rsid w:val="00AE17B2"/>
    <w:rsid w:val="00AE1A3E"/>
    <w:rsid w:val="00AE288D"/>
    <w:rsid w:val="00AE2EA1"/>
    <w:rsid w:val="00AE33C5"/>
    <w:rsid w:val="00AE3911"/>
    <w:rsid w:val="00AE4121"/>
    <w:rsid w:val="00AE435A"/>
    <w:rsid w:val="00AE4BE4"/>
    <w:rsid w:val="00AE504B"/>
    <w:rsid w:val="00AE55D7"/>
    <w:rsid w:val="00AE6AF2"/>
    <w:rsid w:val="00AE6E11"/>
    <w:rsid w:val="00AE753F"/>
    <w:rsid w:val="00AE7A78"/>
    <w:rsid w:val="00AE7B03"/>
    <w:rsid w:val="00AF00C4"/>
    <w:rsid w:val="00AF0AED"/>
    <w:rsid w:val="00AF1568"/>
    <w:rsid w:val="00AF1869"/>
    <w:rsid w:val="00AF1B23"/>
    <w:rsid w:val="00AF1C2B"/>
    <w:rsid w:val="00AF249B"/>
    <w:rsid w:val="00AF284F"/>
    <w:rsid w:val="00AF2D02"/>
    <w:rsid w:val="00AF36D2"/>
    <w:rsid w:val="00AF4094"/>
    <w:rsid w:val="00AF46D6"/>
    <w:rsid w:val="00AF48EE"/>
    <w:rsid w:val="00AF50C6"/>
    <w:rsid w:val="00AF581E"/>
    <w:rsid w:val="00AF58D0"/>
    <w:rsid w:val="00AF5B9B"/>
    <w:rsid w:val="00AF61B1"/>
    <w:rsid w:val="00AF7C57"/>
    <w:rsid w:val="00B0043A"/>
    <w:rsid w:val="00B005C6"/>
    <w:rsid w:val="00B00ADD"/>
    <w:rsid w:val="00B01BC3"/>
    <w:rsid w:val="00B0233E"/>
    <w:rsid w:val="00B02DFA"/>
    <w:rsid w:val="00B03208"/>
    <w:rsid w:val="00B034D4"/>
    <w:rsid w:val="00B03B3B"/>
    <w:rsid w:val="00B05D8D"/>
    <w:rsid w:val="00B05DCC"/>
    <w:rsid w:val="00B05E78"/>
    <w:rsid w:val="00B066FC"/>
    <w:rsid w:val="00B06E1A"/>
    <w:rsid w:val="00B06EE0"/>
    <w:rsid w:val="00B07D4D"/>
    <w:rsid w:val="00B104A0"/>
    <w:rsid w:val="00B10BD5"/>
    <w:rsid w:val="00B11396"/>
    <w:rsid w:val="00B11582"/>
    <w:rsid w:val="00B12376"/>
    <w:rsid w:val="00B12A41"/>
    <w:rsid w:val="00B14CC7"/>
    <w:rsid w:val="00B15740"/>
    <w:rsid w:val="00B15900"/>
    <w:rsid w:val="00B15A2D"/>
    <w:rsid w:val="00B160FA"/>
    <w:rsid w:val="00B16902"/>
    <w:rsid w:val="00B16C61"/>
    <w:rsid w:val="00B17020"/>
    <w:rsid w:val="00B17083"/>
    <w:rsid w:val="00B172B0"/>
    <w:rsid w:val="00B179F8"/>
    <w:rsid w:val="00B17AC2"/>
    <w:rsid w:val="00B17C38"/>
    <w:rsid w:val="00B201E5"/>
    <w:rsid w:val="00B20410"/>
    <w:rsid w:val="00B20B68"/>
    <w:rsid w:val="00B21934"/>
    <w:rsid w:val="00B224CC"/>
    <w:rsid w:val="00B2270B"/>
    <w:rsid w:val="00B229E2"/>
    <w:rsid w:val="00B24088"/>
    <w:rsid w:val="00B24092"/>
    <w:rsid w:val="00B246C7"/>
    <w:rsid w:val="00B24D98"/>
    <w:rsid w:val="00B24E3E"/>
    <w:rsid w:val="00B24FAC"/>
    <w:rsid w:val="00B25558"/>
    <w:rsid w:val="00B2564C"/>
    <w:rsid w:val="00B25962"/>
    <w:rsid w:val="00B266C5"/>
    <w:rsid w:val="00B26E23"/>
    <w:rsid w:val="00B26F56"/>
    <w:rsid w:val="00B27966"/>
    <w:rsid w:val="00B27B39"/>
    <w:rsid w:val="00B31BBB"/>
    <w:rsid w:val="00B3277A"/>
    <w:rsid w:val="00B32D5B"/>
    <w:rsid w:val="00B32DF1"/>
    <w:rsid w:val="00B33CAA"/>
    <w:rsid w:val="00B33EA3"/>
    <w:rsid w:val="00B3405C"/>
    <w:rsid w:val="00B3433C"/>
    <w:rsid w:val="00B34598"/>
    <w:rsid w:val="00B34C24"/>
    <w:rsid w:val="00B34F09"/>
    <w:rsid w:val="00B350CA"/>
    <w:rsid w:val="00B3533E"/>
    <w:rsid w:val="00B35925"/>
    <w:rsid w:val="00B35E27"/>
    <w:rsid w:val="00B36457"/>
    <w:rsid w:val="00B368DB"/>
    <w:rsid w:val="00B3757E"/>
    <w:rsid w:val="00B37A2D"/>
    <w:rsid w:val="00B40198"/>
    <w:rsid w:val="00B402C5"/>
    <w:rsid w:val="00B4077F"/>
    <w:rsid w:val="00B40F12"/>
    <w:rsid w:val="00B40FAC"/>
    <w:rsid w:val="00B416D2"/>
    <w:rsid w:val="00B41B26"/>
    <w:rsid w:val="00B41F3B"/>
    <w:rsid w:val="00B42A1F"/>
    <w:rsid w:val="00B4444F"/>
    <w:rsid w:val="00B444C5"/>
    <w:rsid w:val="00B44715"/>
    <w:rsid w:val="00B448F8"/>
    <w:rsid w:val="00B44C52"/>
    <w:rsid w:val="00B451E7"/>
    <w:rsid w:val="00B4586E"/>
    <w:rsid w:val="00B464D9"/>
    <w:rsid w:val="00B472E7"/>
    <w:rsid w:val="00B477FA"/>
    <w:rsid w:val="00B506A1"/>
    <w:rsid w:val="00B50A15"/>
    <w:rsid w:val="00B50BD2"/>
    <w:rsid w:val="00B5179A"/>
    <w:rsid w:val="00B517FA"/>
    <w:rsid w:val="00B51E8F"/>
    <w:rsid w:val="00B51F22"/>
    <w:rsid w:val="00B520C9"/>
    <w:rsid w:val="00B52319"/>
    <w:rsid w:val="00B53116"/>
    <w:rsid w:val="00B537F9"/>
    <w:rsid w:val="00B53935"/>
    <w:rsid w:val="00B53B65"/>
    <w:rsid w:val="00B540A4"/>
    <w:rsid w:val="00B5454A"/>
    <w:rsid w:val="00B54885"/>
    <w:rsid w:val="00B5498D"/>
    <w:rsid w:val="00B55431"/>
    <w:rsid w:val="00B55459"/>
    <w:rsid w:val="00B55713"/>
    <w:rsid w:val="00B55827"/>
    <w:rsid w:val="00B55DF6"/>
    <w:rsid w:val="00B564AE"/>
    <w:rsid w:val="00B56500"/>
    <w:rsid w:val="00B5668C"/>
    <w:rsid w:val="00B5722B"/>
    <w:rsid w:val="00B57309"/>
    <w:rsid w:val="00B57447"/>
    <w:rsid w:val="00B5792D"/>
    <w:rsid w:val="00B57A14"/>
    <w:rsid w:val="00B57A20"/>
    <w:rsid w:val="00B57F66"/>
    <w:rsid w:val="00B60EE4"/>
    <w:rsid w:val="00B6103D"/>
    <w:rsid w:val="00B621E0"/>
    <w:rsid w:val="00B62F83"/>
    <w:rsid w:val="00B63802"/>
    <w:rsid w:val="00B6381B"/>
    <w:rsid w:val="00B6386D"/>
    <w:rsid w:val="00B63E22"/>
    <w:rsid w:val="00B64224"/>
    <w:rsid w:val="00B642C1"/>
    <w:rsid w:val="00B65CD7"/>
    <w:rsid w:val="00B6678D"/>
    <w:rsid w:val="00B66BDA"/>
    <w:rsid w:val="00B66C34"/>
    <w:rsid w:val="00B66D50"/>
    <w:rsid w:val="00B66D6D"/>
    <w:rsid w:val="00B670CA"/>
    <w:rsid w:val="00B6717B"/>
    <w:rsid w:val="00B678C1"/>
    <w:rsid w:val="00B6793D"/>
    <w:rsid w:val="00B7094B"/>
    <w:rsid w:val="00B70C16"/>
    <w:rsid w:val="00B70D8E"/>
    <w:rsid w:val="00B719F2"/>
    <w:rsid w:val="00B71EF7"/>
    <w:rsid w:val="00B7212C"/>
    <w:rsid w:val="00B725EF"/>
    <w:rsid w:val="00B72662"/>
    <w:rsid w:val="00B728C8"/>
    <w:rsid w:val="00B72AD2"/>
    <w:rsid w:val="00B72B65"/>
    <w:rsid w:val="00B72B8A"/>
    <w:rsid w:val="00B72DA9"/>
    <w:rsid w:val="00B73B12"/>
    <w:rsid w:val="00B74888"/>
    <w:rsid w:val="00B74BDC"/>
    <w:rsid w:val="00B74ED5"/>
    <w:rsid w:val="00B74F49"/>
    <w:rsid w:val="00B758CC"/>
    <w:rsid w:val="00B75CFC"/>
    <w:rsid w:val="00B75F5A"/>
    <w:rsid w:val="00B760D2"/>
    <w:rsid w:val="00B763B6"/>
    <w:rsid w:val="00B76933"/>
    <w:rsid w:val="00B7752F"/>
    <w:rsid w:val="00B77A91"/>
    <w:rsid w:val="00B77F27"/>
    <w:rsid w:val="00B77F46"/>
    <w:rsid w:val="00B8058F"/>
    <w:rsid w:val="00B80682"/>
    <w:rsid w:val="00B8078A"/>
    <w:rsid w:val="00B80836"/>
    <w:rsid w:val="00B81E1B"/>
    <w:rsid w:val="00B81F0D"/>
    <w:rsid w:val="00B824E6"/>
    <w:rsid w:val="00B8262A"/>
    <w:rsid w:val="00B82687"/>
    <w:rsid w:val="00B832BB"/>
    <w:rsid w:val="00B83434"/>
    <w:rsid w:val="00B83E3E"/>
    <w:rsid w:val="00B841F5"/>
    <w:rsid w:val="00B84D20"/>
    <w:rsid w:val="00B850E8"/>
    <w:rsid w:val="00B8554C"/>
    <w:rsid w:val="00B865A2"/>
    <w:rsid w:val="00B865D2"/>
    <w:rsid w:val="00B86BE2"/>
    <w:rsid w:val="00B86CCA"/>
    <w:rsid w:val="00B87871"/>
    <w:rsid w:val="00B90CB8"/>
    <w:rsid w:val="00B916E3"/>
    <w:rsid w:val="00B91830"/>
    <w:rsid w:val="00B91E84"/>
    <w:rsid w:val="00B91F38"/>
    <w:rsid w:val="00B927BD"/>
    <w:rsid w:val="00B9281B"/>
    <w:rsid w:val="00B92846"/>
    <w:rsid w:val="00B92A58"/>
    <w:rsid w:val="00B93781"/>
    <w:rsid w:val="00B939B2"/>
    <w:rsid w:val="00B94FAA"/>
    <w:rsid w:val="00B95484"/>
    <w:rsid w:val="00B95A7A"/>
    <w:rsid w:val="00B95BC6"/>
    <w:rsid w:val="00B96537"/>
    <w:rsid w:val="00B96E29"/>
    <w:rsid w:val="00B97744"/>
    <w:rsid w:val="00BA0734"/>
    <w:rsid w:val="00BA0B40"/>
    <w:rsid w:val="00BA0E71"/>
    <w:rsid w:val="00BA10FF"/>
    <w:rsid w:val="00BA163B"/>
    <w:rsid w:val="00BA1A0E"/>
    <w:rsid w:val="00BA2DF0"/>
    <w:rsid w:val="00BA2E13"/>
    <w:rsid w:val="00BA32E7"/>
    <w:rsid w:val="00BA3DD9"/>
    <w:rsid w:val="00BA4877"/>
    <w:rsid w:val="00BA4963"/>
    <w:rsid w:val="00BA5844"/>
    <w:rsid w:val="00BA685F"/>
    <w:rsid w:val="00BA68E2"/>
    <w:rsid w:val="00BA74E2"/>
    <w:rsid w:val="00BB032A"/>
    <w:rsid w:val="00BB0C4D"/>
    <w:rsid w:val="00BB1CC1"/>
    <w:rsid w:val="00BB1D2C"/>
    <w:rsid w:val="00BB1DCB"/>
    <w:rsid w:val="00BB216A"/>
    <w:rsid w:val="00BB2333"/>
    <w:rsid w:val="00BB303A"/>
    <w:rsid w:val="00BB31DF"/>
    <w:rsid w:val="00BB360C"/>
    <w:rsid w:val="00BB41B6"/>
    <w:rsid w:val="00BB4D07"/>
    <w:rsid w:val="00BB4EF1"/>
    <w:rsid w:val="00BB517E"/>
    <w:rsid w:val="00BB5E35"/>
    <w:rsid w:val="00BB61A0"/>
    <w:rsid w:val="00BB657C"/>
    <w:rsid w:val="00BB671C"/>
    <w:rsid w:val="00BB7408"/>
    <w:rsid w:val="00BB74B7"/>
    <w:rsid w:val="00BB7E44"/>
    <w:rsid w:val="00BC0057"/>
    <w:rsid w:val="00BC07B0"/>
    <w:rsid w:val="00BC0B30"/>
    <w:rsid w:val="00BC0BE2"/>
    <w:rsid w:val="00BC1C70"/>
    <w:rsid w:val="00BC2896"/>
    <w:rsid w:val="00BC2F41"/>
    <w:rsid w:val="00BC2FA6"/>
    <w:rsid w:val="00BC39C8"/>
    <w:rsid w:val="00BC3E8F"/>
    <w:rsid w:val="00BC4359"/>
    <w:rsid w:val="00BC44B3"/>
    <w:rsid w:val="00BC4653"/>
    <w:rsid w:val="00BC55C0"/>
    <w:rsid w:val="00BC5CD6"/>
    <w:rsid w:val="00BC5E43"/>
    <w:rsid w:val="00BC5E54"/>
    <w:rsid w:val="00BC60A1"/>
    <w:rsid w:val="00BC643C"/>
    <w:rsid w:val="00BC6D8F"/>
    <w:rsid w:val="00BC6F30"/>
    <w:rsid w:val="00BC7821"/>
    <w:rsid w:val="00BC79BC"/>
    <w:rsid w:val="00BD0A25"/>
    <w:rsid w:val="00BD0F48"/>
    <w:rsid w:val="00BD1273"/>
    <w:rsid w:val="00BD19FD"/>
    <w:rsid w:val="00BD1DAD"/>
    <w:rsid w:val="00BD3517"/>
    <w:rsid w:val="00BD53D9"/>
    <w:rsid w:val="00BD6A41"/>
    <w:rsid w:val="00BD6C0F"/>
    <w:rsid w:val="00BD7282"/>
    <w:rsid w:val="00BD72C7"/>
    <w:rsid w:val="00BD731E"/>
    <w:rsid w:val="00BD739E"/>
    <w:rsid w:val="00BE0054"/>
    <w:rsid w:val="00BE02D9"/>
    <w:rsid w:val="00BE08DE"/>
    <w:rsid w:val="00BE09FD"/>
    <w:rsid w:val="00BE0C9E"/>
    <w:rsid w:val="00BE12D6"/>
    <w:rsid w:val="00BE1800"/>
    <w:rsid w:val="00BE1835"/>
    <w:rsid w:val="00BE29D2"/>
    <w:rsid w:val="00BE323B"/>
    <w:rsid w:val="00BE3BC0"/>
    <w:rsid w:val="00BE3C42"/>
    <w:rsid w:val="00BE3EFD"/>
    <w:rsid w:val="00BE4657"/>
    <w:rsid w:val="00BE557F"/>
    <w:rsid w:val="00BE55E6"/>
    <w:rsid w:val="00BE5726"/>
    <w:rsid w:val="00BE5DC7"/>
    <w:rsid w:val="00BE5DCA"/>
    <w:rsid w:val="00BE6845"/>
    <w:rsid w:val="00BF0415"/>
    <w:rsid w:val="00BF04D0"/>
    <w:rsid w:val="00BF052A"/>
    <w:rsid w:val="00BF1D89"/>
    <w:rsid w:val="00BF1E96"/>
    <w:rsid w:val="00BF1F82"/>
    <w:rsid w:val="00BF27B7"/>
    <w:rsid w:val="00BF29A9"/>
    <w:rsid w:val="00BF2CCF"/>
    <w:rsid w:val="00BF37E8"/>
    <w:rsid w:val="00BF3B6E"/>
    <w:rsid w:val="00BF40C1"/>
    <w:rsid w:val="00BF432C"/>
    <w:rsid w:val="00BF462B"/>
    <w:rsid w:val="00BF4A5B"/>
    <w:rsid w:val="00BF4B1F"/>
    <w:rsid w:val="00BF5102"/>
    <w:rsid w:val="00BF5589"/>
    <w:rsid w:val="00BF5B2B"/>
    <w:rsid w:val="00BF6633"/>
    <w:rsid w:val="00BF6A65"/>
    <w:rsid w:val="00BF71FD"/>
    <w:rsid w:val="00BF7485"/>
    <w:rsid w:val="00C00196"/>
    <w:rsid w:val="00C0096F"/>
    <w:rsid w:val="00C016DE"/>
    <w:rsid w:val="00C01B24"/>
    <w:rsid w:val="00C01DC7"/>
    <w:rsid w:val="00C0274B"/>
    <w:rsid w:val="00C02D41"/>
    <w:rsid w:val="00C02E4E"/>
    <w:rsid w:val="00C033FF"/>
    <w:rsid w:val="00C03D31"/>
    <w:rsid w:val="00C0438A"/>
    <w:rsid w:val="00C05E8F"/>
    <w:rsid w:val="00C077C2"/>
    <w:rsid w:val="00C07BD5"/>
    <w:rsid w:val="00C10009"/>
    <w:rsid w:val="00C106C8"/>
    <w:rsid w:val="00C10C5C"/>
    <w:rsid w:val="00C10E42"/>
    <w:rsid w:val="00C136B9"/>
    <w:rsid w:val="00C13BD4"/>
    <w:rsid w:val="00C14281"/>
    <w:rsid w:val="00C14B03"/>
    <w:rsid w:val="00C14BBB"/>
    <w:rsid w:val="00C15751"/>
    <w:rsid w:val="00C159D0"/>
    <w:rsid w:val="00C15C5E"/>
    <w:rsid w:val="00C16559"/>
    <w:rsid w:val="00C165E2"/>
    <w:rsid w:val="00C16F19"/>
    <w:rsid w:val="00C173F2"/>
    <w:rsid w:val="00C1766C"/>
    <w:rsid w:val="00C206CB"/>
    <w:rsid w:val="00C20C27"/>
    <w:rsid w:val="00C2122D"/>
    <w:rsid w:val="00C21382"/>
    <w:rsid w:val="00C2194B"/>
    <w:rsid w:val="00C21A3A"/>
    <w:rsid w:val="00C21D8E"/>
    <w:rsid w:val="00C22667"/>
    <w:rsid w:val="00C23386"/>
    <w:rsid w:val="00C23644"/>
    <w:rsid w:val="00C23809"/>
    <w:rsid w:val="00C23C27"/>
    <w:rsid w:val="00C2465E"/>
    <w:rsid w:val="00C246D1"/>
    <w:rsid w:val="00C247F0"/>
    <w:rsid w:val="00C24920"/>
    <w:rsid w:val="00C24AE0"/>
    <w:rsid w:val="00C24F69"/>
    <w:rsid w:val="00C253CA"/>
    <w:rsid w:val="00C25B76"/>
    <w:rsid w:val="00C25BAA"/>
    <w:rsid w:val="00C25FE5"/>
    <w:rsid w:val="00C264F5"/>
    <w:rsid w:val="00C26F5B"/>
    <w:rsid w:val="00C27594"/>
    <w:rsid w:val="00C275BA"/>
    <w:rsid w:val="00C27658"/>
    <w:rsid w:val="00C30607"/>
    <w:rsid w:val="00C3095B"/>
    <w:rsid w:val="00C31002"/>
    <w:rsid w:val="00C31640"/>
    <w:rsid w:val="00C31CE3"/>
    <w:rsid w:val="00C3216C"/>
    <w:rsid w:val="00C325BD"/>
    <w:rsid w:val="00C32B3F"/>
    <w:rsid w:val="00C32B7D"/>
    <w:rsid w:val="00C3343D"/>
    <w:rsid w:val="00C3395D"/>
    <w:rsid w:val="00C34A9E"/>
    <w:rsid w:val="00C354A6"/>
    <w:rsid w:val="00C3556B"/>
    <w:rsid w:val="00C365D4"/>
    <w:rsid w:val="00C3686C"/>
    <w:rsid w:val="00C36F7B"/>
    <w:rsid w:val="00C37AFE"/>
    <w:rsid w:val="00C37E58"/>
    <w:rsid w:val="00C40561"/>
    <w:rsid w:val="00C40BE9"/>
    <w:rsid w:val="00C41EE3"/>
    <w:rsid w:val="00C42480"/>
    <w:rsid w:val="00C43089"/>
    <w:rsid w:val="00C43192"/>
    <w:rsid w:val="00C43393"/>
    <w:rsid w:val="00C442D9"/>
    <w:rsid w:val="00C446ED"/>
    <w:rsid w:val="00C450CF"/>
    <w:rsid w:val="00C4522B"/>
    <w:rsid w:val="00C45B09"/>
    <w:rsid w:val="00C46588"/>
    <w:rsid w:val="00C465B7"/>
    <w:rsid w:val="00C46A20"/>
    <w:rsid w:val="00C50887"/>
    <w:rsid w:val="00C50F2E"/>
    <w:rsid w:val="00C51A95"/>
    <w:rsid w:val="00C51FA4"/>
    <w:rsid w:val="00C52605"/>
    <w:rsid w:val="00C52ED1"/>
    <w:rsid w:val="00C54315"/>
    <w:rsid w:val="00C5446A"/>
    <w:rsid w:val="00C5463F"/>
    <w:rsid w:val="00C548C9"/>
    <w:rsid w:val="00C548E7"/>
    <w:rsid w:val="00C54A87"/>
    <w:rsid w:val="00C550B2"/>
    <w:rsid w:val="00C5563F"/>
    <w:rsid w:val="00C55960"/>
    <w:rsid w:val="00C55B9E"/>
    <w:rsid w:val="00C57046"/>
    <w:rsid w:val="00C570F7"/>
    <w:rsid w:val="00C57EA0"/>
    <w:rsid w:val="00C60536"/>
    <w:rsid w:val="00C60AD1"/>
    <w:rsid w:val="00C60BBE"/>
    <w:rsid w:val="00C62672"/>
    <w:rsid w:val="00C62B1B"/>
    <w:rsid w:val="00C62C9F"/>
    <w:rsid w:val="00C62D15"/>
    <w:rsid w:val="00C62D4C"/>
    <w:rsid w:val="00C63101"/>
    <w:rsid w:val="00C635A6"/>
    <w:rsid w:val="00C63802"/>
    <w:rsid w:val="00C6457B"/>
    <w:rsid w:val="00C64A5B"/>
    <w:rsid w:val="00C64B05"/>
    <w:rsid w:val="00C64DEF"/>
    <w:rsid w:val="00C6578F"/>
    <w:rsid w:val="00C659F5"/>
    <w:rsid w:val="00C66278"/>
    <w:rsid w:val="00C6663B"/>
    <w:rsid w:val="00C67611"/>
    <w:rsid w:val="00C676CB"/>
    <w:rsid w:val="00C70120"/>
    <w:rsid w:val="00C70BCE"/>
    <w:rsid w:val="00C70EEF"/>
    <w:rsid w:val="00C710ED"/>
    <w:rsid w:val="00C71D91"/>
    <w:rsid w:val="00C74455"/>
    <w:rsid w:val="00C744B7"/>
    <w:rsid w:val="00C746D1"/>
    <w:rsid w:val="00C749C2"/>
    <w:rsid w:val="00C74A1F"/>
    <w:rsid w:val="00C74F2D"/>
    <w:rsid w:val="00C75B12"/>
    <w:rsid w:val="00C75C66"/>
    <w:rsid w:val="00C75C6C"/>
    <w:rsid w:val="00C76242"/>
    <w:rsid w:val="00C770F3"/>
    <w:rsid w:val="00C77DAF"/>
    <w:rsid w:val="00C81938"/>
    <w:rsid w:val="00C822C8"/>
    <w:rsid w:val="00C8236A"/>
    <w:rsid w:val="00C8263D"/>
    <w:rsid w:val="00C8298B"/>
    <w:rsid w:val="00C83CEC"/>
    <w:rsid w:val="00C849F0"/>
    <w:rsid w:val="00C84CD0"/>
    <w:rsid w:val="00C85149"/>
    <w:rsid w:val="00C85700"/>
    <w:rsid w:val="00C85719"/>
    <w:rsid w:val="00C85B4F"/>
    <w:rsid w:val="00C85B9F"/>
    <w:rsid w:val="00C85D64"/>
    <w:rsid w:val="00C85DC5"/>
    <w:rsid w:val="00C86381"/>
    <w:rsid w:val="00C86919"/>
    <w:rsid w:val="00C86C46"/>
    <w:rsid w:val="00C872EB"/>
    <w:rsid w:val="00C87FE8"/>
    <w:rsid w:val="00C913B9"/>
    <w:rsid w:val="00C91A64"/>
    <w:rsid w:val="00C920BA"/>
    <w:rsid w:val="00C92532"/>
    <w:rsid w:val="00C925DC"/>
    <w:rsid w:val="00C9431B"/>
    <w:rsid w:val="00C94C71"/>
    <w:rsid w:val="00C95033"/>
    <w:rsid w:val="00C95184"/>
    <w:rsid w:val="00C95E0D"/>
    <w:rsid w:val="00C96D1B"/>
    <w:rsid w:val="00C9718F"/>
    <w:rsid w:val="00CA136F"/>
    <w:rsid w:val="00CA1A68"/>
    <w:rsid w:val="00CA1C00"/>
    <w:rsid w:val="00CA2565"/>
    <w:rsid w:val="00CA2715"/>
    <w:rsid w:val="00CA2894"/>
    <w:rsid w:val="00CA2B48"/>
    <w:rsid w:val="00CA3921"/>
    <w:rsid w:val="00CA4F4F"/>
    <w:rsid w:val="00CA50BE"/>
    <w:rsid w:val="00CA5D1A"/>
    <w:rsid w:val="00CA5F7F"/>
    <w:rsid w:val="00CA6D2B"/>
    <w:rsid w:val="00CB1199"/>
    <w:rsid w:val="00CB167A"/>
    <w:rsid w:val="00CB24A3"/>
    <w:rsid w:val="00CB24F7"/>
    <w:rsid w:val="00CB2644"/>
    <w:rsid w:val="00CB33D7"/>
    <w:rsid w:val="00CB3906"/>
    <w:rsid w:val="00CB44EE"/>
    <w:rsid w:val="00CB4DBE"/>
    <w:rsid w:val="00CB4F46"/>
    <w:rsid w:val="00CB5B1A"/>
    <w:rsid w:val="00CB6018"/>
    <w:rsid w:val="00CB61B4"/>
    <w:rsid w:val="00CB6F18"/>
    <w:rsid w:val="00CB72EA"/>
    <w:rsid w:val="00CB7309"/>
    <w:rsid w:val="00CB7ECE"/>
    <w:rsid w:val="00CC167C"/>
    <w:rsid w:val="00CC17E7"/>
    <w:rsid w:val="00CC1AB3"/>
    <w:rsid w:val="00CC20C2"/>
    <w:rsid w:val="00CC2158"/>
    <w:rsid w:val="00CC3548"/>
    <w:rsid w:val="00CC3996"/>
    <w:rsid w:val="00CC3B3A"/>
    <w:rsid w:val="00CC3C4E"/>
    <w:rsid w:val="00CC3FA5"/>
    <w:rsid w:val="00CC4255"/>
    <w:rsid w:val="00CC4382"/>
    <w:rsid w:val="00CC4DA1"/>
    <w:rsid w:val="00CC4E33"/>
    <w:rsid w:val="00CC5106"/>
    <w:rsid w:val="00CC6033"/>
    <w:rsid w:val="00CC6085"/>
    <w:rsid w:val="00CC62D6"/>
    <w:rsid w:val="00CC64A4"/>
    <w:rsid w:val="00CC676C"/>
    <w:rsid w:val="00CC6E52"/>
    <w:rsid w:val="00CC6EA2"/>
    <w:rsid w:val="00CC6EC4"/>
    <w:rsid w:val="00CC7434"/>
    <w:rsid w:val="00CC7656"/>
    <w:rsid w:val="00CD1475"/>
    <w:rsid w:val="00CD16EA"/>
    <w:rsid w:val="00CD2851"/>
    <w:rsid w:val="00CD367B"/>
    <w:rsid w:val="00CD3A74"/>
    <w:rsid w:val="00CD3FEB"/>
    <w:rsid w:val="00CD4821"/>
    <w:rsid w:val="00CD512C"/>
    <w:rsid w:val="00CD5BF7"/>
    <w:rsid w:val="00CD5E32"/>
    <w:rsid w:val="00CD73A4"/>
    <w:rsid w:val="00CD7541"/>
    <w:rsid w:val="00CD7B08"/>
    <w:rsid w:val="00CE00CA"/>
    <w:rsid w:val="00CE0748"/>
    <w:rsid w:val="00CE08BA"/>
    <w:rsid w:val="00CE14FA"/>
    <w:rsid w:val="00CE2781"/>
    <w:rsid w:val="00CE2802"/>
    <w:rsid w:val="00CE3148"/>
    <w:rsid w:val="00CE4A50"/>
    <w:rsid w:val="00CE4FFD"/>
    <w:rsid w:val="00CE5938"/>
    <w:rsid w:val="00CE5D4B"/>
    <w:rsid w:val="00CE5F26"/>
    <w:rsid w:val="00CE61AC"/>
    <w:rsid w:val="00CE6ACE"/>
    <w:rsid w:val="00CE6BA9"/>
    <w:rsid w:val="00CE714F"/>
    <w:rsid w:val="00CE71F2"/>
    <w:rsid w:val="00CE7268"/>
    <w:rsid w:val="00CE7B07"/>
    <w:rsid w:val="00CE7FA7"/>
    <w:rsid w:val="00CF018B"/>
    <w:rsid w:val="00CF09AD"/>
    <w:rsid w:val="00CF0C6D"/>
    <w:rsid w:val="00CF1FA1"/>
    <w:rsid w:val="00CF2F8B"/>
    <w:rsid w:val="00CF3034"/>
    <w:rsid w:val="00CF3506"/>
    <w:rsid w:val="00CF3589"/>
    <w:rsid w:val="00CF3BE9"/>
    <w:rsid w:val="00CF3FDD"/>
    <w:rsid w:val="00CF5261"/>
    <w:rsid w:val="00CF527A"/>
    <w:rsid w:val="00CF54BE"/>
    <w:rsid w:val="00CF5A42"/>
    <w:rsid w:val="00CF5E04"/>
    <w:rsid w:val="00CF5E1B"/>
    <w:rsid w:val="00CF5EBC"/>
    <w:rsid w:val="00CF627A"/>
    <w:rsid w:val="00CF673A"/>
    <w:rsid w:val="00CF67AE"/>
    <w:rsid w:val="00CF687D"/>
    <w:rsid w:val="00CF68F1"/>
    <w:rsid w:val="00CF7850"/>
    <w:rsid w:val="00CF7F1E"/>
    <w:rsid w:val="00D00A5F"/>
    <w:rsid w:val="00D0114C"/>
    <w:rsid w:val="00D015E4"/>
    <w:rsid w:val="00D0173E"/>
    <w:rsid w:val="00D01AF7"/>
    <w:rsid w:val="00D03C47"/>
    <w:rsid w:val="00D03DC4"/>
    <w:rsid w:val="00D04512"/>
    <w:rsid w:val="00D0468A"/>
    <w:rsid w:val="00D052DA"/>
    <w:rsid w:val="00D0531E"/>
    <w:rsid w:val="00D055A3"/>
    <w:rsid w:val="00D0612A"/>
    <w:rsid w:val="00D0665E"/>
    <w:rsid w:val="00D06B57"/>
    <w:rsid w:val="00D075B9"/>
    <w:rsid w:val="00D07EA7"/>
    <w:rsid w:val="00D1026A"/>
    <w:rsid w:val="00D10337"/>
    <w:rsid w:val="00D10D22"/>
    <w:rsid w:val="00D11876"/>
    <w:rsid w:val="00D1234A"/>
    <w:rsid w:val="00D130F8"/>
    <w:rsid w:val="00D142AE"/>
    <w:rsid w:val="00D14DDE"/>
    <w:rsid w:val="00D14F45"/>
    <w:rsid w:val="00D1537A"/>
    <w:rsid w:val="00D15745"/>
    <w:rsid w:val="00D15A49"/>
    <w:rsid w:val="00D15D1F"/>
    <w:rsid w:val="00D15EA3"/>
    <w:rsid w:val="00D15F2A"/>
    <w:rsid w:val="00D1685F"/>
    <w:rsid w:val="00D169D8"/>
    <w:rsid w:val="00D16D9E"/>
    <w:rsid w:val="00D16E32"/>
    <w:rsid w:val="00D170A3"/>
    <w:rsid w:val="00D21B16"/>
    <w:rsid w:val="00D2252E"/>
    <w:rsid w:val="00D23BEE"/>
    <w:rsid w:val="00D24218"/>
    <w:rsid w:val="00D246E8"/>
    <w:rsid w:val="00D24C83"/>
    <w:rsid w:val="00D25B5D"/>
    <w:rsid w:val="00D25D13"/>
    <w:rsid w:val="00D26112"/>
    <w:rsid w:val="00D265E8"/>
    <w:rsid w:val="00D26915"/>
    <w:rsid w:val="00D27776"/>
    <w:rsid w:val="00D27924"/>
    <w:rsid w:val="00D27C7C"/>
    <w:rsid w:val="00D27D9D"/>
    <w:rsid w:val="00D27DBD"/>
    <w:rsid w:val="00D27ED4"/>
    <w:rsid w:val="00D303AD"/>
    <w:rsid w:val="00D30E04"/>
    <w:rsid w:val="00D315B1"/>
    <w:rsid w:val="00D31658"/>
    <w:rsid w:val="00D316B2"/>
    <w:rsid w:val="00D318D0"/>
    <w:rsid w:val="00D31926"/>
    <w:rsid w:val="00D32E5C"/>
    <w:rsid w:val="00D3341D"/>
    <w:rsid w:val="00D33E00"/>
    <w:rsid w:val="00D35119"/>
    <w:rsid w:val="00D360A0"/>
    <w:rsid w:val="00D3741E"/>
    <w:rsid w:val="00D37A81"/>
    <w:rsid w:val="00D408D3"/>
    <w:rsid w:val="00D41026"/>
    <w:rsid w:val="00D415F8"/>
    <w:rsid w:val="00D41B39"/>
    <w:rsid w:val="00D41EFB"/>
    <w:rsid w:val="00D426A2"/>
    <w:rsid w:val="00D428B2"/>
    <w:rsid w:val="00D428F2"/>
    <w:rsid w:val="00D42B5C"/>
    <w:rsid w:val="00D42E9A"/>
    <w:rsid w:val="00D43504"/>
    <w:rsid w:val="00D43E2E"/>
    <w:rsid w:val="00D44320"/>
    <w:rsid w:val="00D44BC1"/>
    <w:rsid w:val="00D44E93"/>
    <w:rsid w:val="00D460B6"/>
    <w:rsid w:val="00D46356"/>
    <w:rsid w:val="00D4636D"/>
    <w:rsid w:val="00D4651A"/>
    <w:rsid w:val="00D46ADE"/>
    <w:rsid w:val="00D46C54"/>
    <w:rsid w:val="00D470CB"/>
    <w:rsid w:val="00D479A8"/>
    <w:rsid w:val="00D5024F"/>
    <w:rsid w:val="00D5097B"/>
    <w:rsid w:val="00D50BEB"/>
    <w:rsid w:val="00D50F96"/>
    <w:rsid w:val="00D510CA"/>
    <w:rsid w:val="00D512E6"/>
    <w:rsid w:val="00D5133E"/>
    <w:rsid w:val="00D517D4"/>
    <w:rsid w:val="00D51C07"/>
    <w:rsid w:val="00D51CD6"/>
    <w:rsid w:val="00D51D18"/>
    <w:rsid w:val="00D52A19"/>
    <w:rsid w:val="00D53108"/>
    <w:rsid w:val="00D53142"/>
    <w:rsid w:val="00D53658"/>
    <w:rsid w:val="00D538FD"/>
    <w:rsid w:val="00D53D02"/>
    <w:rsid w:val="00D55A0B"/>
    <w:rsid w:val="00D5638C"/>
    <w:rsid w:val="00D56550"/>
    <w:rsid w:val="00D574FD"/>
    <w:rsid w:val="00D57A3F"/>
    <w:rsid w:val="00D600DD"/>
    <w:rsid w:val="00D604B2"/>
    <w:rsid w:val="00D6074C"/>
    <w:rsid w:val="00D60ED0"/>
    <w:rsid w:val="00D61798"/>
    <w:rsid w:val="00D61935"/>
    <w:rsid w:val="00D6199E"/>
    <w:rsid w:val="00D61F25"/>
    <w:rsid w:val="00D62136"/>
    <w:rsid w:val="00D62990"/>
    <w:rsid w:val="00D62A9C"/>
    <w:rsid w:val="00D62C3B"/>
    <w:rsid w:val="00D62C9C"/>
    <w:rsid w:val="00D63792"/>
    <w:rsid w:val="00D6381D"/>
    <w:rsid w:val="00D63E70"/>
    <w:rsid w:val="00D641EA"/>
    <w:rsid w:val="00D64673"/>
    <w:rsid w:val="00D646A3"/>
    <w:rsid w:val="00D65287"/>
    <w:rsid w:val="00D6551B"/>
    <w:rsid w:val="00D66707"/>
    <w:rsid w:val="00D66769"/>
    <w:rsid w:val="00D675E1"/>
    <w:rsid w:val="00D676F9"/>
    <w:rsid w:val="00D67E7A"/>
    <w:rsid w:val="00D67EE1"/>
    <w:rsid w:val="00D70139"/>
    <w:rsid w:val="00D70396"/>
    <w:rsid w:val="00D70612"/>
    <w:rsid w:val="00D70B26"/>
    <w:rsid w:val="00D70FB2"/>
    <w:rsid w:val="00D71F85"/>
    <w:rsid w:val="00D7231D"/>
    <w:rsid w:val="00D72D01"/>
    <w:rsid w:val="00D73F79"/>
    <w:rsid w:val="00D74659"/>
    <w:rsid w:val="00D747D6"/>
    <w:rsid w:val="00D74EC9"/>
    <w:rsid w:val="00D75580"/>
    <w:rsid w:val="00D75644"/>
    <w:rsid w:val="00D7567C"/>
    <w:rsid w:val="00D7576D"/>
    <w:rsid w:val="00D76CD7"/>
    <w:rsid w:val="00D76EC0"/>
    <w:rsid w:val="00D7790F"/>
    <w:rsid w:val="00D77DB0"/>
    <w:rsid w:val="00D77FA3"/>
    <w:rsid w:val="00D807FE"/>
    <w:rsid w:val="00D80A0E"/>
    <w:rsid w:val="00D81423"/>
    <w:rsid w:val="00D82544"/>
    <w:rsid w:val="00D82D74"/>
    <w:rsid w:val="00D838ED"/>
    <w:rsid w:val="00D83AF0"/>
    <w:rsid w:val="00D83C7E"/>
    <w:rsid w:val="00D84C89"/>
    <w:rsid w:val="00D84EAF"/>
    <w:rsid w:val="00D85180"/>
    <w:rsid w:val="00D851BA"/>
    <w:rsid w:val="00D85E8A"/>
    <w:rsid w:val="00D86051"/>
    <w:rsid w:val="00D87274"/>
    <w:rsid w:val="00D9024D"/>
    <w:rsid w:val="00D906F0"/>
    <w:rsid w:val="00D91829"/>
    <w:rsid w:val="00D93047"/>
    <w:rsid w:val="00D93205"/>
    <w:rsid w:val="00D93838"/>
    <w:rsid w:val="00D93A3D"/>
    <w:rsid w:val="00D93D53"/>
    <w:rsid w:val="00D942A0"/>
    <w:rsid w:val="00D94866"/>
    <w:rsid w:val="00D960C7"/>
    <w:rsid w:val="00D969A7"/>
    <w:rsid w:val="00D974ED"/>
    <w:rsid w:val="00DA0C3B"/>
    <w:rsid w:val="00DA158A"/>
    <w:rsid w:val="00DA16C3"/>
    <w:rsid w:val="00DA1833"/>
    <w:rsid w:val="00DA21CA"/>
    <w:rsid w:val="00DA307C"/>
    <w:rsid w:val="00DA314B"/>
    <w:rsid w:val="00DA3595"/>
    <w:rsid w:val="00DA39E3"/>
    <w:rsid w:val="00DA39F0"/>
    <w:rsid w:val="00DA3DD6"/>
    <w:rsid w:val="00DA3F4D"/>
    <w:rsid w:val="00DA489C"/>
    <w:rsid w:val="00DA4CB9"/>
    <w:rsid w:val="00DA4CCA"/>
    <w:rsid w:val="00DA4FB7"/>
    <w:rsid w:val="00DA5469"/>
    <w:rsid w:val="00DA5C29"/>
    <w:rsid w:val="00DA6854"/>
    <w:rsid w:val="00DA69D3"/>
    <w:rsid w:val="00DA69DE"/>
    <w:rsid w:val="00DA7B5D"/>
    <w:rsid w:val="00DA7B7E"/>
    <w:rsid w:val="00DB00FF"/>
    <w:rsid w:val="00DB024D"/>
    <w:rsid w:val="00DB17EC"/>
    <w:rsid w:val="00DB1802"/>
    <w:rsid w:val="00DB25F0"/>
    <w:rsid w:val="00DB27C7"/>
    <w:rsid w:val="00DB3537"/>
    <w:rsid w:val="00DB38BF"/>
    <w:rsid w:val="00DB3C83"/>
    <w:rsid w:val="00DB4577"/>
    <w:rsid w:val="00DB45C6"/>
    <w:rsid w:val="00DB4791"/>
    <w:rsid w:val="00DB4A6B"/>
    <w:rsid w:val="00DB50EB"/>
    <w:rsid w:val="00DB5B01"/>
    <w:rsid w:val="00DB6567"/>
    <w:rsid w:val="00DB664A"/>
    <w:rsid w:val="00DB692E"/>
    <w:rsid w:val="00DB6F53"/>
    <w:rsid w:val="00DB76DD"/>
    <w:rsid w:val="00DB7FD0"/>
    <w:rsid w:val="00DC01F8"/>
    <w:rsid w:val="00DC06A6"/>
    <w:rsid w:val="00DC0E56"/>
    <w:rsid w:val="00DC21C3"/>
    <w:rsid w:val="00DC25B7"/>
    <w:rsid w:val="00DC2CC4"/>
    <w:rsid w:val="00DC3143"/>
    <w:rsid w:val="00DC33C9"/>
    <w:rsid w:val="00DC3C0C"/>
    <w:rsid w:val="00DC3CCB"/>
    <w:rsid w:val="00DC4657"/>
    <w:rsid w:val="00DC4A7B"/>
    <w:rsid w:val="00DC4E74"/>
    <w:rsid w:val="00DC5BAF"/>
    <w:rsid w:val="00DC680A"/>
    <w:rsid w:val="00DC6B91"/>
    <w:rsid w:val="00DC6CC9"/>
    <w:rsid w:val="00DC6E40"/>
    <w:rsid w:val="00DC76E4"/>
    <w:rsid w:val="00DC788A"/>
    <w:rsid w:val="00DC7D79"/>
    <w:rsid w:val="00DD14BE"/>
    <w:rsid w:val="00DD1A5C"/>
    <w:rsid w:val="00DD1B25"/>
    <w:rsid w:val="00DD1CF3"/>
    <w:rsid w:val="00DD1D1E"/>
    <w:rsid w:val="00DD35E6"/>
    <w:rsid w:val="00DD3E27"/>
    <w:rsid w:val="00DD40D1"/>
    <w:rsid w:val="00DD41B8"/>
    <w:rsid w:val="00DD444A"/>
    <w:rsid w:val="00DD5660"/>
    <w:rsid w:val="00DD575B"/>
    <w:rsid w:val="00DD57DD"/>
    <w:rsid w:val="00DD5D19"/>
    <w:rsid w:val="00DD5E41"/>
    <w:rsid w:val="00DD5EE6"/>
    <w:rsid w:val="00DD62E0"/>
    <w:rsid w:val="00DD7B1F"/>
    <w:rsid w:val="00DD7E9D"/>
    <w:rsid w:val="00DE0B06"/>
    <w:rsid w:val="00DE1148"/>
    <w:rsid w:val="00DE2403"/>
    <w:rsid w:val="00DE292B"/>
    <w:rsid w:val="00DE2D3B"/>
    <w:rsid w:val="00DE2F35"/>
    <w:rsid w:val="00DE38DB"/>
    <w:rsid w:val="00DE39A3"/>
    <w:rsid w:val="00DE3A2F"/>
    <w:rsid w:val="00DE4A99"/>
    <w:rsid w:val="00DE5A43"/>
    <w:rsid w:val="00DE5B75"/>
    <w:rsid w:val="00DE5D24"/>
    <w:rsid w:val="00DE602C"/>
    <w:rsid w:val="00DE6353"/>
    <w:rsid w:val="00DE6FBE"/>
    <w:rsid w:val="00DE76E8"/>
    <w:rsid w:val="00DF03F1"/>
    <w:rsid w:val="00DF04A0"/>
    <w:rsid w:val="00DF11D9"/>
    <w:rsid w:val="00DF20C1"/>
    <w:rsid w:val="00DF23A7"/>
    <w:rsid w:val="00DF28F5"/>
    <w:rsid w:val="00DF38AA"/>
    <w:rsid w:val="00DF3AC8"/>
    <w:rsid w:val="00DF3B9D"/>
    <w:rsid w:val="00DF5138"/>
    <w:rsid w:val="00DF531E"/>
    <w:rsid w:val="00DF65E9"/>
    <w:rsid w:val="00DF6C9D"/>
    <w:rsid w:val="00DF6CAA"/>
    <w:rsid w:val="00DF6F7F"/>
    <w:rsid w:val="00DF72DB"/>
    <w:rsid w:val="00DF7374"/>
    <w:rsid w:val="00E00ADE"/>
    <w:rsid w:val="00E01E03"/>
    <w:rsid w:val="00E0273D"/>
    <w:rsid w:val="00E02A83"/>
    <w:rsid w:val="00E02EA9"/>
    <w:rsid w:val="00E0313A"/>
    <w:rsid w:val="00E0414A"/>
    <w:rsid w:val="00E04183"/>
    <w:rsid w:val="00E04D82"/>
    <w:rsid w:val="00E0530D"/>
    <w:rsid w:val="00E061C2"/>
    <w:rsid w:val="00E06768"/>
    <w:rsid w:val="00E06B08"/>
    <w:rsid w:val="00E06C90"/>
    <w:rsid w:val="00E06F67"/>
    <w:rsid w:val="00E076F2"/>
    <w:rsid w:val="00E07748"/>
    <w:rsid w:val="00E078D9"/>
    <w:rsid w:val="00E07B0A"/>
    <w:rsid w:val="00E07B9D"/>
    <w:rsid w:val="00E103D0"/>
    <w:rsid w:val="00E11C89"/>
    <w:rsid w:val="00E12307"/>
    <w:rsid w:val="00E12869"/>
    <w:rsid w:val="00E1291E"/>
    <w:rsid w:val="00E12E72"/>
    <w:rsid w:val="00E14BE3"/>
    <w:rsid w:val="00E156EC"/>
    <w:rsid w:val="00E15C3F"/>
    <w:rsid w:val="00E15F3B"/>
    <w:rsid w:val="00E170F6"/>
    <w:rsid w:val="00E17B9C"/>
    <w:rsid w:val="00E2029C"/>
    <w:rsid w:val="00E205D5"/>
    <w:rsid w:val="00E208C1"/>
    <w:rsid w:val="00E208ED"/>
    <w:rsid w:val="00E2289A"/>
    <w:rsid w:val="00E22A18"/>
    <w:rsid w:val="00E22FA1"/>
    <w:rsid w:val="00E233F6"/>
    <w:rsid w:val="00E23814"/>
    <w:rsid w:val="00E23C27"/>
    <w:rsid w:val="00E24681"/>
    <w:rsid w:val="00E24723"/>
    <w:rsid w:val="00E24946"/>
    <w:rsid w:val="00E25130"/>
    <w:rsid w:val="00E254E5"/>
    <w:rsid w:val="00E25A4F"/>
    <w:rsid w:val="00E25EFB"/>
    <w:rsid w:val="00E272D7"/>
    <w:rsid w:val="00E27F0C"/>
    <w:rsid w:val="00E30548"/>
    <w:rsid w:val="00E30CF4"/>
    <w:rsid w:val="00E31946"/>
    <w:rsid w:val="00E31DED"/>
    <w:rsid w:val="00E32B66"/>
    <w:rsid w:val="00E32CB0"/>
    <w:rsid w:val="00E32D55"/>
    <w:rsid w:val="00E332F4"/>
    <w:rsid w:val="00E336AA"/>
    <w:rsid w:val="00E34096"/>
    <w:rsid w:val="00E34269"/>
    <w:rsid w:val="00E342BF"/>
    <w:rsid w:val="00E3489B"/>
    <w:rsid w:val="00E350A0"/>
    <w:rsid w:val="00E354DF"/>
    <w:rsid w:val="00E36488"/>
    <w:rsid w:val="00E367C8"/>
    <w:rsid w:val="00E36D71"/>
    <w:rsid w:val="00E376BC"/>
    <w:rsid w:val="00E3783E"/>
    <w:rsid w:val="00E40753"/>
    <w:rsid w:val="00E40D46"/>
    <w:rsid w:val="00E41247"/>
    <w:rsid w:val="00E416ED"/>
    <w:rsid w:val="00E41C8F"/>
    <w:rsid w:val="00E42192"/>
    <w:rsid w:val="00E4240D"/>
    <w:rsid w:val="00E42662"/>
    <w:rsid w:val="00E42998"/>
    <w:rsid w:val="00E4371E"/>
    <w:rsid w:val="00E43786"/>
    <w:rsid w:val="00E4464A"/>
    <w:rsid w:val="00E44930"/>
    <w:rsid w:val="00E44CB1"/>
    <w:rsid w:val="00E46C8C"/>
    <w:rsid w:val="00E46D19"/>
    <w:rsid w:val="00E4758A"/>
    <w:rsid w:val="00E4758F"/>
    <w:rsid w:val="00E47AA2"/>
    <w:rsid w:val="00E5006B"/>
    <w:rsid w:val="00E500CA"/>
    <w:rsid w:val="00E50454"/>
    <w:rsid w:val="00E5063C"/>
    <w:rsid w:val="00E51286"/>
    <w:rsid w:val="00E51B61"/>
    <w:rsid w:val="00E51CD6"/>
    <w:rsid w:val="00E52454"/>
    <w:rsid w:val="00E52CC2"/>
    <w:rsid w:val="00E52DCF"/>
    <w:rsid w:val="00E533D8"/>
    <w:rsid w:val="00E534B6"/>
    <w:rsid w:val="00E5372C"/>
    <w:rsid w:val="00E53732"/>
    <w:rsid w:val="00E53A2E"/>
    <w:rsid w:val="00E541EB"/>
    <w:rsid w:val="00E541FE"/>
    <w:rsid w:val="00E54272"/>
    <w:rsid w:val="00E543CD"/>
    <w:rsid w:val="00E54830"/>
    <w:rsid w:val="00E55115"/>
    <w:rsid w:val="00E552DB"/>
    <w:rsid w:val="00E56AA6"/>
    <w:rsid w:val="00E56E2E"/>
    <w:rsid w:val="00E571A1"/>
    <w:rsid w:val="00E573AA"/>
    <w:rsid w:val="00E57C7F"/>
    <w:rsid w:val="00E60B58"/>
    <w:rsid w:val="00E60BCE"/>
    <w:rsid w:val="00E61554"/>
    <w:rsid w:val="00E6187F"/>
    <w:rsid w:val="00E61A66"/>
    <w:rsid w:val="00E61AC9"/>
    <w:rsid w:val="00E62287"/>
    <w:rsid w:val="00E62591"/>
    <w:rsid w:val="00E62E05"/>
    <w:rsid w:val="00E62F95"/>
    <w:rsid w:val="00E63726"/>
    <w:rsid w:val="00E63A51"/>
    <w:rsid w:val="00E63C81"/>
    <w:rsid w:val="00E644E3"/>
    <w:rsid w:val="00E64770"/>
    <w:rsid w:val="00E64C24"/>
    <w:rsid w:val="00E64C5A"/>
    <w:rsid w:val="00E65A19"/>
    <w:rsid w:val="00E66515"/>
    <w:rsid w:val="00E669BC"/>
    <w:rsid w:val="00E67515"/>
    <w:rsid w:val="00E67796"/>
    <w:rsid w:val="00E6780D"/>
    <w:rsid w:val="00E67A19"/>
    <w:rsid w:val="00E707CC"/>
    <w:rsid w:val="00E70C3E"/>
    <w:rsid w:val="00E70C64"/>
    <w:rsid w:val="00E71C8B"/>
    <w:rsid w:val="00E7312B"/>
    <w:rsid w:val="00E732D6"/>
    <w:rsid w:val="00E734DD"/>
    <w:rsid w:val="00E735A7"/>
    <w:rsid w:val="00E73658"/>
    <w:rsid w:val="00E7385E"/>
    <w:rsid w:val="00E76315"/>
    <w:rsid w:val="00E768EE"/>
    <w:rsid w:val="00E76901"/>
    <w:rsid w:val="00E773E7"/>
    <w:rsid w:val="00E77B0F"/>
    <w:rsid w:val="00E81189"/>
    <w:rsid w:val="00E81BCF"/>
    <w:rsid w:val="00E81E69"/>
    <w:rsid w:val="00E82223"/>
    <w:rsid w:val="00E82607"/>
    <w:rsid w:val="00E82AC4"/>
    <w:rsid w:val="00E82EAC"/>
    <w:rsid w:val="00E83065"/>
    <w:rsid w:val="00E834A7"/>
    <w:rsid w:val="00E838E6"/>
    <w:rsid w:val="00E83DCB"/>
    <w:rsid w:val="00E84520"/>
    <w:rsid w:val="00E84530"/>
    <w:rsid w:val="00E84AAE"/>
    <w:rsid w:val="00E85165"/>
    <w:rsid w:val="00E85276"/>
    <w:rsid w:val="00E8653E"/>
    <w:rsid w:val="00E86E34"/>
    <w:rsid w:val="00E87413"/>
    <w:rsid w:val="00E874D1"/>
    <w:rsid w:val="00E90692"/>
    <w:rsid w:val="00E9121D"/>
    <w:rsid w:val="00E91467"/>
    <w:rsid w:val="00E920E0"/>
    <w:rsid w:val="00E9295F"/>
    <w:rsid w:val="00E93197"/>
    <w:rsid w:val="00E938BE"/>
    <w:rsid w:val="00E93C3F"/>
    <w:rsid w:val="00E949B1"/>
    <w:rsid w:val="00E94AD9"/>
    <w:rsid w:val="00E94FFF"/>
    <w:rsid w:val="00E9510F"/>
    <w:rsid w:val="00E9528E"/>
    <w:rsid w:val="00E95CAF"/>
    <w:rsid w:val="00E9604A"/>
    <w:rsid w:val="00E965A0"/>
    <w:rsid w:val="00E97366"/>
    <w:rsid w:val="00E97C38"/>
    <w:rsid w:val="00EA0154"/>
    <w:rsid w:val="00EA0363"/>
    <w:rsid w:val="00EA17F9"/>
    <w:rsid w:val="00EA34E9"/>
    <w:rsid w:val="00EA371B"/>
    <w:rsid w:val="00EA3801"/>
    <w:rsid w:val="00EA4386"/>
    <w:rsid w:val="00EA44AE"/>
    <w:rsid w:val="00EA58FC"/>
    <w:rsid w:val="00EA5949"/>
    <w:rsid w:val="00EA642E"/>
    <w:rsid w:val="00EA6920"/>
    <w:rsid w:val="00EA6BAB"/>
    <w:rsid w:val="00EA7423"/>
    <w:rsid w:val="00EA75E0"/>
    <w:rsid w:val="00EB012A"/>
    <w:rsid w:val="00EB0898"/>
    <w:rsid w:val="00EB0D0E"/>
    <w:rsid w:val="00EB1442"/>
    <w:rsid w:val="00EB14E5"/>
    <w:rsid w:val="00EB1734"/>
    <w:rsid w:val="00EB1AD1"/>
    <w:rsid w:val="00EB1C07"/>
    <w:rsid w:val="00EB23B8"/>
    <w:rsid w:val="00EB25FF"/>
    <w:rsid w:val="00EB29EF"/>
    <w:rsid w:val="00EB2CE2"/>
    <w:rsid w:val="00EB3152"/>
    <w:rsid w:val="00EB327D"/>
    <w:rsid w:val="00EB40EA"/>
    <w:rsid w:val="00EB4CEB"/>
    <w:rsid w:val="00EB5163"/>
    <w:rsid w:val="00EB5F64"/>
    <w:rsid w:val="00EB613A"/>
    <w:rsid w:val="00EB6499"/>
    <w:rsid w:val="00EB674E"/>
    <w:rsid w:val="00EB6DFC"/>
    <w:rsid w:val="00EB708C"/>
    <w:rsid w:val="00EB7D11"/>
    <w:rsid w:val="00EC0C24"/>
    <w:rsid w:val="00EC0D73"/>
    <w:rsid w:val="00EC0F66"/>
    <w:rsid w:val="00EC1016"/>
    <w:rsid w:val="00EC119E"/>
    <w:rsid w:val="00EC1D60"/>
    <w:rsid w:val="00EC21A6"/>
    <w:rsid w:val="00EC27A6"/>
    <w:rsid w:val="00EC2B3F"/>
    <w:rsid w:val="00EC4569"/>
    <w:rsid w:val="00EC5E09"/>
    <w:rsid w:val="00EC69DB"/>
    <w:rsid w:val="00EC6D0B"/>
    <w:rsid w:val="00EC7026"/>
    <w:rsid w:val="00EC705F"/>
    <w:rsid w:val="00EC7C59"/>
    <w:rsid w:val="00EC7D3D"/>
    <w:rsid w:val="00ED0352"/>
    <w:rsid w:val="00ED0897"/>
    <w:rsid w:val="00ED0B47"/>
    <w:rsid w:val="00ED0D90"/>
    <w:rsid w:val="00ED0FF1"/>
    <w:rsid w:val="00ED127F"/>
    <w:rsid w:val="00ED1321"/>
    <w:rsid w:val="00ED1D7E"/>
    <w:rsid w:val="00ED21A4"/>
    <w:rsid w:val="00ED2206"/>
    <w:rsid w:val="00ED242C"/>
    <w:rsid w:val="00ED29A4"/>
    <w:rsid w:val="00ED34A7"/>
    <w:rsid w:val="00ED3569"/>
    <w:rsid w:val="00ED3F72"/>
    <w:rsid w:val="00ED3FC2"/>
    <w:rsid w:val="00ED40C3"/>
    <w:rsid w:val="00ED4262"/>
    <w:rsid w:val="00ED4C5B"/>
    <w:rsid w:val="00ED50CB"/>
    <w:rsid w:val="00ED5653"/>
    <w:rsid w:val="00ED568E"/>
    <w:rsid w:val="00ED5BA2"/>
    <w:rsid w:val="00ED60BC"/>
    <w:rsid w:val="00ED64CD"/>
    <w:rsid w:val="00ED67EA"/>
    <w:rsid w:val="00ED6CCF"/>
    <w:rsid w:val="00ED7D4D"/>
    <w:rsid w:val="00ED7F19"/>
    <w:rsid w:val="00EE00C5"/>
    <w:rsid w:val="00EE0BBB"/>
    <w:rsid w:val="00EE187B"/>
    <w:rsid w:val="00EE1DA6"/>
    <w:rsid w:val="00EE2233"/>
    <w:rsid w:val="00EE23F8"/>
    <w:rsid w:val="00EE24CF"/>
    <w:rsid w:val="00EE2589"/>
    <w:rsid w:val="00EE2972"/>
    <w:rsid w:val="00EE2DB9"/>
    <w:rsid w:val="00EE2F0A"/>
    <w:rsid w:val="00EE39C5"/>
    <w:rsid w:val="00EE3A06"/>
    <w:rsid w:val="00EE3A81"/>
    <w:rsid w:val="00EE3EDD"/>
    <w:rsid w:val="00EE40A2"/>
    <w:rsid w:val="00EE475C"/>
    <w:rsid w:val="00EE4CD1"/>
    <w:rsid w:val="00EE4DAA"/>
    <w:rsid w:val="00EE5701"/>
    <w:rsid w:val="00EE5734"/>
    <w:rsid w:val="00EE6161"/>
    <w:rsid w:val="00EE63C1"/>
    <w:rsid w:val="00EE7014"/>
    <w:rsid w:val="00EE749C"/>
    <w:rsid w:val="00EE7F3C"/>
    <w:rsid w:val="00EF1242"/>
    <w:rsid w:val="00EF1252"/>
    <w:rsid w:val="00EF166C"/>
    <w:rsid w:val="00EF1E5A"/>
    <w:rsid w:val="00EF2778"/>
    <w:rsid w:val="00EF2CC2"/>
    <w:rsid w:val="00EF32DE"/>
    <w:rsid w:val="00EF3D48"/>
    <w:rsid w:val="00EF4981"/>
    <w:rsid w:val="00EF4AA1"/>
    <w:rsid w:val="00EF6772"/>
    <w:rsid w:val="00EF7005"/>
    <w:rsid w:val="00EF76E4"/>
    <w:rsid w:val="00EF7B88"/>
    <w:rsid w:val="00EF7C84"/>
    <w:rsid w:val="00F00F04"/>
    <w:rsid w:val="00F00F3E"/>
    <w:rsid w:val="00F01334"/>
    <w:rsid w:val="00F019AC"/>
    <w:rsid w:val="00F0227F"/>
    <w:rsid w:val="00F02784"/>
    <w:rsid w:val="00F0348F"/>
    <w:rsid w:val="00F03C20"/>
    <w:rsid w:val="00F03E3A"/>
    <w:rsid w:val="00F045CB"/>
    <w:rsid w:val="00F04B21"/>
    <w:rsid w:val="00F0513B"/>
    <w:rsid w:val="00F057BB"/>
    <w:rsid w:val="00F05AE0"/>
    <w:rsid w:val="00F06A57"/>
    <w:rsid w:val="00F07F95"/>
    <w:rsid w:val="00F100A7"/>
    <w:rsid w:val="00F104BB"/>
    <w:rsid w:val="00F1177D"/>
    <w:rsid w:val="00F121FB"/>
    <w:rsid w:val="00F12FBF"/>
    <w:rsid w:val="00F1344B"/>
    <w:rsid w:val="00F13ADE"/>
    <w:rsid w:val="00F13E6F"/>
    <w:rsid w:val="00F13FE6"/>
    <w:rsid w:val="00F15B02"/>
    <w:rsid w:val="00F15EBC"/>
    <w:rsid w:val="00F15F2E"/>
    <w:rsid w:val="00F16321"/>
    <w:rsid w:val="00F16A46"/>
    <w:rsid w:val="00F17070"/>
    <w:rsid w:val="00F172D2"/>
    <w:rsid w:val="00F17643"/>
    <w:rsid w:val="00F176C8"/>
    <w:rsid w:val="00F1777C"/>
    <w:rsid w:val="00F1778C"/>
    <w:rsid w:val="00F17D3F"/>
    <w:rsid w:val="00F20448"/>
    <w:rsid w:val="00F20C71"/>
    <w:rsid w:val="00F21117"/>
    <w:rsid w:val="00F2167F"/>
    <w:rsid w:val="00F218D6"/>
    <w:rsid w:val="00F21B03"/>
    <w:rsid w:val="00F22E21"/>
    <w:rsid w:val="00F22FCD"/>
    <w:rsid w:val="00F23574"/>
    <w:rsid w:val="00F23B9A"/>
    <w:rsid w:val="00F23D1E"/>
    <w:rsid w:val="00F24210"/>
    <w:rsid w:val="00F25114"/>
    <w:rsid w:val="00F25183"/>
    <w:rsid w:val="00F2537C"/>
    <w:rsid w:val="00F25B40"/>
    <w:rsid w:val="00F25D53"/>
    <w:rsid w:val="00F26219"/>
    <w:rsid w:val="00F2631B"/>
    <w:rsid w:val="00F27177"/>
    <w:rsid w:val="00F271B3"/>
    <w:rsid w:val="00F2784A"/>
    <w:rsid w:val="00F30661"/>
    <w:rsid w:val="00F30B79"/>
    <w:rsid w:val="00F31055"/>
    <w:rsid w:val="00F31630"/>
    <w:rsid w:val="00F31993"/>
    <w:rsid w:val="00F31D97"/>
    <w:rsid w:val="00F31E48"/>
    <w:rsid w:val="00F32006"/>
    <w:rsid w:val="00F3253E"/>
    <w:rsid w:val="00F33176"/>
    <w:rsid w:val="00F33789"/>
    <w:rsid w:val="00F34801"/>
    <w:rsid w:val="00F34C6A"/>
    <w:rsid w:val="00F353A0"/>
    <w:rsid w:val="00F354A3"/>
    <w:rsid w:val="00F36042"/>
    <w:rsid w:val="00F374A2"/>
    <w:rsid w:val="00F37DC4"/>
    <w:rsid w:val="00F40A51"/>
    <w:rsid w:val="00F41448"/>
    <w:rsid w:val="00F41832"/>
    <w:rsid w:val="00F4202E"/>
    <w:rsid w:val="00F4282E"/>
    <w:rsid w:val="00F42912"/>
    <w:rsid w:val="00F438A4"/>
    <w:rsid w:val="00F43BA3"/>
    <w:rsid w:val="00F449CC"/>
    <w:rsid w:val="00F451AF"/>
    <w:rsid w:val="00F45230"/>
    <w:rsid w:val="00F468C4"/>
    <w:rsid w:val="00F47EAF"/>
    <w:rsid w:val="00F5118F"/>
    <w:rsid w:val="00F5136C"/>
    <w:rsid w:val="00F5172D"/>
    <w:rsid w:val="00F525E9"/>
    <w:rsid w:val="00F527CF"/>
    <w:rsid w:val="00F52999"/>
    <w:rsid w:val="00F52B95"/>
    <w:rsid w:val="00F534BE"/>
    <w:rsid w:val="00F537CD"/>
    <w:rsid w:val="00F54123"/>
    <w:rsid w:val="00F55BD3"/>
    <w:rsid w:val="00F56526"/>
    <w:rsid w:val="00F56A15"/>
    <w:rsid w:val="00F56A1F"/>
    <w:rsid w:val="00F570F5"/>
    <w:rsid w:val="00F57CCF"/>
    <w:rsid w:val="00F6191B"/>
    <w:rsid w:val="00F621BD"/>
    <w:rsid w:val="00F625C2"/>
    <w:rsid w:val="00F62B31"/>
    <w:rsid w:val="00F63647"/>
    <w:rsid w:val="00F63DAD"/>
    <w:rsid w:val="00F644D4"/>
    <w:rsid w:val="00F64787"/>
    <w:rsid w:val="00F64976"/>
    <w:rsid w:val="00F65032"/>
    <w:rsid w:val="00F652E4"/>
    <w:rsid w:val="00F654A5"/>
    <w:rsid w:val="00F65B51"/>
    <w:rsid w:val="00F65F6C"/>
    <w:rsid w:val="00F6627F"/>
    <w:rsid w:val="00F66457"/>
    <w:rsid w:val="00F664DB"/>
    <w:rsid w:val="00F66506"/>
    <w:rsid w:val="00F67395"/>
    <w:rsid w:val="00F67DFE"/>
    <w:rsid w:val="00F67FCE"/>
    <w:rsid w:val="00F70BB8"/>
    <w:rsid w:val="00F720A5"/>
    <w:rsid w:val="00F7244B"/>
    <w:rsid w:val="00F725B9"/>
    <w:rsid w:val="00F72BC0"/>
    <w:rsid w:val="00F72F02"/>
    <w:rsid w:val="00F730F3"/>
    <w:rsid w:val="00F738D3"/>
    <w:rsid w:val="00F73B56"/>
    <w:rsid w:val="00F74387"/>
    <w:rsid w:val="00F744EE"/>
    <w:rsid w:val="00F7461C"/>
    <w:rsid w:val="00F74691"/>
    <w:rsid w:val="00F75202"/>
    <w:rsid w:val="00F771DA"/>
    <w:rsid w:val="00F777EB"/>
    <w:rsid w:val="00F77901"/>
    <w:rsid w:val="00F77C0F"/>
    <w:rsid w:val="00F77CC7"/>
    <w:rsid w:val="00F77CDD"/>
    <w:rsid w:val="00F80C54"/>
    <w:rsid w:val="00F81164"/>
    <w:rsid w:val="00F812BD"/>
    <w:rsid w:val="00F81389"/>
    <w:rsid w:val="00F819BD"/>
    <w:rsid w:val="00F81AB3"/>
    <w:rsid w:val="00F8277D"/>
    <w:rsid w:val="00F82FD9"/>
    <w:rsid w:val="00F83DF8"/>
    <w:rsid w:val="00F83F8C"/>
    <w:rsid w:val="00F84654"/>
    <w:rsid w:val="00F84945"/>
    <w:rsid w:val="00F85AF9"/>
    <w:rsid w:val="00F85D25"/>
    <w:rsid w:val="00F85E52"/>
    <w:rsid w:val="00F866E6"/>
    <w:rsid w:val="00F86768"/>
    <w:rsid w:val="00F86BAD"/>
    <w:rsid w:val="00F87235"/>
    <w:rsid w:val="00F87477"/>
    <w:rsid w:val="00F876F7"/>
    <w:rsid w:val="00F877F2"/>
    <w:rsid w:val="00F87D5C"/>
    <w:rsid w:val="00F90ED4"/>
    <w:rsid w:val="00F912C5"/>
    <w:rsid w:val="00F91320"/>
    <w:rsid w:val="00F91AB8"/>
    <w:rsid w:val="00F91BBF"/>
    <w:rsid w:val="00F922D5"/>
    <w:rsid w:val="00F923E9"/>
    <w:rsid w:val="00F92BC5"/>
    <w:rsid w:val="00F93036"/>
    <w:rsid w:val="00F93267"/>
    <w:rsid w:val="00F940EE"/>
    <w:rsid w:val="00F944CE"/>
    <w:rsid w:val="00F958D7"/>
    <w:rsid w:val="00F9677D"/>
    <w:rsid w:val="00F96C23"/>
    <w:rsid w:val="00F96DD8"/>
    <w:rsid w:val="00F971CE"/>
    <w:rsid w:val="00F972B7"/>
    <w:rsid w:val="00F974B9"/>
    <w:rsid w:val="00F97D9F"/>
    <w:rsid w:val="00FA0010"/>
    <w:rsid w:val="00FA01C3"/>
    <w:rsid w:val="00FA04DC"/>
    <w:rsid w:val="00FA06BF"/>
    <w:rsid w:val="00FA0C71"/>
    <w:rsid w:val="00FA10AD"/>
    <w:rsid w:val="00FA174E"/>
    <w:rsid w:val="00FA1EED"/>
    <w:rsid w:val="00FA2224"/>
    <w:rsid w:val="00FA2564"/>
    <w:rsid w:val="00FA2821"/>
    <w:rsid w:val="00FA294E"/>
    <w:rsid w:val="00FA3445"/>
    <w:rsid w:val="00FA37E7"/>
    <w:rsid w:val="00FA3A68"/>
    <w:rsid w:val="00FA3BBF"/>
    <w:rsid w:val="00FA3BC8"/>
    <w:rsid w:val="00FA3CE8"/>
    <w:rsid w:val="00FA5356"/>
    <w:rsid w:val="00FA57CB"/>
    <w:rsid w:val="00FA5F8F"/>
    <w:rsid w:val="00FA664A"/>
    <w:rsid w:val="00FA6B18"/>
    <w:rsid w:val="00FA6BCE"/>
    <w:rsid w:val="00FA74F7"/>
    <w:rsid w:val="00FB016C"/>
    <w:rsid w:val="00FB02C6"/>
    <w:rsid w:val="00FB057B"/>
    <w:rsid w:val="00FB0AAC"/>
    <w:rsid w:val="00FB0D18"/>
    <w:rsid w:val="00FB11C5"/>
    <w:rsid w:val="00FB1844"/>
    <w:rsid w:val="00FB1BC5"/>
    <w:rsid w:val="00FB1E82"/>
    <w:rsid w:val="00FB2B5C"/>
    <w:rsid w:val="00FB2D7B"/>
    <w:rsid w:val="00FB4DDC"/>
    <w:rsid w:val="00FB4DF2"/>
    <w:rsid w:val="00FB4E0B"/>
    <w:rsid w:val="00FB531D"/>
    <w:rsid w:val="00FB65B3"/>
    <w:rsid w:val="00FB682C"/>
    <w:rsid w:val="00FB69A9"/>
    <w:rsid w:val="00FB71C3"/>
    <w:rsid w:val="00FB75CC"/>
    <w:rsid w:val="00FB75D3"/>
    <w:rsid w:val="00FB7EBB"/>
    <w:rsid w:val="00FC03BF"/>
    <w:rsid w:val="00FC0ADC"/>
    <w:rsid w:val="00FC1F58"/>
    <w:rsid w:val="00FC2090"/>
    <w:rsid w:val="00FC28E9"/>
    <w:rsid w:val="00FC307F"/>
    <w:rsid w:val="00FC3544"/>
    <w:rsid w:val="00FC3681"/>
    <w:rsid w:val="00FC45C0"/>
    <w:rsid w:val="00FC46F2"/>
    <w:rsid w:val="00FC48AC"/>
    <w:rsid w:val="00FC502D"/>
    <w:rsid w:val="00FC5550"/>
    <w:rsid w:val="00FC5B04"/>
    <w:rsid w:val="00FC62E6"/>
    <w:rsid w:val="00FC7876"/>
    <w:rsid w:val="00FD00A1"/>
    <w:rsid w:val="00FD0198"/>
    <w:rsid w:val="00FD0B31"/>
    <w:rsid w:val="00FD0DD3"/>
    <w:rsid w:val="00FD0F07"/>
    <w:rsid w:val="00FD13FC"/>
    <w:rsid w:val="00FD15A8"/>
    <w:rsid w:val="00FD18F4"/>
    <w:rsid w:val="00FD2608"/>
    <w:rsid w:val="00FD2A9A"/>
    <w:rsid w:val="00FD3379"/>
    <w:rsid w:val="00FD34F6"/>
    <w:rsid w:val="00FD40FE"/>
    <w:rsid w:val="00FD4102"/>
    <w:rsid w:val="00FD554A"/>
    <w:rsid w:val="00FD593F"/>
    <w:rsid w:val="00FD5A50"/>
    <w:rsid w:val="00FD5E4C"/>
    <w:rsid w:val="00FD6E68"/>
    <w:rsid w:val="00FD7973"/>
    <w:rsid w:val="00FE02F6"/>
    <w:rsid w:val="00FE0F0F"/>
    <w:rsid w:val="00FE1AF5"/>
    <w:rsid w:val="00FE2228"/>
    <w:rsid w:val="00FE23E9"/>
    <w:rsid w:val="00FE23FC"/>
    <w:rsid w:val="00FE2616"/>
    <w:rsid w:val="00FE292D"/>
    <w:rsid w:val="00FE2933"/>
    <w:rsid w:val="00FE2D33"/>
    <w:rsid w:val="00FE3497"/>
    <w:rsid w:val="00FE365D"/>
    <w:rsid w:val="00FE36FC"/>
    <w:rsid w:val="00FE3C81"/>
    <w:rsid w:val="00FE4E12"/>
    <w:rsid w:val="00FE5076"/>
    <w:rsid w:val="00FE53C2"/>
    <w:rsid w:val="00FE5760"/>
    <w:rsid w:val="00FE5896"/>
    <w:rsid w:val="00FE595D"/>
    <w:rsid w:val="00FE6D22"/>
    <w:rsid w:val="00FE7A7E"/>
    <w:rsid w:val="00FE7C00"/>
    <w:rsid w:val="00FE7D3B"/>
    <w:rsid w:val="00FF0073"/>
    <w:rsid w:val="00FF0142"/>
    <w:rsid w:val="00FF1941"/>
    <w:rsid w:val="00FF1CAD"/>
    <w:rsid w:val="00FF2222"/>
    <w:rsid w:val="00FF25FF"/>
    <w:rsid w:val="00FF28EC"/>
    <w:rsid w:val="00FF3A3B"/>
    <w:rsid w:val="00FF5150"/>
    <w:rsid w:val="00FF63C2"/>
    <w:rsid w:val="00FF6467"/>
    <w:rsid w:val="00FF6919"/>
    <w:rsid w:val="00FF71CC"/>
    <w:rsid w:val="00FF73C0"/>
    <w:rsid w:val="00FF7C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79FD882F"/>
  <w15:chartTrackingRefBased/>
  <w15:docId w15:val="{8E8EA46E-F867-4CB0-BA7D-562254654C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SimSu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3">
    <w:name w:val="Normal"/>
    <w:qFormat/>
    <w:rPr>
      <w:sz w:val="24"/>
      <w:szCs w:val="24"/>
      <w:lang w:val="ru-RU" w:eastAsia="ru-RU"/>
    </w:rPr>
  </w:style>
  <w:style w:type="paragraph" w:styleId="1">
    <w:name w:val="heading 1"/>
    <w:basedOn w:val="a3"/>
    <w:next w:val="a3"/>
    <w:link w:val="10"/>
    <w:qFormat/>
    <w:rsid w:val="00244527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1">
    <w:name w:val="heading 2"/>
    <w:basedOn w:val="a3"/>
    <w:next w:val="a3"/>
    <w:qFormat/>
    <w:rsid w:val="0025316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1">
    <w:name w:val="heading 3"/>
    <w:basedOn w:val="a3"/>
    <w:next w:val="a3"/>
    <w:qFormat/>
    <w:rsid w:val="0025316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0">
    <w:name w:val="heading 4"/>
    <w:basedOn w:val="a3"/>
    <w:next w:val="a3"/>
    <w:qFormat/>
    <w:rsid w:val="00253163"/>
    <w:pPr>
      <w:keepNext/>
      <w:widowControl w:val="0"/>
      <w:jc w:val="center"/>
      <w:outlineLvl w:val="3"/>
    </w:pPr>
    <w:rPr>
      <w:b/>
      <w:snapToGrid w:val="0"/>
      <w:sz w:val="28"/>
      <w:szCs w:val="28"/>
    </w:rPr>
  </w:style>
  <w:style w:type="paragraph" w:styleId="51">
    <w:name w:val="heading 5"/>
    <w:basedOn w:val="a3"/>
    <w:next w:val="a3"/>
    <w:qFormat/>
    <w:rsid w:val="00253163"/>
    <w:pPr>
      <w:keepNext/>
      <w:shd w:val="clear" w:color="auto" w:fill="FFFFFF"/>
      <w:jc w:val="center"/>
      <w:outlineLvl w:val="4"/>
    </w:pPr>
    <w:rPr>
      <w:b/>
      <w:color w:val="000000"/>
      <w:spacing w:val="3"/>
      <w:w w:val="116"/>
      <w:szCs w:val="28"/>
    </w:rPr>
  </w:style>
  <w:style w:type="paragraph" w:styleId="6">
    <w:name w:val="heading 6"/>
    <w:basedOn w:val="a3"/>
    <w:next w:val="a3"/>
    <w:qFormat/>
    <w:rsid w:val="00253163"/>
    <w:pPr>
      <w:keepNext/>
      <w:jc w:val="center"/>
      <w:outlineLvl w:val="5"/>
    </w:pPr>
    <w:rPr>
      <w:b/>
      <w:sz w:val="28"/>
      <w:szCs w:val="20"/>
    </w:rPr>
  </w:style>
  <w:style w:type="paragraph" w:styleId="7">
    <w:name w:val="heading 7"/>
    <w:basedOn w:val="a3"/>
    <w:next w:val="a3"/>
    <w:qFormat/>
    <w:rsid w:val="00253163"/>
    <w:pPr>
      <w:keepNext/>
      <w:spacing w:line="480" w:lineRule="auto"/>
      <w:ind w:firstLine="6379"/>
      <w:jc w:val="both"/>
      <w:outlineLvl w:val="6"/>
    </w:pPr>
    <w:rPr>
      <w:i/>
      <w:iCs/>
      <w:sz w:val="28"/>
      <w:szCs w:val="28"/>
    </w:rPr>
  </w:style>
  <w:style w:type="paragraph" w:styleId="8">
    <w:name w:val="heading 8"/>
    <w:basedOn w:val="a3"/>
    <w:next w:val="a3"/>
    <w:qFormat/>
    <w:rsid w:val="00253163"/>
    <w:pPr>
      <w:keepNext/>
      <w:spacing w:line="480" w:lineRule="auto"/>
      <w:ind w:firstLine="6237"/>
      <w:jc w:val="both"/>
      <w:outlineLvl w:val="7"/>
    </w:pPr>
    <w:rPr>
      <w:i/>
      <w:iCs/>
      <w:sz w:val="28"/>
      <w:szCs w:val="28"/>
    </w:rPr>
  </w:style>
  <w:style w:type="paragraph" w:styleId="9">
    <w:name w:val="heading 9"/>
    <w:basedOn w:val="a3"/>
    <w:next w:val="a3"/>
    <w:qFormat/>
    <w:rsid w:val="00253163"/>
    <w:pPr>
      <w:keepNext/>
      <w:spacing w:line="480" w:lineRule="auto"/>
      <w:ind w:firstLine="4962"/>
      <w:jc w:val="both"/>
      <w:outlineLvl w:val="8"/>
    </w:pPr>
    <w:rPr>
      <w:i/>
      <w:iCs/>
      <w:sz w:val="28"/>
      <w:szCs w:val="28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253163"/>
    <w:rPr>
      <w:rFonts w:ascii="Arial" w:hAnsi="Arial" w:cs="Arial"/>
      <w:b/>
      <w:bCs/>
      <w:kern w:val="32"/>
      <w:sz w:val="32"/>
      <w:szCs w:val="32"/>
      <w:lang w:val="ru-RU" w:eastAsia="ru-RU" w:bidi="ar-SA"/>
    </w:rPr>
  </w:style>
  <w:style w:type="paragraph" w:customStyle="1" w:styleId="11">
    <w:name w:val="СтЗаг1"/>
    <w:basedOn w:val="1"/>
    <w:rsid w:val="00244527"/>
    <w:pPr>
      <w:spacing w:before="0" w:after="0"/>
      <w:jc w:val="center"/>
    </w:pPr>
    <w:rPr>
      <w:rFonts w:ascii="Times New Roman" w:hAnsi="Times New Roman" w:cs="Times New Roman"/>
      <w:bCs w:val="0"/>
      <w:caps/>
      <w:kern w:val="0"/>
      <w:sz w:val="28"/>
      <w:szCs w:val="28"/>
      <w:lang w:val="x-none" w:eastAsia="x-none"/>
    </w:rPr>
  </w:style>
  <w:style w:type="paragraph" w:customStyle="1" w:styleId="a7">
    <w:name w:val="формул"/>
    <w:basedOn w:val="a3"/>
    <w:rsid w:val="008C15A2"/>
    <w:pPr>
      <w:spacing w:before="120" w:after="120"/>
      <w:jc w:val="center"/>
    </w:pPr>
    <w:rPr>
      <w:sz w:val="28"/>
    </w:rPr>
  </w:style>
  <w:style w:type="paragraph" w:customStyle="1" w:styleId="a8">
    <w:name w:val="Ст_рис"/>
    <w:basedOn w:val="a3"/>
    <w:rsid w:val="00825FE4"/>
    <w:pPr>
      <w:spacing w:before="120"/>
      <w:jc w:val="center"/>
    </w:pPr>
    <w:rPr>
      <w:szCs w:val="28"/>
    </w:rPr>
  </w:style>
  <w:style w:type="character" w:styleId="a9">
    <w:name w:val="Hyperlink"/>
    <w:rsid w:val="00253163"/>
    <w:rPr>
      <w:color w:val="0000FF"/>
      <w:u w:val="single"/>
    </w:rPr>
  </w:style>
  <w:style w:type="paragraph" w:styleId="z-">
    <w:name w:val="HTML Top of Form"/>
    <w:basedOn w:val="a3"/>
    <w:next w:val="a3"/>
    <w:hidden/>
    <w:rsid w:val="00253163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paragraph" w:styleId="z-0">
    <w:name w:val="HTML Bottom of Form"/>
    <w:basedOn w:val="a3"/>
    <w:next w:val="a3"/>
    <w:hidden/>
    <w:rsid w:val="00253163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etermo1">
    <w:name w:val="etermo1"/>
    <w:rsid w:val="00253163"/>
    <w:rPr>
      <w:i/>
      <w:iCs/>
      <w:strike w:val="0"/>
      <w:dstrike w:val="0"/>
      <w:color w:val="FF0000"/>
      <w:spacing w:val="10"/>
      <w:sz w:val="24"/>
      <w:szCs w:val="24"/>
      <w:u w:val="none"/>
      <w:effect w:val="none"/>
    </w:rPr>
  </w:style>
  <w:style w:type="character" w:customStyle="1" w:styleId="eoperator1">
    <w:name w:val="eoperator1"/>
    <w:rsid w:val="00253163"/>
    <w:rPr>
      <w:rFonts w:ascii="Courier New" w:hAnsi="Courier New" w:cs="Courier New" w:hint="default"/>
      <w:b/>
      <w:bCs/>
      <w:i w:val="0"/>
      <w:iCs w:val="0"/>
      <w:sz w:val="28"/>
      <w:szCs w:val="28"/>
    </w:rPr>
  </w:style>
  <w:style w:type="paragraph" w:styleId="HTML">
    <w:name w:val="HTML Preformatted"/>
    <w:basedOn w:val="a3"/>
    <w:rsid w:val="0025316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paragraph" w:customStyle="1" w:styleId="menu">
    <w:name w:val="menu"/>
    <w:basedOn w:val="a3"/>
    <w:rsid w:val="00253163"/>
    <w:pPr>
      <w:spacing w:before="100" w:beforeAutospacing="1" w:after="100" w:afterAutospacing="1"/>
    </w:pPr>
  </w:style>
  <w:style w:type="paragraph" w:customStyle="1" w:styleId="menulnk">
    <w:name w:val="menulnk"/>
    <w:basedOn w:val="a3"/>
    <w:rsid w:val="00253163"/>
    <w:pPr>
      <w:spacing w:before="100" w:beforeAutospacing="1" w:after="100" w:afterAutospacing="1"/>
    </w:pPr>
    <w:rPr>
      <w:rFonts w:ascii="Arial" w:hAnsi="Arial" w:cs="Arial"/>
      <w:color w:val="000000"/>
      <w:sz w:val="12"/>
      <w:szCs w:val="12"/>
    </w:rPr>
  </w:style>
  <w:style w:type="paragraph" w:customStyle="1" w:styleId="putitle">
    <w:name w:val="putitle"/>
    <w:basedOn w:val="a3"/>
    <w:rsid w:val="00253163"/>
    <w:pPr>
      <w:shd w:val="clear" w:color="auto" w:fill="7070FF"/>
      <w:spacing w:before="10" w:after="100" w:afterAutospacing="1"/>
      <w:jc w:val="center"/>
    </w:pPr>
    <w:rPr>
      <w:rFonts w:ascii="Arial" w:hAnsi="Arial" w:cs="Arial"/>
      <w:b/>
      <w:bCs/>
      <w:color w:val="FFFFFF"/>
      <w:spacing w:val="10"/>
      <w:sz w:val="15"/>
      <w:szCs w:val="15"/>
    </w:rPr>
  </w:style>
  <w:style w:type="paragraph" w:customStyle="1" w:styleId="etermo">
    <w:name w:val="etermo"/>
    <w:basedOn w:val="a3"/>
    <w:rsid w:val="00253163"/>
    <w:pPr>
      <w:spacing w:before="100" w:beforeAutospacing="1" w:after="100" w:afterAutospacing="1"/>
    </w:pPr>
    <w:rPr>
      <w:i/>
      <w:iCs/>
      <w:color w:val="FF0000"/>
      <w:spacing w:val="10"/>
    </w:rPr>
  </w:style>
  <w:style w:type="paragraph" w:customStyle="1" w:styleId="esubtitle">
    <w:name w:val="esubtitle"/>
    <w:basedOn w:val="a3"/>
    <w:rsid w:val="00253163"/>
    <w:pPr>
      <w:spacing w:before="200" w:after="70"/>
      <w:ind w:firstLine="500"/>
    </w:pPr>
    <w:rPr>
      <w:rFonts w:ascii="Arial" w:hAnsi="Arial" w:cs="Arial"/>
      <w:b/>
      <w:bCs/>
      <w:color w:val="0000FF"/>
      <w:sz w:val="27"/>
      <w:szCs w:val="27"/>
    </w:rPr>
  </w:style>
  <w:style w:type="paragraph" w:customStyle="1" w:styleId="etitlemodul">
    <w:name w:val="etitlemodul"/>
    <w:basedOn w:val="a3"/>
    <w:rsid w:val="00253163"/>
    <w:pPr>
      <w:spacing w:after="160"/>
      <w:jc w:val="center"/>
    </w:pPr>
    <w:rPr>
      <w:b/>
      <w:bCs/>
      <w:color w:val="0000FF"/>
      <w:sz w:val="51"/>
      <w:szCs w:val="51"/>
    </w:rPr>
  </w:style>
  <w:style w:type="paragraph" w:customStyle="1" w:styleId="eimagetxt">
    <w:name w:val="eimagetxt"/>
    <w:basedOn w:val="a3"/>
    <w:rsid w:val="00253163"/>
    <w:pPr>
      <w:spacing w:before="200" w:after="80"/>
    </w:pPr>
    <w:rPr>
      <w:b/>
      <w:bCs/>
      <w:sz w:val="25"/>
      <w:szCs w:val="25"/>
    </w:rPr>
  </w:style>
  <w:style w:type="paragraph" w:customStyle="1" w:styleId="elisting">
    <w:name w:val="elisting"/>
    <w:basedOn w:val="a3"/>
    <w:rsid w:val="00253163"/>
    <w:pPr>
      <w:spacing w:before="100" w:after="80"/>
    </w:pPr>
    <w:rPr>
      <w:rFonts w:ascii="Courier New" w:hAnsi="Courier New" w:cs="Courier New"/>
      <w:b/>
      <w:bCs/>
      <w:sz w:val="28"/>
      <w:szCs w:val="28"/>
    </w:rPr>
  </w:style>
  <w:style w:type="paragraph" w:customStyle="1" w:styleId="dmodul">
    <w:name w:val="dmodul"/>
    <w:basedOn w:val="a3"/>
    <w:rsid w:val="00253163"/>
    <w:pPr>
      <w:spacing w:before="100" w:beforeAutospacing="1" w:after="100" w:afterAutospacing="1"/>
      <w:ind w:left="120" w:right="120" w:firstLine="254"/>
      <w:jc w:val="both"/>
    </w:pPr>
    <w:rPr>
      <w:rFonts w:ascii="Verdana" w:hAnsi="Verdana"/>
      <w:sz w:val="15"/>
      <w:szCs w:val="15"/>
    </w:rPr>
  </w:style>
  <w:style w:type="paragraph" w:customStyle="1" w:styleId="auto">
    <w:name w:val="auto"/>
    <w:basedOn w:val="a3"/>
    <w:rsid w:val="00253163"/>
    <w:pPr>
      <w:spacing w:before="200" w:after="80"/>
      <w:ind w:left="600"/>
    </w:pPr>
    <w:rPr>
      <w:b/>
      <w:bCs/>
      <w:sz w:val="25"/>
      <w:szCs w:val="25"/>
    </w:rPr>
  </w:style>
  <w:style w:type="paragraph" w:customStyle="1" w:styleId="etermi">
    <w:name w:val="etermi"/>
    <w:basedOn w:val="a3"/>
    <w:rsid w:val="00253163"/>
    <w:pPr>
      <w:spacing w:before="100" w:beforeAutospacing="1" w:after="100" w:afterAutospacing="1"/>
    </w:pPr>
    <w:rPr>
      <w:color w:val="0000FF"/>
    </w:rPr>
  </w:style>
  <w:style w:type="paragraph" w:customStyle="1" w:styleId="elist">
    <w:name w:val="elist"/>
    <w:basedOn w:val="a3"/>
    <w:rsid w:val="00253163"/>
    <w:pPr>
      <w:ind w:firstLine="254"/>
    </w:pPr>
  </w:style>
  <w:style w:type="paragraph" w:customStyle="1" w:styleId="enote">
    <w:name w:val="enote"/>
    <w:basedOn w:val="a3"/>
    <w:rsid w:val="00253163"/>
    <w:pPr>
      <w:spacing w:before="100" w:beforeAutospacing="1" w:after="140"/>
      <w:ind w:left="180"/>
      <w:jc w:val="both"/>
    </w:pPr>
    <w:rPr>
      <w:rFonts w:ascii="Verdana" w:hAnsi="Verdana"/>
      <w:sz w:val="22"/>
      <w:szCs w:val="22"/>
    </w:rPr>
  </w:style>
  <w:style w:type="paragraph" w:customStyle="1" w:styleId="esub">
    <w:name w:val="esub"/>
    <w:basedOn w:val="a3"/>
    <w:rsid w:val="00253163"/>
    <w:pPr>
      <w:spacing w:before="100" w:beforeAutospacing="1" w:after="100" w:afterAutospacing="1"/>
    </w:pPr>
    <w:rPr>
      <w:sz w:val="22"/>
      <w:szCs w:val="22"/>
    </w:rPr>
  </w:style>
  <w:style w:type="paragraph" w:customStyle="1" w:styleId="eexample">
    <w:name w:val="eexample"/>
    <w:basedOn w:val="a3"/>
    <w:rsid w:val="00253163"/>
    <w:pPr>
      <w:spacing w:before="100" w:beforeAutospacing="1" w:after="140"/>
      <w:ind w:left="180"/>
      <w:jc w:val="both"/>
    </w:pPr>
    <w:rPr>
      <w:rFonts w:ascii="Verdana" w:hAnsi="Verdana"/>
      <w:sz w:val="22"/>
      <w:szCs w:val="22"/>
    </w:rPr>
  </w:style>
  <w:style w:type="paragraph" w:customStyle="1" w:styleId="eimage">
    <w:name w:val="eimage"/>
    <w:basedOn w:val="a3"/>
    <w:rsid w:val="00253163"/>
    <w:pPr>
      <w:spacing w:before="220" w:after="60"/>
      <w:jc w:val="center"/>
    </w:pPr>
  </w:style>
  <w:style w:type="paragraph" w:customStyle="1" w:styleId="eformula">
    <w:name w:val="eformula"/>
    <w:basedOn w:val="a3"/>
    <w:rsid w:val="00253163"/>
    <w:pPr>
      <w:spacing w:before="100" w:beforeAutospacing="1" w:after="100" w:afterAutospacing="1"/>
    </w:pPr>
    <w:rPr>
      <w:rFonts w:ascii="Verdana" w:hAnsi="Verdana"/>
      <w:sz w:val="22"/>
      <w:szCs w:val="22"/>
    </w:rPr>
  </w:style>
  <w:style w:type="character" w:styleId="aa">
    <w:name w:val="FollowedHyperlink"/>
    <w:rsid w:val="00253163"/>
    <w:rPr>
      <w:color w:val="0000FF"/>
      <w:u w:val="single"/>
    </w:rPr>
  </w:style>
  <w:style w:type="paragraph" w:customStyle="1" w:styleId="T1408">
    <w:name w:val="СтильT1408"/>
    <w:basedOn w:val="a2"/>
    <w:rsid w:val="00253163"/>
    <w:pPr>
      <w:ind w:firstLine="454"/>
    </w:pPr>
    <w:rPr>
      <w:rFonts w:ascii="Times New Roman" w:hAnsi="Times New Roman" w:cs="Times New Roman"/>
      <w:sz w:val="28"/>
      <w:szCs w:val="28"/>
    </w:rPr>
  </w:style>
  <w:style w:type="paragraph" w:styleId="a2">
    <w:name w:val="Plain Text"/>
    <w:basedOn w:val="a3"/>
    <w:link w:val="ab"/>
    <w:rsid w:val="00253163"/>
    <w:pPr>
      <w:numPr>
        <w:numId w:val="1"/>
      </w:numPr>
      <w:tabs>
        <w:tab w:val="clear" w:pos="900"/>
      </w:tabs>
      <w:ind w:left="0" w:firstLine="0"/>
    </w:pPr>
    <w:rPr>
      <w:rFonts w:ascii="Courier New" w:hAnsi="Courier New" w:cs="Courier New"/>
      <w:sz w:val="20"/>
      <w:szCs w:val="20"/>
    </w:rPr>
  </w:style>
  <w:style w:type="character" w:customStyle="1" w:styleId="ab">
    <w:name w:val="Текст Знак"/>
    <w:link w:val="a2"/>
    <w:rsid w:val="00253163"/>
    <w:rPr>
      <w:rFonts w:ascii="Courier New" w:hAnsi="Courier New" w:cs="Courier New"/>
      <w:lang w:val="ru-RU" w:eastAsia="ru-RU" w:bidi="ar-SA"/>
    </w:rPr>
  </w:style>
  <w:style w:type="paragraph" w:customStyle="1" w:styleId="12">
    <w:name w:val="Стиль1"/>
    <w:basedOn w:val="T1408"/>
    <w:rsid w:val="00253163"/>
    <w:pPr>
      <w:tabs>
        <w:tab w:val="num" w:pos="900"/>
      </w:tabs>
      <w:ind w:left="900" w:hanging="360"/>
      <w:jc w:val="both"/>
    </w:pPr>
  </w:style>
  <w:style w:type="paragraph" w:customStyle="1" w:styleId="ac">
    <w:name w:val="Абзац"/>
    <w:basedOn w:val="a3"/>
    <w:autoRedefine/>
    <w:rsid w:val="00253163"/>
    <w:pPr>
      <w:ind w:firstLine="709"/>
      <w:jc w:val="both"/>
    </w:pPr>
    <w:rPr>
      <w:sz w:val="28"/>
      <w:szCs w:val="28"/>
    </w:rPr>
  </w:style>
  <w:style w:type="paragraph" w:customStyle="1" w:styleId="ad">
    <w:name w:val="Формула_отступ"/>
    <w:basedOn w:val="a3"/>
    <w:autoRedefine/>
    <w:rsid w:val="00253163"/>
    <w:pPr>
      <w:spacing w:after="120"/>
      <w:jc w:val="center"/>
    </w:pPr>
    <w:rPr>
      <w:position w:val="-40"/>
      <w:sz w:val="28"/>
      <w:szCs w:val="28"/>
      <w:lang w:val="en-US"/>
    </w:rPr>
  </w:style>
  <w:style w:type="paragraph" w:customStyle="1" w:styleId="ae">
    <w:name w:val="Ст Абзац"/>
    <w:basedOn w:val="a3"/>
    <w:rsid w:val="00253163"/>
    <w:pPr>
      <w:ind w:firstLine="709"/>
      <w:jc w:val="both"/>
    </w:pPr>
    <w:rPr>
      <w:sz w:val="28"/>
      <w:szCs w:val="28"/>
    </w:rPr>
  </w:style>
  <w:style w:type="paragraph" w:customStyle="1" w:styleId="13">
    <w:name w:val="Ст Заголовок 1"/>
    <w:basedOn w:val="1"/>
    <w:rsid w:val="00253163"/>
    <w:pPr>
      <w:keepLines/>
      <w:spacing w:before="0" w:after="180" w:line="240" w:lineRule="atLeast"/>
      <w:jc w:val="center"/>
    </w:pPr>
    <w:rPr>
      <w:rFonts w:ascii="Times New Roman" w:hAnsi="Times New Roman" w:cs="Times New Roman"/>
      <w:spacing w:val="20"/>
      <w:kern w:val="18"/>
    </w:rPr>
  </w:style>
  <w:style w:type="paragraph" w:customStyle="1" w:styleId="22">
    <w:name w:val="Ст Заголовок 2"/>
    <w:basedOn w:val="21"/>
    <w:rsid w:val="00253163"/>
    <w:pPr>
      <w:keepLines/>
      <w:spacing w:before="0" w:after="170" w:line="240" w:lineRule="atLeast"/>
      <w:jc w:val="center"/>
    </w:pPr>
    <w:rPr>
      <w:rFonts w:ascii="Times New Roman" w:hAnsi="Times New Roman" w:cs="Times New Roman"/>
      <w:kern w:val="20"/>
    </w:rPr>
  </w:style>
  <w:style w:type="paragraph" w:customStyle="1" w:styleId="0">
    <w:name w:val="Ст Абзац Отст 0"/>
    <w:basedOn w:val="ae"/>
    <w:next w:val="ae"/>
    <w:rsid w:val="00253163"/>
    <w:pPr>
      <w:ind w:firstLine="0"/>
    </w:pPr>
  </w:style>
  <w:style w:type="paragraph" w:customStyle="1" w:styleId="32">
    <w:name w:val="Ст Абзац Отст 3"/>
    <w:basedOn w:val="ae"/>
    <w:rsid w:val="00253163"/>
    <w:pPr>
      <w:ind w:left="1701" w:firstLine="0"/>
    </w:pPr>
  </w:style>
  <w:style w:type="paragraph" w:customStyle="1" w:styleId="af">
    <w:name w:val="Ст Абзац + курсив"/>
    <w:basedOn w:val="ae"/>
    <w:rsid w:val="00253163"/>
    <w:rPr>
      <w:i/>
      <w:iCs/>
    </w:rPr>
  </w:style>
  <w:style w:type="paragraph" w:customStyle="1" w:styleId="af0">
    <w:name w:val="Ст Абзац Центр"/>
    <w:basedOn w:val="ae"/>
    <w:next w:val="ae"/>
    <w:rsid w:val="00253163"/>
    <w:pPr>
      <w:ind w:firstLine="0"/>
      <w:jc w:val="center"/>
    </w:pPr>
  </w:style>
  <w:style w:type="character" w:customStyle="1" w:styleId="00">
    <w:name w:val="Ст Абзац Отст 0 Знак"/>
    <w:basedOn w:val="af1"/>
    <w:rsid w:val="00253163"/>
    <w:rPr>
      <w:noProof w:val="0"/>
      <w:sz w:val="24"/>
      <w:szCs w:val="24"/>
      <w:lang w:val="ru-RU" w:eastAsia="ru-RU"/>
    </w:rPr>
  </w:style>
  <w:style w:type="character" w:customStyle="1" w:styleId="af1">
    <w:name w:val="Ст Абзац Знак"/>
    <w:rsid w:val="00253163"/>
    <w:rPr>
      <w:noProof w:val="0"/>
      <w:sz w:val="24"/>
      <w:szCs w:val="24"/>
      <w:lang w:val="ru-RU" w:eastAsia="ru-RU"/>
    </w:rPr>
  </w:style>
  <w:style w:type="paragraph" w:customStyle="1" w:styleId="af2">
    <w:name w:val="Ст Абзац Право"/>
    <w:basedOn w:val="ae"/>
    <w:next w:val="0"/>
    <w:rsid w:val="00253163"/>
    <w:pPr>
      <w:jc w:val="right"/>
    </w:pPr>
  </w:style>
  <w:style w:type="paragraph" w:customStyle="1" w:styleId="14">
    <w:name w:val="Стиль Ст Заголовок 1 +"/>
    <w:basedOn w:val="13"/>
    <w:next w:val="22"/>
    <w:rsid w:val="00253163"/>
  </w:style>
  <w:style w:type="character" w:customStyle="1" w:styleId="af3">
    <w:name w:val="Ст Абзац + курсив Знак"/>
    <w:rsid w:val="00253163"/>
    <w:rPr>
      <w:i/>
      <w:iCs/>
      <w:noProof w:val="0"/>
      <w:sz w:val="24"/>
      <w:szCs w:val="24"/>
      <w:lang w:val="ru-RU" w:eastAsia="ru-RU"/>
    </w:rPr>
  </w:style>
  <w:style w:type="character" w:customStyle="1" w:styleId="af4">
    <w:name w:val="Ст Абзац Центр Знак"/>
    <w:basedOn w:val="af1"/>
    <w:rsid w:val="00253163"/>
    <w:rPr>
      <w:noProof w:val="0"/>
      <w:sz w:val="24"/>
      <w:szCs w:val="24"/>
      <w:lang w:val="ru-RU" w:eastAsia="ru-RU"/>
    </w:rPr>
  </w:style>
  <w:style w:type="character" w:customStyle="1" w:styleId="af5">
    <w:name w:val="Формула_отступ Знак"/>
    <w:rsid w:val="00253163"/>
    <w:rPr>
      <w:noProof w:val="0"/>
      <w:sz w:val="24"/>
      <w:szCs w:val="24"/>
      <w:lang w:val="en-US" w:eastAsia="ru-RU"/>
    </w:rPr>
  </w:style>
  <w:style w:type="paragraph" w:styleId="af6">
    <w:name w:val="footer"/>
    <w:basedOn w:val="a3"/>
    <w:rsid w:val="00253163"/>
    <w:pPr>
      <w:tabs>
        <w:tab w:val="center" w:pos="4677"/>
        <w:tab w:val="right" w:pos="9355"/>
      </w:tabs>
    </w:pPr>
    <w:rPr>
      <w:sz w:val="28"/>
      <w:szCs w:val="28"/>
    </w:rPr>
  </w:style>
  <w:style w:type="character" w:styleId="af7">
    <w:name w:val="page number"/>
    <w:basedOn w:val="a4"/>
    <w:rsid w:val="00253163"/>
  </w:style>
  <w:style w:type="paragraph" w:styleId="af8">
    <w:name w:val="header"/>
    <w:basedOn w:val="a3"/>
    <w:rsid w:val="00253163"/>
    <w:pPr>
      <w:tabs>
        <w:tab w:val="center" w:pos="4677"/>
        <w:tab w:val="right" w:pos="9355"/>
      </w:tabs>
    </w:pPr>
    <w:rPr>
      <w:sz w:val="28"/>
      <w:szCs w:val="28"/>
    </w:rPr>
  </w:style>
  <w:style w:type="paragraph" w:styleId="af9">
    <w:name w:val="Body Text Indent"/>
    <w:basedOn w:val="a3"/>
    <w:rsid w:val="00253163"/>
    <w:pPr>
      <w:ind w:firstLine="426"/>
      <w:jc w:val="both"/>
    </w:pPr>
    <w:rPr>
      <w:sz w:val="28"/>
      <w:szCs w:val="28"/>
      <w:lang w:val="en-US"/>
    </w:rPr>
  </w:style>
  <w:style w:type="paragraph" w:customStyle="1" w:styleId="FR3">
    <w:name w:val="FR3"/>
    <w:rsid w:val="00253163"/>
    <w:pPr>
      <w:widowControl w:val="0"/>
      <w:spacing w:line="260" w:lineRule="auto"/>
      <w:ind w:left="640" w:right="800"/>
      <w:jc w:val="center"/>
    </w:pPr>
    <w:rPr>
      <w:rFonts w:ascii="Arial" w:hAnsi="Arial"/>
      <w:b/>
      <w:snapToGrid w:val="0"/>
      <w:sz w:val="22"/>
      <w:lang w:val="ru-RU" w:eastAsia="ru-RU"/>
    </w:rPr>
  </w:style>
  <w:style w:type="paragraph" w:styleId="a1">
    <w:name w:val="Title"/>
    <w:basedOn w:val="a3"/>
    <w:qFormat/>
    <w:rsid w:val="00253163"/>
    <w:pPr>
      <w:widowControl w:val="0"/>
      <w:numPr>
        <w:numId w:val="5"/>
      </w:numPr>
      <w:tabs>
        <w:tab w:val="clear" w:pos="360"/>
      </w:tabs>
      <w:jc w:val="center"/>
    </w:pPr>
    <w:rPr>
      <w:b/>
      <w:snapToGrid w:val="0"/>
      <w:sz w:val="28"/>
      <w:szCs w:val="28"/>
    </w:rPr>
  </w:style>
  <w:style w:type="paragraph" w:styleId="afa">
    <w:name w:val="Body Text"/>
    <w:basedOn w:val="a3"/>
    <w:rsid w:val="00253163"/>
    <w:pPr>
      <w:jc w:val="center"/>
    </w:pPr>
    <w:rPr>
      <w:b/>
      <w:sz w:val="28"/>
      <w:szCs w:val="20"/>
    </w:rPr>
  </w:style>
  <w:style w:type="paragraph" w:styleId="afb">
    <w:name w:val="List Bullet"/>
    <w:basedOn w:val="a3"/>
    <w:autoRedefine/>
    <w:rsid w:val="00253163"/>
    <w:pPr>
      <w:tabs>
        <w:tab w:val="num" w:pos="360"/>
      </w:tabs>
    </w:pPr>
    <w:rPr>
      <w:snapToGrid w:val="0"/>
      <w:sz w:val="20"/>
      <w:szCs w:val="20"/>
    </w:rPr>
  </w:style>
  <w:style w:type="paragraph" w:styleId="33">
    <w:name w:val="Body Text Indent 3"/>
    <w:basedOn w:val="a3"/>
    <w:rsid w:val="00253163"/>
    <w:pPr>
      <w:spacing w:after="120"/>
      <w:ind w:left="283"/>
    </w:pPr>
    <w:rPr>
      <w:color w:val="000000"/>
      <w:sz w:val="16"/>
      <w:szCs w:val="16"/>
    </w:rPr>
  </w:style>
  <w:style w:type="paragraph" w:styleId="23">
    <w:name w:val="Body Text 2"/>
    <w:basedOn w:val="a3"/>
    <w:rsid w:val="00253163"/>
    <w:rPr>
      <w:sz w:val="28"/>
      <w:szCs w:val="20"/>
    </w:rPr>
  </w:style>
  <w:style w:type="paragraph" w:customStyle="1" w:styleId="equationwithn">
    <w:name w:val="equation with n"/>
    <w:basedOn w:val="a3"/>
    <w:rsid w:val="00253163"/>
    <w:pPr>
      <w:tabs>
        <w:tab w:val="center" w:pos="4167"/>
        <w:tab w:val="right" w:pos="8505"/>
      </w:tabs>
      <w:ind w:right="6" w:firstLine="709"/>
    </w:pPr>
    <w:rPr>
      <w:sz w:val="28"/>
      <w:szCs w:val="20"/>
    </w:rPr>
  </w:style>
  <w:style w:type="paragraph" w:customStyle="1" w:styleId="BodyText21">
    <w:name w:val="Body Text 21"/>
    <w:basedOn w:val="a3"/>
    <w:rsid w:val="00253163"/>
    <w:pPr>
      <w:widowControl w:val="0"/>
      <w:jc w:val="both"/>
    </w:pPr>
    <w:rPr>
      <w:sz w:val="28"/>
      <w:szCs w:val="20"/>
    </w:rPr>
  </w:style>
  <w:style w:type="paragraph" w:customStyle="1" w:styleId="afc">
    <w:name w:val="литература"/>
    <w:basedOn w:val="a3"/>
    <w:next w:val="a3"/>
    <w:autoRedefine/>
    <w:rsid w:val="00253163"/>
    <w:pPr>
      <w:tabs>
        <w:tab w:val="right" w:pos="7938"/>
      </w:tabs>
      <w:spacing w:after="120" w:line="360" w:lineRule="auto"/>
      <w:jc w:val="center"/>
    </w:pPr>
    <w:rPr>
      <w:rFonts w:ascii="Arial" w:hAnsi="Arial" w:cs="Arial"/>
      <w:b/>
      <w:caps/>
      <w:sz w:val="28"/>
      <w:szCs w:val="20"/>
      <w:lang w:val="en-US"/>
    </w:rPr>
  </w:style>
  <w:style w:type="paragraph" w:styleId="34">
    <w:name w:val="Body Text 3"/>
    <w:basedOn w:val="a3"/>
    <w:rsid w:val="00253163"/>
    <w:rPr>
      <w:szCs w:val="20"/>
    </w:rPr>
  </w:style>
  <w:style w:type="paragraph" w:customStyle="1" w:styleId="afd">
    <w:name w:val="безотступа"/>
    <w:basedOn w:val="a3"/>
    <w:next w:val="a3"/>
    <w:autoRedefine/>
    <w:rsid w:val="00253163"/>
    <w:pPr>
      <w:spacing w:line="340" w:lineRule="atLeast"/>
      <w:jc w:val="center"/>
    </w:pPr>
    <w:rPr>
      <w:sz w:val="28"/>
      <w:szCs w:val="20"/>
    </w:rPr>
  </w:style>
  <w:style w:type="paragraph" w:customStyle="1" w:styleId="afe">
    <w:name w:val="Формул инт до"/>
    <w:basedOn w:val="a3"/>
    <w:rsid w:val="00253163"/>
    <w:pPr>
      <w:tabs>
        <w:tab w:val="right" w:pos="9072"/>
      </w:tabs>
      <w:spacing w:before="120" w:line="340" w:lineRule="atLeast"/>
      <w:ind w:firstLine="709"/>
      <w:jc w:val="both"/>
    </w:pPr>
    <w:rPr>
      <w:sz w:val="28"/>
      <w:szCs w:val="20"/>
    </w:rPr>
  </w:style>
  <w:style w:type="paragraph" w:customStyle="1" w:styleId="18">
    <w:name w:val="Стиль по ширине Междустр.интервал:  минимум 18 пт"/>
    <w:basedOn w:val="a3"/>
    <w:rsid w:val="00253163"/>
    <w:pPr>
      <w:jc w:val="both"/>
    </w:pPr>
    <w:rPr>
      <w:sz w:val="28"/>
      <w:szCs w:val="20"/>
    </w:rPr>
  </w:style>
  <w:style w:type="paragraph" w:customStyle="1" w:styleId="60">
    <w:name w:val="Стиль Основной текст с отступом + по ширине Перед:  6 пт Междустр..."/>
    <w:basedOn w:val="af9"/>
    <w:rsid w:val="00253163"/>
    <w:pPr>
      <w:spacing w:before="120"/>
      <w:ind w:firstLine="0"/>
    </w:pPr>
    <w:rPr>
      <w:szCs w:val="20"/>
      <w:lang w:val="ru-RU"/>
    </w:rPr>
  </w:style>
  <w:style w:type="paragraph" w:customStyle="1" w:styleId="aff">
    <w:name w:val="Стиль Основной текст с отступом + по ширине Междустр.интервал:  ми..."/>
    <w:basedOn w:val="af9"/>
    <w:rsid w:val="00253163"/>
    <w:pPr>
      <w:ind w:firstLine="0"/>
    </w:pPr>
    <w:rPr>
      <w:szCs w:val="20"/>
      <w:lang w:val="ru-RU"/>
    </w:rPr>
  </w:style>
  <w:style w:type="paragraph" w:customStyle="1" w:styleId="127">
    <w:name w:val="Стиль по ширине Первая строка:  1.27 см Междустр.интервал:  миним..."/>
    <w:basedOn w:val="a3"/>
    <w:rsid w:val="00253163"/>
    <w:pPr>
      <w:ind w:firstLine="709"/>
      <w:jc w:val="both"/>
    </w:pPr>
    <w:rPr>
      <w:sz w:val="28"/>
      <w:szCs w:val="20"/>
    </w:rPr>
  </w:style>
  <w:style w:type="paragraph" w:customStyle="1" w:styleId="618">
    <w:name w:val="Стиль по ширине После:  6 пт Междустр.интервал:  минимум 18 пт"/>
    <w:basedOn w:val="a3"/>
    <w:rsid w:val="00253163"/>
    <w:pPr>
      <w:jc w:val="both"/>
    </w:pPr>
    <w:rPr>
      <w:sz w:val="28"/>
      <w:szCs w:val="20"/>
    </w:rPr>
  </w:style>
  <w:style w:type="paragraph" w:customStyle="1" w:styleId="6180">
    <w:name w:val="Стиль по ширине Перед:  6 пт Междустр.интервал:  минимум 18 пт"/>
    <w:basedOn w:val="a3"/>
    <w:rsid w:val="00253163"/>
    <w:pPr>
      <w:jc w:val="both"/>
    </w:pPr>
    <w:rPr>
      <w:sz w:val="28"/>
      <w:szCs w:val="20"/>
    </w:rPr>
  </w:style>
  <w:style w:type="paragraph" w:customStyle="1" w:styleId="125">
    <w:name w:val="Стиль Основной текст с отступом + по ширине Первая строка:  1.25 с..."/>
    <w:basedOn w:val="af9"/>
    <w:rsid w:val="00253163"/>
    <w:pPr>
      <w:ind w:firstLine="709"/>
    </w:pPr>
    <w:rPr>
      <w:szCs w:val="20"/>
      <w:lang w:val="ru-RU"/>
    </w:rPr>
  </w:style>
  <w:style w:type="paragraph" w:customStyle="1" w:styleId="12766">
    <w:name w:val="Стиль по ширине Первая строка:  1.27 см Перед:  6 пт После:  6 п..."/>
    <w:basedOn w:val="a3"/>
    <w:rsid w:val="00253163"/>
    <w:pPr>
      <w:ind w:firstLine="709"/>
      <w:jc w:val="both"/>
    </w:pPr>
    <w:rPr>
      <w:sz w:val="28"/>
      <w:szCs w:val="20"/>
    </w:rPr>
  </w:style>
  <w:style w:type="paragraph" w:customStyle="1" w:styleId="66">
    <w:name w:val="Стиль по ширине Перед:  6 пт После:  6 пт Междустр.интервал:  ми..."/>
    <w:basedOn w:val="a3"/>
    <w:rsid w:val="00253163"/>
    <w:pPr>
      <w:ind w:firstLine="709"/>
      <w:jc w:val="both"/>
    </w:pPr>
    <w:rPr>
      <w:sz w:val="28"/>
      <w:szCs w:val="20"/>
    </w:rPr>
  </w:style>
  <w:style w:type="paragraph" w:customStyle="1" w:styleId="aff0">
    <w:name w:val="Формула одна"/>
    <w:basedOn w:val="a3"/>
    <w:rsid w:val="00253163"/>
    <w:pPr>
      <w:tabs>
        <w:tab w:val="right" w:pos="9072"/>
      </w:tabs>
      <w:spacing w:line="340" w:lineRule="atLeast"/>
      <w:ind w:firstLine="709"/>
      <w:jc w:val="both"/>
    </w:pPr>
    <w:rPr>
      <w:sz w:val="28"/>
      <w:szCs w:val="20"/>
    </w:rPr>
  </w:style>
  <w:style w:type="paragraph" w:customStyle="1" w:styleId="15">
    <w:name w:val="Стиль Заголовок 1 + по центру"/>
    <w:basedOn w:val="1"/>
    <w:rsid w:val="00253163"/>
    <w:pPr>
      <w:spacing w:before="120" w:after="120"/>
      <w:jc w:val="center"/>
    </w:pPr>
    <w:rPr>
      <w:rFonts w:cs="Times New Roman"/>
      <w:sz w:val="28"/>
      <w:szCs w:val="20"/>
    </w:rPr>
  </w:style>
  <w:style w:type="paragraph" w:customStyle="1" w:styleId="1250">
    <w:name w:val="Стиль по ширине Первая строка:  1.25 см"/>
    <w:basedOn w:val="a3"/>
    <w:rsid w:val="00253163"/>
    <w:pPr>
      <w:ind w:firstLine="709"/>
      <w:jc w:val="both"/>
    </w:pPr>
    <w:rPr>
      <w:sz w:val="28"/>
      <w:szCs w:val="20"/>
    </w:rPr>
  </w:style>
  <w:style w:type="paragraph" w:customStyle="1" w:styleId="1270">
    <w:name w:val="Стиль Основной текст с отступом + Первая строка:  1.27 см Междустр..."/>
    <w:basedOn w:val="af9"/>
    <w:rsid w:val="00253163"/>
    <w:pPr>
      <w:ind w:firstLine="709"/>
      <w:jc w:val="left"/>
    </w:pPr>
    <w:rPr>
      <w:szCs w:val="20"/>
      <w:lang w:val="ru-RU"/>
    </w:rPr>
  </w:style>
  <w:style w:type="paragraph" w:customStyle="1" w:styleId="BodyText2127">
    <w:name w:val="Стиль Body Text 2 + Первая строка:  1.27 см"/>
    <w:basedOn w:val="BodyText21"/>
    <w:rsid w:val="00253163"/>
    <w:pPr>
      <w:widowControl/>
      <w:ind w:firstLine="709"/>
    </w:pPr>
  </w:style>
  <w:style w:type="paragraph" w:customStyle="1" w:styleId="1271">
    <w:name w:val="Стиль Основной текст с отступом + Первая строка:  1.27 см Перед:  ..."/>
    <w:basedOn w:val="af9"/>
    <w:rsid w:val="00253163"/>
    <w:pPr>
      <w:ind w:firstLine="709"/>
      <w:jc w:val="left"/>
    </w:pPr>
    <w:rPr>
      <w:szCs w:val="20"/>
      <w:lang w:val="ru-RU"/>
    </w:rPr>
  </w:style>
  <w:style w:type="paragraph" w:customStyle="1" w:styleId="BodyText218">
    <w:name w:val="Стиль Body Text 2 + Междустр.интервал:  минимум 18 пт"/>
    <w:basedOn w:val="BodyText21"/>
    <w:rsid w:val="00253163"/>
    <w:pPr>
      <w:ind w:firstLine="709"/>
    </w:pPr>
  </w:style>
  <w:style w:type="paragraph" w:customStyle="1" w:styleId="aff1">
    <w:name w:val="Стиль Основной текст с отступом + по центру"/>
    <w:basedOn w:val="af9"/>
    <w:rsid w:val="00253163"/>
    <w:pPr>
      <w:ind w:firstLine="0"/>
      <w:jc w:val="center"/>
    </w:pPr>
    <w:rPr>
      <w:szCs w:val="20"/>
      <w:lang w:val="ru-RU"/>
    </w:rPr>
  </w:style>
  <w:style w:type="paragraph" w:customStyle="1" w:styleId="BodyText21270">
    <w:name w:val="Стиль Body Text 2 + Первая строка:  1.27 см Междустр.интервал:  ми..."/>
    <w:basedOn w:val="BodyText21"/>
    <w:rsid w:val="00253163"/>
    <w:pPr>
      <w:ind w:firstLine="709"/>
    </w:pPr>
  </w:style>
  <w:style w:type="paragraph" w:customStyle="1" w:styleId="Main">
    <w:name w:val="Main"/>
    <w:basedOn w:val="T1408"/>
    <w:rsid w:val="00253163"/>
    <w:pPr>
      <w:ind w:firstLine="709"/>
      <w:jc w:val="both"/>
    </w:pPr>
    <w:rPr>
      <w:szCs w:val="20"/>
    </w:rPr>
  </w:style>
  <w:style w:type="paragraph" w:customStyle="1" w:styleId="Main0">
    <w:name w:val="Main + Отступ 0"/>
    <w:basedOn w:val="a3"/>
    <w:rsid w:val="00253163"/>
    <w:pPr>
      <w:jc w:val="both"/>
    </w:pPr>
    <w:rPr>
      <w:sz w:val="28"/>
      <w:szCs w:val="20"/>
    </w:rPr>
  </w:style>
  <w:style w:type="paragraph" w:customStyle="1" w:styleId="Main3">
    <w:name w:val="Main + Отступ 3"/>
    <w:basedOn w:val="Main"/>
    <w:rsid w:val="00253163"/>
    <w:pPr>
      <w:ind w:left="1701" w:firstLine="0"/>
    </w:pPr>
    <w:rPr>
      <w:szCs w:val="28"/>
    </w:rPr>
  </w:style>
  <w:style w:type="paragraph" w:customStyle="1" w:styleId="aff2">
    <w:name w:val="Список Нумерован"/>
    <w:basedOn w:val="20"/>
    <w:autoRedefine/>
    <w:rsid w:val="00253163"/>
    <w:pPr>
      <w:numPr>
        <w:numId w:val="0"/>
      </w:numPr>
      <w:ind w:firstLine="724"/>
      <w:jc w:val="both"/>
    </w:pPr>
    <w:rPr>
      <w:color w:val="auto"/>
      <w:sz w:val="28"/>
      <w:szCs w:val="28"/>
    </w:rPr>
  </w:style>
  <w:style w:type="paragraph" w:styleId="20">
    <w:name w:val="List Number 2"/>
    <w:basedOn w:val="a3"/>
    <w:rsid w:val="00253163"/>
    <w:pPr>
      <w:numPr>
        <w:numId w:val="3"/>
      </w:numPr>
      <w:tabs>
        <w:tab w:val="num" w:pos="643"/>
      </w:tabs>
      <w:ind w:left="643"/>
    </w:pPr>
    <w:rPr>
      <w:color w:val="000000"/>
      <w:szCs w:val="20"/>
    </w:rPr>
  </w:style>
  <w:style w:type="character" w:customStyle="1" w:styleId="aff3">
    <w:name w:val="Список Нумерован Знак"/>
    <w:rsid w:val="00253163"/>
    <w:rPr>
      <w:noProof w:val="0"/>
      <w:sz w:val="28"/>
      <w:szCs w:val="28"/>
      <w:lang w:val="ru-RU" w:eastAsia="ru-RU"/>
    </w:rPr>
  </w:style>
  <w:style w:type="paragraph" w:customStyle="1" w:styleId="Main1">
    <w:name w:val="Main +  по центру"/>
    <w:basedOn w:val="Main0"/>
    <w:autoRedefine/>
    <w:rsid w:val="00253163"/>
    <w:pPr>
      <w:spacing w:before="80" w:after="80"/>
      <w:jc w:val="center"/>
    </w:pPr>
    <w:rPr>
      <w:position w:val="-12"/>
      <w:szCs w:val="28"/>
    </w:rPr>
  </w:style>
  <w:style w:type="paragraph" w:styleId="24">
    <w:name w:val="Body Text Indent 2"/>
    <w:basedOn w:val="a3"/>
    <w:rsid w:val="00253163"/>
    <w:pPr>
      <w:spacing w:after="120" w:line="480" w:lineRule="auto"/>
      <w:ind w:left="283"/>
    </w:pPr>
    <w:rPr>
      <w:color w:val="000000"/>
      <w:szCs w:val="20"/>
    </w:rPr>
  </w:style>
  <w:style w:type="paragraph" w:customStyle="1" w:styleId="FR2">
    <w:name w:val="FR2"/>
    <w:rsid w:val="00253163"/>
    <w:pPr>
      <w:widowControl w:val="0"/>
      <w:ind w:left="760"/>
    </w:pPr>
    <w:rPr>
      <w:snapToGrid w:val="0"/>
      <w:sz w:val="28"/>
      <w:lang w:val="ru-RU" w:eastAsia="ru-RU"/>
    </w:rPr>
  </w:style>
  <w:style w:type="paragraph" w:customStyle="1" w:styleId="Normal1">
    <w:name w:val="Normal1"/>
    <w:rsid w:val="00253163"/>
    <w:rPr>
      <w:sz w:val="24"/>
      <w:lang w:val="ru-RU" w:eastAsia="ru-RU"/>
    </w:rPr>
  </w:style>
  <w:style w:type="character" w:customStyle="1" w:styleId="DefaultParagraphFont1">
    <w:name w:val="Default Paragraph Font1"/>
    <w:rsid w:val="00253163"/>
  </w:style>
  <w:style w:type="paragraph" w:customStyle="1" w:styleId="PlainText1">
    <w:name w:val="Plain Text1"/>
    <w:basedOn w:val="Normal1"/>
    <w:rsid w:val="00253163"/>
    <w:rPr>
      <w:rFonts w:ascii="Courier New" w:hAnsi="Courier New"/>
      <w:sz w:val="20"/>
    </w:rPr>
  </w:style>
  <w:style w:type="paragraph" w:customStyle="1" w:styleId="BodyText1">
    <w:name w:val="Body Text1"/>
    <w:basedOn w:val="Normal1"/>
    <w:rsid w:val="00253163"/>
    <w:pPr>
      <w:spacing w:after="120"/>
    </w:pPr>
  </w:style>
  <w:style w:type="paragraph" w:customStyle="1" w:styleId="DocumentMap1">
    <w:name w:val="Document Map1"/>
    <w:basedOn w:val="Normal1"/>
    <w:rsid w:val="00253163"/>
    <w:pPr>
      <w:shd w:val="clear" w:color="auto" w:fill="000080"/>
    </w:pPr>
    <w:rPr>
      <w:rFonts w:ascii="Tahoma" w:hAnsi="Tahoma"/>
    </w:rPr>
  </w:style>
  <w:style w:type="paragraph" w:customStyle="1" w:styleId="16">
    <w:name w:val="Нижний колонтитул1"/>
    <w:basedOn w:val="Normal1"/>
    <w:rsid w:val="00253163"/>
    <w:pPr>
      <w:tabs>
        <w:tab w:val="center" w:pos="4677"/>
        <w:tab w:val="right" w:pos="9355"/>
      </w:tabs>
    </w:pPr>
  </w:style>
  <w:style w:type="character" w:customStyle="1" w:styleId="17">
    <w:name w:val="Номер страницы1"/>
    <w:basedOn w:val="DefaultParagraphFont1"/>
    <w:rsid w:val="00253163"/>
  </w:style>
  <w:style w:type="paragraph" w:customStyle="1" w:styleId="FR4">
    <w:name w:val="FR4"/>
    <w:rsid w:val="00253163"/>
    <w:pPr>
      <w:widowControl w:val="0"/>
      <w:spacing w:before="100" w:line="320" w:lineRule="auto"/>
      <w:ind w:firstLine="280"/>
      <w:jc w:val="both"/>
    </w:pPr>
    <w:rPr>
      <w:rFonts w:ascii="Arial" w:hAnsi="Arial"/>
      <w:i/>
      <w:snapToGrid w:val="0"/>
      <w:sz w:val="18"/>
      <w:lang w:val="ru-RU" w:eastAsia="ru-RU"/>
    </w:rPr>
  </w:style>
  <w:style w:type="paragraph" w:customStyle="1" w:styleId="FR5">
    <w:name w:val="FR5"/>
    <w:rsid w:val="00253163"/>
    <w:pPr>
      <w:widowControl w:val="0"/>
      <w:ind w:left="1080"/>
    </w:pPr>
    <w:rPr>
      <w:rFonts w:ascii="Arial" w:hAnsi="Arial"/>
      <w:snapToGrid w:val="0"/>
      <w:sz w:val="12"/>
      <w:lang w:eastAsia="ru-RU"/>
    </w:rPr>
  </w:style>
  <w:style w:type="paragraph" w:customStyle="1" w:styleId="aff4">
    <w:name w:val="???????"/>
    <w:rsid w:val="00253163"/>
    <w:pPr>
      <w:autoSpaceDE w:val="0"/>
      <w:autoSpaceDN w:val="0"/>
    </w:pPr>
    <w:rPr>
      <w:lang w:val="ru-RU" w:eastAsia="ru-RU"/>
    </w:rPr>
  </w:style>
  <w:style w:type="paragraph" w:customStyle="1" w:styleId="19">
    <w:name w:val="Обычный1"/>
    <w:rsid w:val="00253163"/>
    <w:pPr>
      <w:widowControl w:val="0"/>
    </w:pPr>
    <w:rPr>
      <w:snapToGrid w:val="0"/>
      <w:lang w:val="ru-RU" w:eastAsia="ru-RU"/>
    </w:rPr>
  </w:style>
  <w:style w:type="paragraph" w:styleId="aff5">
    <w:name w:val="Block Text"/>
    <w:basedOn w:val="a3"/>
    <w:rsid w:val="00253163"/>
    <w:pPr>
      <w:ind w:left="1134" w:right="850" w:hanging="425"/>
      <w:jc w:val="both"/>
    </w:pPr>
    <w:rPr>
      <w:sz w:val="28"/>
      <w:szCs w:val="20"/>
    </w:rPr>
  </w:style>
  <w:style w:type="character" w:customStyle="1" w:styleId="aff6">
    <w:name w:val="Ст Курсив"/>
    <w:rsid w:val="00253163"/>
    <w:rPr>
      <w:rFonts w:ascii="Times New Roman" w:hAnsi="Times New Roman"/>
      <w:i/>
      <w:sz w:val="28"/>
      <w:szCs w:val="28"/>
      <w:lang w:val="en-US"/>
    </w:rPr>
  </w:style>
  <w:style w:type="paragraph" w:customStyle="1" w:styleId="aff7">
    <w:name w:val="Внимание"/>
    <w:basedOn w:val="a3"/>
    <w:next w:val="aff8"/>
    <w:rsid w:val="00253163"/>
    <w:pPr>
      <w:spacing w:before="220" w:line="240" w:lineRule="atLeast"/>
      <w:jc w:val="both"/>
    </w:pPr>
    <w:rPr>
      <w:kern w:val="18"/>
      <w:sz w:val="28"/>
      <w:szCs w:val="28"/>
      <w:lang w:eastAsia="en-US"/>
    </w:rPr>
  </w:style>
  <w:style w:type="paragraph" w:styleId="aff8">
    <w:name w:val="Salutation"/>
    <w:basedOn w:val="a3"/>
    <w:next w:val="aff9"/>
    <w:rsid w:val="00253163"/>
    <w:pPr>
      <w:spacing w:before="240" w:after="240" w:line="240" w:lineRule="atLeast"/>
    </w:pPr>
    <w:rPr>
      <w:kern w:val="18"/>
      <w:sz w:val="28"/>
      <w:szCs w:val="28"/>
      <w:lang w:eastAsia="en-US"/>
    </w:rPr>
  </w:style>
  <w:style w:type="paragraph" w:customStyle="1" w:styleId="aff9">
    <w:name w:val="Тема"/>
    <w:basedOn w:val="a3"/>
    <w:next w:val="afa"/>
    <w:rsid w:val="00253163"/>
    <w:pPr>
      <w:spacing w:after="180" w:line="240" w:lineRule="atLeast"/>
      <w:ind w:left="360" w:hanging="360"/>
    </w:pPr>
    <w:rPr>
      <w:caps/>
      <w:kern w:val="18"/>
      <w:sz w:val="21"/>
      <w:szCs w:val="28"/>
      <w:lang w:eastAsia="en-US"/>
    </w:rPr>
  </w:style>
  <w:style w:type="paragraph" w:customStyle="1" w:styleId="affa">
    <w:name w:val="Список копий"/>
    <w:basedOn w:val="a3"/>
    <w:rsid w:val="00253163"/>
    <w:pPr>
      <w:keepLines/>
      <w:spacing w:line="240" w:lineRule="atLeast"/>
      <w:ind w:left="360" w:hanging="360"/>
      <w:jc w:val="both"/>
    </w:pPr>
    <w:rPr>
      <w:kern w:val="18"/>
      <w:sz w:val="28"/>
      <w:szCs w:val="28"/>
      <w:lang w:eastAsia="en-US"/>
    </w:rPr>
  </w:style>
  <w:style w:type="paragraph" w:customStyle="1" w:styleId="1a">
    <w:name w:val="1"/>
    <w:basedOn w:val="a3"/>
    <w:next w:val="affb"/>
    <w:rsid w:val="00253163"/>
    <w:pPr>
      <w:jc w:val="both"/>
    </w:pPr>
    <w:rPr>
      <w:kern w:val="18"/>
      <w:lang w:eastAsia="en-US"/>
    </w:rPr>
  </w:style>
  <w:style w:type="paragraph" w:styleId="affb">
    <w:name w:val="Normal (Web)"/>
    <w:basedOn w:val="a3"/>
    <w:rsid w:val="00253163"/>
    <w:pPr>
      <w:jc w:val="both"/>
    </w:pPr>
    <w:rPr>
      <w:kern w:val="18"/>
      <w:lang w:eastAsia="en-US"/>
    </w:rPr>
  </w:style>
  <w:style w:type="paragraph" w:styleId="affc">
    <w:name w:val="Signature"/>
    <w:basedOn w:val="a3"/>
    <w:next w:val="affd"/>
    <w:rsid w:val="00253163"/>
    <w:pPr>
      <w:keepNext/>
      <w:spacing w:before="880" w:line="240" w:lineRule="atLeast"/>
      <w:ind w:left="4565"/>
    </w:pPr>
    <w:rPr>
      <w:kern w:val="18"/>
      <w:sz w:val="28"/>
      <w:szCs w:val="28"/>
      <w:lang w:eastAsia="en-US"/>
    </w:rPr>
  </w:style>
  <w:style w:type="paragraph" w:customStyle="1" w:styleId="affd">
    <w:name w:val="Должность в подписи"/>
    <w:basedOn w:val="affc"/>
    <w:next w:val="affe"/>
    <w:rsid w:val="00253163"/>
    <w:pPr>
      <w:spacing w:before="0"/>
    </w:pPr>
  </w:style>
  <w:style w:type="paragraph" w:customStyle="1" w:styleId="affe">
    <w:name w:val="Название предприятия в подписи"/>
    <w:basedOn w:val="affc"/>
    <w:next w:val="25"/>
    <w:rsid w:val="00253163"/>
    <w:pPr>
      <w:spacing w:before="0"/>
    </w:pPr>
  </w:style>
  <w:style w:type="paragraph" w:customStyle="1" w:styleId="25">
    <w:name w:val="Инициалы 2"/>
    <w:basedOn w:val="a3"/>
    <w:next w:val="afff"/>
    <w:rsid w:val="00253163"/>
    <w:pPr>
      <w:keepNext/>
      <w:spacing w:before="220" w:line="240" w:lineRule="atLeast"/>
    </w:pPr>
    <w:rPr>
      <w:kern w:val="18"/>
      <w:sz w:val="28"/>
      <w:szCs w:val="28"/>
      <w:lang w:eastAsia="en-US"/>
    </w:rPr>
  </w:style>
  <w:style w:type="paragraph" w:customStyle="1" w:styleId="afff">
    <w:name w:val="Приложение"/>
    <w:basedOn w:val="a3"/>
    <w:next w:val="affa"/>
    <w:rsid w:val="00253163"/>
    <w:pPr>
      <w:keepNext/>
      <w:keepLines/>
      <w:spacing w:before="120" w:after="120" w:line="240" w:lineRule="atLeast"/>
      <w:jc w:val="both"/>
    </w:pPr>
    <w:rPr>
      <w:kern w:val="18"/>
      <w:sz w:val="28"/>
      <w:szCs w:val="28"/>
      <w:lang w:eastAsia="en-US"/>
    </w:rPr>
  </w:style>
  <w:style w:type="paragraph" w:customStyle="1" w:styleId="afff0">
    <w:name w:val="Название предприятия"/>
    <w:basedOn w:val="afa"/>
    <w:next w:val="afff1"/>
    <w:rsid w:val="00253163"/>
    <w:pPr>
      <w:keepLines/>
      <w:framePr w:w="8640" w:h="1440" w:wrap="notBeside" w:vAnchor="page" w:hAnchor="margin" w:xAlign="center" w:y="889"/>
      <w:spacing w:after="40" w:line="240" w:lineRule="atLeast"/>
    </w:pPr>
    <w:rPr>
      <w:b w:val="0"/>
      <w:caps/>
      <w:spacing w:val="75"/>
      <w:kern w:val="18"/>
      <w:sz w:val="21"/>
      <w:szCs w:val="28"/>
      <w:lang w:eastAsia="en-US"/>
    </w:rPr>
  </w:style>
  <w:style w:type="paragraph" w:styleId="afff1">
    <w:name w:val="Date"/>
    <w:basedOn w:val="a3"/>
    <w:next w:val="afff2"/>
    <w:rsid w:val="00253163"/>
    <w:pPr>
      <w:spacing w:after="220"/>
      <w:ind w:left="4565"/>
      <w:jc w:val="both"/>
    </w:pPr>
    <w:rPr>
      <w:kern w:val="18"/>
      <w:sz w:val="28"/>
      <w:szCs w:val="28"/>
      <w:lang w:eastAsia="en-US"/>
    </w:rPr>
  </w:style>
  <w:style w:type="paragraph" w:customStyle="1" w:styleId="afff2">
    <w:name w:val="Адресат"/>
    <w:basedOn w:val="afff3"/>
    <w:next w:val="afff3"/>
    <w:rsid w:val="00253163"/>
    <w:pPr>
      <w:spacing w:before="220"/>
    </w:pPr>
  </w:style>
  <w:style w:type="paragraph" w:customStyle="1" w:styleId="afff3">
    <w:name w:val="Внутренний адрес"/>
    <w:basedOn w:val="a3"/>
    <w:rsid w:val="00253163"/>
    <w:pPr>
      <w:spacing w:line="240" w:lineRule="atLeast"/>
      <w:jc w:val="both"/>
    </w:pPr>
    <w:rPr>
      <w:kern w:val="18"/>
      <w:sz w:val="28"/>
      <w:szCs w:val="28"/>
      <w:lang w:eastAsia="en-US"/>
    </w:rPr>
  </w:style>
  <w:style w:type="character" w:styleId="afff4">
    <w:name w:val="Emphasis"/>
    <w:qFormat/>
    <w:rsid w:val="00253163"/>
    <w:rPr>
      <w:caps/>
      <w:sz w:val="18"/>
    </w:rPr>
  </w:style>
  <w:style w:type="paragraph" w:customStyle="1" w:styleId="afff5">
    <w:name w:val="База заголовка"/>
    <w:basedOn w:val="afa"/>
    <w:next w:val="afa"/>
    <w:rsid w:val="00253163"/>
    <w:pPr>
      <w:keepNext/>
      <w:keepLines/>
      <w:spacing w:line="240" w:lineRule="atLeast"/>
      <w:jc w:val="left"/>
    </w:pPr>
    <w:rPr>
      <w:b w:val="0"/>
      <w:kern w:val="20"/>
      <w:szCs w:val="28"/>
      <w:lang w:eastAsia="en-US"/>
    </w:rPr>
  </w:style>
  <w:style w:type="paragraph" w:customStyle="1" w:styleId="afff6">
    <w:name w:val="Указания"/>
    <w:basedOn w:val="a3"/>
    <w:next w:val="afff2"/>
    <w:rsid w:val="00253163"/>
    <w:pPr>
      <w:keepNext/>
      <w:spacing w:after="240" w:line="240" w:lineRule="atLeast"/>
      <w:jc w:val="both"/>
    </w:pPr>
    <w:rPr>
      <w:caps/>
      <w:kern w:val="18"/>
      <w:sz w:val="28"/>
      <w:szCs w:val="28"/>
      <w:lang w:eastAsia="en-US"/>
    </w:rPr>
  </w:style>
  <w:style w:type="paragraph" w:customStyle="1" w:styleId="afff7">
    <w:name w:val="Строка ссылки"/>
    <w:basedOn w:val="a3"/>
    <w:next w:val="afff6"/>
    <w:rsid w:val="00253163"/>
    <w:pPr>
      <w:keepNext/>
      <w:spacing w:after="240" w:line="240" w:lineRule="atLeast"/>
    </w:pPr>
    <w:rPr>
      <w:kern w:val="18"/>
      <w:sz w:val="28"/>
      <w:szCs w:val="28"/>
      <w:lang w:eastAsia="en-US"/>
    </w:rPr>
  </w:style>
  <w:style w:type="paragraph" w:customStyle="1" w:styleId="afff8">
    <w:name w:val="Обратный адрес"/>
    <w:rsid w:val="00253163"/>
    <w:pPr>
      <w:framePr w:w="8640" w:h="1440" w:hSpace="187" w:vSpace="187" w:wrap="notBeside" w:vAnchor="page" w:hAnchor="margin" w:xAlign="center" w:yAlign="bottom" w:anchorLock="1"/>
      <w:tabs>
        <w:tab w:val="left" w:pos="2160"/>
      </w:tabs>
      <w:spacing w:line="240" w:lineRule="atLeast"/>
      <w:ind w:right="-240"/>
      <w:jc w:val="center"/>
    </w:pPr>
    <w:rPr>
      <w:rFonts w:ascii="Garamond" w:hAnsi="Garamond"/>
      <w:caps/>
      <w:spacing w:val="30"/>
      <w:sz w:val="14"/>
      <w:lang w:val="ru-RU" w:eastAsia="en-US"/>
    </w:rPr>
  </w:style>
  <w:style w:type="character" w:customStyle="1" w:styleId="afff9">
    <w:name w:val="Девиз"/>
    <w:rsid w:val="00253163"/>
    <w:rPr>
      <w:i/>
      <w:spacing w:val="70"/>
      <w:lang w:val="ru-RU"/>
    </w:rPr>
  </w:style>
  <w:style w:type="paragraph" w:styleId="a0">
    <w:name w:val="List"/>
    <w:basedOn w:val="afa"/>
    <w:rsid w:val="00253163"/>
    <w:pPr>
      <w:numPr>
        <w:numId w:val="31"/>
      </w:numPr>
      <w:tabs>
        <w:tab w:val="clear" w:pos="720"/>
      </w:tabs>
      <w:spacing w:after="240" w:line="240" w:lineRule="atLeast"/>
      <w:ind w:right="0"/>
      <w:jc w:val="both"/>
    </w:pPr>
    <w:rPr>
      <w:b w:val="0"/>
      <w:kern w:val="18"/>
      <w:szCs w:val="28"/>
      <w:lang w:eastAsia="en-US"/>
    </w:rPr>
  </w:style>
  <w:style w:type="paragraph" w:styleId="afffa">
    <w:name w:val="List Number"/>
    <w:basedOn w:val="a0"/>
    <w:rsid w:val="00253163"/>
    <w:pPr>
      <w:tabs>
        <w:tab w:val="num" w:pos="720"/>
      </w:tabs>
      <w:ind w:right="720"/>
    </w:pPr>
  </w:style>
  <w:style w:type="paragraph" w:styleId="HTML0">
    <w:name w:val="HTML Address"/>
    <w:basedOn w:val="a3"/>
    <w:rsid w:val="00253163"/>
    <w:pPr>
      <w:jc w:val="both"/>
    </w:pPr>
    <w:rPr>
      <w:i/>
      <w:iCs/>
      <w:kern w:val="18"/>
      <w:sz w:val="28"/>
      <w:szCs w:val="28"/>
      <w:lang w:eastAsia="en-US"/>
    </w:rPr>
  </w:style>
  <w:style w:type="paragraph" w:styleId="afffb">
    <w:name w:val="envelope address"/>
    <w:basedOn w:val="a3"/>
    <w:rsid w:val="00253163"/>
    <w:pPr>
      <w:framePr w:w="7920" w:h="1980" w:hRule="exact" w:hSpace="180" w:wrap="auto" w:hAnchor="page" w:xAlign="center" w:yAlign="bottom"/>
      <w:ind w:left="2880"/>
      <w:jc w:val="both"/>
    </w:pPr>
    <w:rPr>
      <w:rFonts w:ascii="Arial" w:hAnsi="Arial" w:cs="Arial"/>
      <w:kern w:val="18"/>
      <w:lang w:eastAsia="en-US"/>
    </w:rPr>
  </w:style>
  <w:style w:type="character" w:styleId="HTML1">
    <w:name w:val="HTML Acronym"/>
    <w:rsid w:val="00253163"/>
    <w:rPr>
      <w:lang w:val="ru-RU"/>
    </w:rPr>
  </w:style>
  <w:style w:type="paragraph" w:styleId="afffc">
    <w:name w:val="Note Heading"/>
    <w:basedOn w:val="a3"/>
    <w:next w:val="a3"/>
    <w:rsid w:val="00253163"/>
    <w:pPr>
      <w:jc w:val="both"/>
    </w:pPr>
    <w:rPr>
      <w:kern w:val="18"/>
      <w:sz w:val="28"/>
      <w:szCs w:val="28"/>
      <w:lang w:eastAsia="en-US"/>
    </w:rPr>
  </w:style>
  <w:style w:type="character" w:styleId="HTML2">
    <w:name w:val="HTML Keyboard"/>
    <w:rsid w:val="00253163"/>
    <w:rPr>
      <w:rFonts w:ascii="Courier New" w:hAnsi="Courier New"/>
      <w:sz w:val="20"/>
      <w:szCs w:val="20"/>
      <w:lang w:val="ru-RU"/>
    </w:rPr>
  </w:style>
  <w:style w:type="character" w:styleId="HTML3">
    <w:name w:val="HTML Code"/>
    <w:rsid w:val="00253163"/>
    <w:rPr>
      <w:rFonts w:ascii="Courier New" w:hAnsi="Courier New"/>
      <w:sz w:val="20"/>
      <w:szCs w:val="20"/>
      <w:lang w:val="ru-RU"/>
    </w:rPr>
  </w:style>
  <w:style w:type="paragraph" w:styleId="afffd">
    <w:name w:val="Body Text First Indent"/>
    <w:basedOn w:val="afa"/>
    <w:rsid w:val="00253163"/>
    <w:pPr>
      <w:spacing w:after="120"/>
      <w:ind w:firstLine="210"/>
      <w:jc w:val="both"/>
    </w:pPr>
    <w:rPr>
      <w:b w:val="0"/>
      <w:kern w:val="18"/>
      <w:szCs w:val="28"/>
      <w:lang w:eastAsia="en-US"/>
    </w:rPr>
  </w:style>
  <w:style w:type="paragraph" w:styleId="26">
    <w:name w:val="Body Text First Indent 2"/>
    <w:basedOn w:val="af9"/>
    <w:rsid w:val="00253163"/>
    <w:pPr>
      <w:spacing w:after="120"/>
      <w:ind w:left="283" w:firstLine="210"/>
    </w:pPr>
    <w:rPr>
      <w:kern w:val="18"/>
      <w:lang w:val="ru-RU" w:eastAsia="en-US"/>
    </w:rPr>
  </w:style>
  <w:style w:type="paragraph" w:styleId="27">
    <w:name w:val="List Bullet 2"/>
    <w:basedOn w:val="a3"/>
    <w:autoRedefine/>
    <w:rsid w:val="00253163"/>
    <w:pPr>
      <w:tabs>
        <w:tab w:val="num" w:pos="643"/>
      </w:tabs>
      <w:ind w:left="643" w:hanging="360"/>
      <w:jc w:val="both"/>
    </w:pPr>
    <w:rPr>
      <w:kern w:val="18"/>
      <w:sz w:val="28"/>
      <w:szCs w:val="28"/>
      <w:lang w:eastAsia="en-US"/>
    </w:rPr>
  </w:style>
  <w:style w:type="paragraph" w:styleId="30">
    <w:name w:val="List Bullet 3"/>
    <w:basedOn w:val="a3"/>
    <w:autoRedefine/>
    <w:rsid w:val="00253163"/>
    <w:pPr>
      <w:numPr>
        <w:numId w:val="24"/>
      </w:numPr>
      <w:jc w:val="both"/>
    </w:pPr>
    <w:rPr>
      <w:kern w:val="18"/>
      <w:sz w:val="28"/>
      <w:szCs w:val="28"/>
      <w:lang w:eastAsia="en-US"/>
    </w:rPr>
  </w:style>
  <w:style w:type="paragraph" w:styleId="41">
    <w:name w:val="List Bullet 4"/>
    <w:basedOn w:val="a3"/>
    <w:autoRedefine/>
    <w:rsid w:val="00253163"/>
    <w:pPr>
      <w:tabs>
        <w:tab w:val="num" w:pos="1209"/>
      </w:tabs>
      <w:ind w:left="1209" w:hanging="360"/>
      <w:jc w:val="both"/>
    </w:pPr>
    <w:rPr>
      <w:kern w:val="18"/>
      <w:sz w:val="28"/>
      <w:szCs w:val="28"/>
      <w:lang w:eastAsia="en-US"/>
    </w:rPr>
  </w:style>
  <w:style w:type="paragraph" w:styleId="50">
    <w:name w:val="List Bullet 5"/>
    <w:basedOn w:val="a3"/>
    <w:autoRedefine/>
    <w:rsid w:val="00253163"/>
    <w:pPr>
      <w:numPr>
        <w:numId w:val="23"/>
      </w:numPr>
      <w:tabs>
        <w:tab w:val="clear" w:pos="643"/>
        <w:tab w:val="num" w:pos="1492"/>
      </w:tabs>
      <w:ind w:left="1492"/>
      <w:jc w:val="both"/>
    </w:pPr>
    <w:rPr>
      <w:kern w:val="18"/>
      <w:sz w:val="28"/>
      <w:szCs w:val="28"/>
      <w:lang w:eastAsia="en-US"/>
    </w:rPr>
  </w:style>
  <w:style w:type="character" w:styleId="afffe">
    <w:name w:val="line number"/>
    <w:rsid w:val="00253163"/>
    <w:rPr>
      <w:lang w:val="ru-RU"/>
    </w:rPr>
  </w:style>
  <w:style w:type="paragraph" w:styleId="3">
    <w:name w:val="List Number 3"/>
    <w:basedOn w:val="a3"/>
    <w:rsid w:val="00253163"/>
    <w:pPr>
      <w:numPr>
        <w:numId w:val="25"/>
      </w:numPr>
      <w:tabs>
        <w:tab w:val="clear" w:pos="1209"/>
        <w:tab w:val="num" w:pos="926"/>
      </w:tabs>
      <w:ind w:left="926"/>
      <w:jc w:val="both"/>
    </w:pPr>
    <w:rPr>
      <w:kern w:val="18"/>
      <w:sz w:val="28"/>
      <w:szCs w:val="28"/>
      <w:lang w:eastAsia="en-US"/>
    </w:rPr>
  </w:style>
  <w:style w:type="paragraph" w:styleId="4">
    <w:name w:val="List Number 4"/>
    <w:basedOn w:val="a3"/>
    <w:rsid w:val="00253163"/>
    <w:pPr>
      <w:numPr>
        <w:numId w:val="26"/>
      </w:numPr>
      <w:tabs>
        <w:tab w:val="clear" w:pos="1492"/>
        <w:tab w:val="num" w:pos="1209"/>
      </w:tabs>
      <w:ind w:left="1209"/>
      <w:jc w:val="both"/>
    </w:pPr>
    <w:rPr>
      <w:kern w:val="18"/>
      <w:sz w:val="28"/>
      <w:szCs w:val="28"/>
      <w:lang w:eastAsia="en-US"/>
    </w:rPr>
  </w:style>
  <w:style w:type="paragraph" w:styleId="5">
    <w:name w:val="List Number 5"/>
    <w:basedOn w:val="a3"/>
    <w:rsid w:val="00253163"/>
    <w:pPr>
      <w:numPr>
        <w:numId w:val="30"/>
      </w:numPr>
      <w:jc w:val="both"/>
    </w:pPr>
    <w:rPr>
      <w:kern w:val="18"/>
      <w:sz w:val="28"/>
      <w:szCs w:val="28"/>
      <w:lang w:eastAsia="en-US"/>
    </w:rPr>
  </w:style>
  <w:style w:type="character" w:styleId="HTML4">
    <w:name w:val="HTML Sample"/>
    <w:rsid w:val="00253163"/>
    <w:rPr>
      <w:rFonts w:ascii="Courier New" w:hAnsi="Courier New"/>
      <w:lang w:val="ru-RU"/>
    </w:rPr>
  </w:style>
  <w:style w:type="paragraph" w:styleId="2">
    <w:name w:val="envelope return"/>
    <w:basedOn w:val="a3"/>
    <w:rsid w:val="00253163"/>
    <w:pPr>
      <w:numPr>
        <w:numId w:val="28"/>
      </w:numPr>
      <w:tabs>
        <w:tab w:val="clear" w:pos="926"/>
      </w:tabs>
      <w:ind w:left="0" w:firstLine="0"/>
      <w:jc w:val="both"/>
    </w:pPr>
    <w:rPr>
      <w:rFonts w:ascii="Arial" w:hAnsi="Arial" w:cs="Arial"/>
      <w:kern w:val="18"/>
      <w:sz w:val="28"/>
      <w:szCs w:val="28"/>
      <w:lang w:eastAsia="en-US"/>
    </w:rPr>
  </w:style>
  <w:style w:type="paragraph" w:styleId="a">
    <w:name w:val="Normal Indent"/>
    <w:basedOn w:val="a3"/>
    <w:rsid w:val="00253163"/>
    <w:pPr>
      <w:numPr>
        <w:numId w:val="29"/>
      </w:numPr>
      <w:tabs>
        <w:tab w:val="clear" w:pos="1209"/>
      </w:tabs>
      <w:ind w:left="720" w:firstLine="0"/>
      <w:jc w:val="both"/>
    </w:pPr>
    <w:rPr>
      <w:kern w:val="18"/>
      <w:sz w:val="28"/>
      <w:szCs w:val="28"/>
      <w:lang w:eastAsia="en-US"/>
    </w:rPr>
  </w:style>
  <w:style w:type="character" w:styleId="HTML5">
    <w:name w:val="HTML Definition"/>
    <w:rsid w:val="00253163"/>
    <w:rPr>
      <w:i/>
      <w:iCs/>
      <w:lang w:val="ru-RU"/>
    </w:rPr>
  </w:style>
  <w:style w:type="character" w:styleId="HTML6">
    <w:name w:val="HTML Variable"/>
    <w:rsid w:val="00253163"/>
    <w:rPr>
      <w:i/>
      <w:iCs/>
      <w:lang w:val="ru-RU"/>
    </w:rPr>
  </w:style>
  <w:style w:type="character" w:styleId="HTML7">
    <w:name w:val="HTML Typewriter"/>
    <w:rsid w:val="00253163"/>
    <w:rPr>
      <w:rFonts w:ascii="Courier New" w:hAnsi="Courier New"/>
      <w:sz w:val="20"/>
      <w:szCs w:val="20"/>
      <w:lang w:val="ru-RU"/>
    </w:rPr>
  </w:style>
  <w:style w:type="paragraph" w:styleId="affff">
    <w:name w:val="Subtitle"/>
    <w:basedOn w:val="a3"/>
    <w:qFormat/>
    <w:rsid w:val="00253163"/>
    <w:pPr>
      <w:spacing w:after="60"/>
      <w:jc w:val="center"/>
      <w:outlineLvl w:val="1"/>
    </w:pPr>
    <w:rPr>
      <w:rFonts w:ascii="Arial" w:hAnsi="Arial" w:cs="Arial"/>
      <w:kern w:val="18"/>
      <w:lang w:eastAsia="en-US"/>
    </w:rPr>
  </w:style>
  <w:style w:type="paragraph" w:styleId="affff0">
    <w:name w:val="List Continue"/>
    <w:basedOn w:val="a3"/>
    <w:rsid w:val="00253163"/>
    <w:pPr>
      <w:spacing w:after="120"/>
      <w:ind w:left="283"/>
      <w:jc w:val="both"/>
    </w:pPr>
    <w:rPr>
      <w:kern w:val="18"/>
      <w:sz w:val="28"/>
      <w:szCs w:val="28"/>
      <w:lang w:eastAsia="en-US"/>
    </w:rPr>
  </w:style>
  <w:style w:type="paragraph" w:styleId="28">
    <w:name w:val="List Continue 2"/>
    <w:basedOn w:val="a3"/>
    <w:rsid w:val="00253163"/>
    <w:pPr>
      <w:spacing w:after="120"/>
      <w:ind w:left="566"/>
      <w:jc w:val="both"/>
    </w:pPr>
    <w:rPr>
      <w:kern w:val="18"/>
      <w:sz w:val="28"/>
      <w:szCs w:val="28"/>
      <w:lang w:eastAsia="en-US"/>
    </w:rPr>
  </w:style>
  <w:style w:type="paragraph" w:styleId="35">
    <w:name w:val="List Continue 3"/>
    <w:basedOn w:val="a3"/>
    <w:rsid w:val="00253163"/>
    <w:pPr>
      <w:spacing w:after="120"/>
      <w:ind w:left="849"/>
      <w:jc w:val="both"/>
    </w:pPr>
    <w:rPr>
      <w:kern w:val="18"/>
      <w:sz w:val="28"/>
      <w:szCs w:val="28"/>
      <w:lang w:eastAsia="en-US"/>
    </w:rPr>
  </w:style>
  <w:style w:type="paragraph" w:styleId="42">
    <w:name w:val="List Continue 4"/>
    <w:basedOn w:val="a3"/>
    <w:rsid w:val="00253163"/>
    <w:pPr>
      <w:spacing w:after="120"/>
      <w:ind w:left="1132"/>
      <w:jc w:val="both"/>
    </w:pPr>
    <w:rPr>
      <w:kern w:val="18"/>
      <w:sz w:val="28"/>
      <w:szCs w:val="28"/>
      <w:lang w:eastAsia="en-US"/>
    </w:rPr>
  </w:style>
  <w:style w:type="paragraph" w:styleId="52">
    <w:name w:val="List Continue 5"/>
    <w:basedOn w:val="a3"/>
    <w:rsid w:val="00253163"/>
    <w:pPr>
      <w:spacing w:after="120"/>
      <w:ind w:left="1415"/>
      <w:jc w:val="both"/>
    </w:pPr>
    <w:rPr>
      <w:kern w:val="18"/>
      <w:sz w:val="28"/>
      <w:szCs w:val="28"/>
      <w:lang w:eastAsia="en-US"/>
    </w:rPr>
  </w:style>
  <w:style w:type="paragraph" w:styleId="29">
    <w:name w:val="List 2"/>
    <w:basedOn w:val="a3"/>
    <w:rsid w:val="00253163"/>
    <w:pPr>
      <w:ind w:left="566" w:hanging="283"/>
      <w:jc w:val="both"/>
    </w:pPr>
    <w:rPr>
      <w:kern w:val="18"/>
      <w:sz w:val="28"/>
      <w:szCs w:val="28"/>
      <w:lang w:eastAsia="en-US"/>
    </w:rPr>
  </w:style>
  <w:style w:type="paragraph" w:styleId="36">
    <w:name w:val="List 3"/>
    <w:basedOn w:val="a3"/>
    <w:rsid w:val="00253163"/>
    <w:pPr>
      <w:ind w:left="849" w:hanging="283"/>
      <w:jc w:val="both"/>
    </w:pPr>
    <w:rPr>
      <w:kern w:val="18"/>
      <w:sz w:val="28"/>
      <w:szCs w:val="28"/>
      <w:lang w:eastAsia="en-US"/>
    </w:rPr>
  </w:style>
  <w:style w:type="paragraph" w:styleId="43">
    <w:name w:val="List 4"/>
    <w:basedOn w:val="a3"/>
    <w:rsid w:val="00253163"/>
    <w:pPr>
      <w:ind w:left="1132" w:hanging="283"/>
      <w:jc w:val="both"/>
    </w:pPr>
    <w:rPr>
      <w:kern w:val="18"/>
      <w:sz w:val="28"/>
      <w:szCs w:val="28"/>
      <w:lang w:eastAsia="en-US"/>
    </w:rPr>
  </w:style>
  <w:style w:type="paragraph" w:styleId="53">
    <w:name w:val="List 5"/>
    <w:basedOn w:val="a3"/>
    <w:rsid w:val="00253163"/>
    <w:pPr>
      <w:ind w:left="1415" w:hanging="283"/>
      <w:jc w:val="both"/>
    </w:pPr>
    <w:rPr>
      <w:kern w:val="18"/>
      <w:sz w:val="28"/>
      <w:szCs w:val="28"/>
      <w:lang w:eastAsia="en-US"/>
    </w:rPr>
  </w:style>
  <w:style w:type="character" w:styleId="affff1">
    <w:name w:val="Strong"/>
    <w:qFormat/>
    <w:rsid w:val="00253163"/>
    <w:rPr>
      <w:b/>
      <w:bCs/>
      <w:lang w:val="ru-RU"/>
    </w:rPr>
  </w:style>
  <w:style w:type="character" w:styleId="HTML8">
    <w:name w:val="HTML Cite"/>
    <w:rsid w:val="00253163"/>
    <w:rPr>
      <w:i/>
      <w:iCs/>
      <w:lang w:val="ru-RU"/>
    </w:rPr>
  </w:style>
  <w:style w:type="paragraph" w:styleId="affff2">
    <w:name w:val="Message Header"/>
    <w:basedOn w:val="a3"/>
    <w:rsid w:val="00253163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  <w:jc w:val="both"/>
    </w:pPr>
    <w:rPr>
      <w:rFonts w:ascii="Arial" w:hAnsi="Arial" w:cs="Arial"/>
      <w:kern w:val="18"/>
      <w:lang w:eastAsia="en-US"/>
    </w:rPr>
  </w:style>
  <w:style w:type="paragraph" w:styleId="affff3">
    <w:name w:val="E-mail Signature"/>
    <w:basedOn w:val="a3"/>
    <w:rsid w:val="00253163"/>
    <w:pPr>
      <w:jc w:val="both"/>
    </w:pPr>
    <w:rPr>
      <w:kern w:val="18"/>
      <w:sz w:val="28"/>
      <w:szCs w:val="28"/>
      <w:lang w:eastAsia="en-US"/>
    </w:rPr>
  </w:style>
  <w:style w:type="character" w:customStyle="1" w:styleId="affff4">
    <w:name w:val="Ст Абзац Право Знак"/>
    <w:rsid w:val="00253163"/>
    <w:rPr>
      <w:noProof w:val="0"/>
      <w:kern w:val="18"/>
      <w:sz w:val="28"/>
      <w:szCs w:val="28"/>
      <w:lang w:val="ru-RU" w:eastAsia="en-US" w:bidi="ar-SA"/>
    </w:rPr>
  </w:style>
  <w:style w:type="character" w:customStyle="1" w:styleId="T14080">
    <w:name w:val="СтильT1408 Знак"/>
    <w:rsid w:val="00253163"/>
    <w:rPr>
      <w:sz w:val="28"/>
      <w:szCs w:val="28"/>
      <w:lang w:val="ru-RU" w:eastAsia="ru-RU" w:bidi="ar-SA"/>
    </w:rPr>
  </w:style>
  <w:style w:type="character" w:styleId="affff5">
    <w:name w:val="Placeholder Text"/>
    <w:basedOn w:val="a4"/>
    <w:uiPriority w:val="99"/>
    <w:semiHidden/>
    <w:rsid w:val="007610B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1.png"/><Relationship Id="rId299" Type="http://schemas.openxmlformats.org/officeDocument/2006/relationships/image" Target="media/image169.png"/><Relationship Id="rId21" Type="http://schemas.openxmlformats.org/officeDocument/2006/relationships/hyperlink" Target="javascript:termInfo(%22&#1096;&#1090;&#1088;&#1072;&#1092;&#1085;&#1086;&#1081;%20&#1092;&#1091;&#1085;&#1082;&#1094;&#1080;&#1077;&#1081;%22)" TargetMode="External"/><Relationship Id="rId63" Type="http://schemas.openxmlformats.org/officeDocument/2006/relationships/hyperlink" Target="javascript:termInfo(%22&#1079;&#1072;&#1076;&#1072;&#1095;&#1091;%20&#1083;&#1086;&#1082;&#1072;&#1083;&#1100;&#1085;&#1086;&#1081;%20&#1073;&#1077;&#1079;&#1091;&#1089;&#1083;&#1086;&#1074;&#1085;&#1086;&#1081;%20&#1086;&#1087;&#1090;&#1080;&#1084;&#1080;&#1079;&#1072;&#1094;&#1080;&#1080;%22)" TargetMode="External"/><Relationship Id="rId159" Type="http://schemas.openxmlformats.org/officeDocument/2006/relationships/image" Target="media/image67.png"/><Relationship Id="rId324" Type="http://schemas.openxmlformats.org/officeDocument/2006/relationships/hyperlink" Target="javascript:termInfo(%22&#1086;&#1075;&#1088;&#1072;&#1085;&#1080;&#1095;&#1080;&#1074;&#1072;&#1102;&#1097;&#1080;&#1077;%20&#1092;&#1091;&#1085;&#1082;&#1094;&#1080;&#1080;%22)" TargetMode="External"/><Relationship Id="rId366" Type="http://schemas.openxmlformats.org/officeDocument/2006/relationships/hyperlink" Target="javascript:termInfo(%22&#1075;&#1088;&#1072;&#1076;&#1080;&#1077;&#1085;&#1090;&#1085;&#1086;&#1075;&#1086;%20&#1084;&#1077;&#1090;&#1086;&#1076;&#1072;%20&#1089;%20&#1076;&#1088;&#1086;&#1073;&#1083;&#1077;&#1085;&#1080;&#1077;&#1084;%20&#1096;&#1072;&#1075;&#1072;%22)" TargetMode="External"/><Relationship Id="rId170" Type="http://schemas.openxmlformats.org/officeDocument/2006/relationships/image" Target="media/image77.png"/><Relationship Id="rId226" Type="http://schemas.openxmlformats.org/officeDocument/2006/relationships/hyperlink" Target="javascript:termInfo(%22&#1082;&#1086;&#1084;&#1087;&#1083;&#1077;&#1082;&#1089;&#1072;%22)" TargetMode="External"/><Relationship Id="rId268" Type="http://schemas.openxmlformats.org/officeDocument/2006/relationships/hyperlink" Target="javascript:termInfo(%22&#1094;&#1077;&#1083;&#1077;&#1074;&#1091;&#1102;%20&#1092;&#1091;&#1085;&#1082;&#1094;&#1080;&#1102;%22)" TargetMode="External"/><Relationship Id="rId11" Type="http://schemas.openxmlformats.org/officeDocument/2006/relationships/hyperlink" Target="javascript:termInfo(%22&#1084;&#1077;&#1090;&#1086;&#1076;&#1099;%20&#1087;&#1086;&#1089;&#1083;&#1077;&#1076;&#1086;&#1074;&#1072;&#1090;&#1077;&#1083;&#1100;&#1085;&#1086;&#1081;%20&#1073;&#1077;&#1079;&#1091;&#1089;&#1083;&#1086;&#1074;&#1085;&#1086;&#1081;%20&#1086;&#1087;&#1090;&#1080;&#1084;&#1080;&#1079;&#1072;&#1094;&#1080;&#1080;%22)" TargetMode="External"/><Relationship Id="rId32" Type="http://schemas.openxmlformats.org/officeDocument/2006/relationships/image" Target="media/image6.jpeg"/><Relationship Id="rId53" Type="http://schemas.openxmlformats.org/officeDocument/2006/relationships/hyperlink" Target="javascript:termInfo(%22&#1044;&#1086;&#1087;&#1091;&#1089;&#1090;&#1080;&#1084;&#1072;&#1103;%20&#1090;&#1086;&#1095;&#1082;&#1072;%22)" TargetMode="External"/><Relationship Id="rId74" Type="http://schemas.openxmlformats.org/officeDocument/2006/relationships/hyperlink" Target="javascript:termInfo(%22&#1084;&#1077;&#1090;&#1086;&#1076;&#1072;%20&#1053;&#1077;&#1083;&#1076;&#1077;&#1088;&#1072;-&#1052;&#1080;&#1076;&#1072;%22)" TargetMode="External"/><Relationship Id="rId128" Type="http://schemas.openxmlformats.org/officeDocument/2006/relationships/hyperlink" Target="javascript:termInfo(%22&#1084;&#1085;&#1086;&#1078;&#1077;&#1089;&#1090;&#1074;&#1086;%20&#1076;&#1086;&#1087;&#1091;&#1089;&#1090;&#1080;&#1084;&#1099;&#1093;%20&#1079;&#1085;&#1072;&#1095;&#1077;&#1085;&#1080;&#1081;%22)" TargetMode="External"/><Relationship Id="rId149" Type="http://schemas.openxmlformats.org/officeDocument/2006/relationships/image" Target="media/image60.png"/><Relationship Id="rId314" Type="http://schemas.openxmlformats.org/officeDocument/2006/relationships/image" Target="media/image181.png"/><Relationship Id="rId335" Type="http://schemas.openxmlformats.org/officeDocument/2006/relationships/image" Target="media/image191.png"/><Relationship Id="rId356" Type="http://schemas.openxmlformats.org/officeDocument/2006/relationships/image" Target="media/image206.png"/><Relationship Id="rId377" Type="http://schemas.openxmlformats.org/officeDocument/2006/relationships/image" Target="media/image220.png"/><Relationship Id="rId398" Type="http://schemas.openxmlformats.org/officeDocument/2006/relationships/image" Target="media/image237.png"/><Relationship Id="rId5" Type="http://schemas.openxmlformats.org/officeDocument/2006/relationships/webSettings" Target="webSettings.xml"/><Relationship Id="rId95" Type="http://schemas.openxmlformats.org/officeDocument/2006/relationships/image" Target="media/image24.png"/><Relationship Id="rId160" Type="http://schemas.openxmlformats.org/officeDocument/2006/relationships/image" Target="media/image68.png"/><Relationship Id="rId181" Type="http://schemas.openxmlformats.org/officeDocument/2006/relationships/image" Target="media/image86.png"/><Relationship Id="rId216" Type="http://schemas.openxmlformats.org/officeDocument/2006/relationships/hyperlink" Target="javascript:termInfo(%22&#1082;&#1086;&#1084;&#1087;&#1083;&#1077;&#1082;&#1089;&#1072;%22)" TargetMode="External"/><Relationship Id="rId237" Type="http://schemas.openxmlformats.org/officeDocument/2006/relationships/hyperlink" Target="javascript:termInfo(%22&#1082;&#1086;&#1084;&#1087;&#1083;&#1077;&#1082;&#1089;&#1072;%22)" TargetMode="External"/><Relationship Id="rId402" Type="http://schemas.openxmlformats.org/officeDocument/2006/relationships/image" Target="media/image241.png"/><Relationship Id="rId258" Type="http://schemas.openxmlformats.org/officeDocument/2006/relationships/hyperlink" Target="javascript:termInfo(%22&#1079;&#1072;&#1076;&#1072;&#1095;&#1072;%20&#1083;&#1080;&#1085;&#1077;&#1081;&#1085;&#1086;&#1075;&#1086;%20&#1087;&#1088;&#1086;&#1075;&#1088;&#1072;&#1084;&#1084;&#1080;&#1088;&#1086;&#1074;&#1072;&#1085;&#1080;&#1103;%22)" TargetMode="External"/><Relationship Id="rId279" Type="http://schemas.openxmlformats.org/officeDocument/2006/relationships/image" Target="media/image154.png"/><Relationship Id="rId22" Type="http://schemas.openxmlformats.org/officeDocument/2006/relationships/hyperlink" Target="javascript:termInfo(%22&#1086;&#1073;&#1083;&#1072;&#1089;&#1090;&#1080;%20&#1076;&#1086;&#1087;&#1091;&#1089;&#1090;&#1080;&#1084;&#1099;&#1093;%20&#1079;&#1085;&#1072;&#1095;&#1077;&#1085;&#1080;&#1081;%22)" TargetMode="External"/><Relationship Id="rId43" Type="http://schemas.openxmlformats.org/officeDocument/2006/relationships/hyperlink" Target="javascript:termInfo(%22&#1084;&#1077;&#1090;&#1086;&#1076;%20&#1087;&#1086;&#1089;&#1083;&#1077;&#1076;&#1086;&#1074;&#1072;&#1090;&#1077;&#1083;&#1100;&#1085;&#1086;&#1081;%20&#1073;&#1077;&#1079;&#1091;&#1089;&#1083;&#1086;&#1074;&#1085;&#1086;&#1081;%20&#1086;&#1087;&#1090;&#1080;&#1084;&#1080;&#1079;&#1072;&#1094;&#1080;&#1080;%22)" TargetMode="External"/><Relationship Id="rId64" Type="http://schemas.openxmlformats.org/officeDocument/2006/relationships/hyperlink" Target="javascript:termInfo(%22&#1084;&#1077;&#1090;&#1086;&#1076;&#1072;%20&#1089;&#1082;&#1086;&#1083;&#1100;&#1079;&#1103;&#1097;&#1077;&#1075;&#1086;%20&#1076;&#1086;&#1087;&#1091;&#1089;&#1082;&#1072;%22)" TargetMode="External"/><Relationship Id="rId118" Type="http://schemas.openxmlformats.org/officeDocument/2006/relationships/image" Target="media/image42.png"/><Relationship Id="rId139" Type="http://schemas.openxmlformats.org/officeDocument/2006/relationships/image" Target="media/image56.png"/><Relationship Id="rId290" Type="http://schemas.openxmlformats.org/officeDocument/2006/relationships/image" Target="media/image164.png"/><Relationship Id="rId304" Type="http://schemas.openxmlformats.org/officeDocument/2006/relationships/hyperlink" Target="javascript:termInfo(%22&#1094;&#1077;&#1083;&#1077;&#1074;&#1086;&#1081;%20&#1092;&#1091;&#1085;&#1082;&#1094;&#1080;&#1080;%22)" TargetMode="External"/><Relationship Id="rId325" Type="http://schemas.openxmlformats.org/officeDocument/2006/relationships/hyperlink" Target="javascript:termInfo(%22&#1084;&#1077;&#1090;&#1086;&#1076;%20&#1087;&#1088;&#1086;&#1077;&#1082;&#1094;&#1080;&#1080;%20&#1075;&#1088;&#1072;&#1076;&#1080;&#1077;&#1085;&#1090;&#1072;%22)" TargetMode="External"/><Relationship Id="rId346" Type="http://schemas.openxmlformats.org/officeDocument/2006/relationships/hyperlink" Target="javascript:termInfo(%22&#1079;&#1072;&#1076;&#1072;&#1095;&#1077;&#1081;%20&#1091;&#1089;&#1083;&#1086;&#1074;&#1085;&#1086;&#1081;%20&#1086;&#1087;&#1090;&#1080;&#1084;&#1080;&#1079;&#1072;&#1094;&#1080;&#1080;%22)" TargetMode="External"/><Relationship Id="rId367" Type="http://schemas.openxmlformats.org/officeDocument/2006/relationships/hyperlink" Target="javascript:termInfo(%22&#1092;&#1091;&#1085;&#1082;&#1094;&#1080;&#1080;%20&#1061;&#1080;&#1084;&#1084;&#1077;&#1083;&#1100;&#1073;&#1083;&#1072;&#1091;%22)" TargetMode="External"/><Relationship Id="rId388" Type="http://schemas.openxmlformats.org/officeDocument/2006/relationships/image" Target="media/image229.png"/><Relationship Id="rId85" Type="http://schemas.openxmlformats.org/officeDocument/2006/relationships/image" Target="media/image18.png"/><Relationship Id="rId150" Type="http://schemas.openxmlformats.org/officeDocument/2006/relationships/hyperlink" Target="javascript:termInfo(%22&#1082;&#1086;&#1084;&#1087;&#1083;&#1077;&#1082;&#1089;&#1072;%22)" TargetMode="External"/><Relationship Id="rId171" Type="http://schemas.openxmlformats.org/officeDocument/2006/relationships/image" Target="media/image78.jpeg"/><Relationship Id="rId192" Type="http://schemas.openxmlformats.org/officeDocument/2006/relationships/hyperlink" Target="javascript:termInfo(%22&#1082;&#1086;&#1084;&#1087;&#1083;&#1077;&#1082;&#1089;&#1072;%22)" TargetMode="External"/><Relationship Id="rId206" Type="http://schemas.openxmlformats.org/officeDocument/2006/relationships/image" Target="media/image103.png"/><Relationship Id="rId227" Type="http://schemas.openxmlformats.org/officeDocument/2006/relationships/image" Target="media/image118.png"/><Relationship Id="rId248" Type="http://schemas.openxmlformats.org/officeDocument/2006/relationships/hyperlink" Target="javascript:termInfo(%22&#1086;&#1075;&#1088;&#1072;&#1085;&#1080;&#1095;&#1080;&#1074;&#1072;&#1102;&#1097;&#1080;&#1077;%20&#1092;&#1091;&#1085;&#1082;&#1094;&#1080;&#1080;%22)" TargetMode="External"/><Relationship Id="rId269" Type="http://schemas.openxmlformats.org/officeDocument/2006/relationships/image" Target="media/image146.png"/><Relationship Id="rId12" Type="http://schemas.openxmlformats.org/officeDocument/2006/relationships/hyperlink" Target="javascript:termInfo(%22&#1079;&#1072;&#1076;&#1072;&#1095;&#1080;%20&#1091;&#1089;&#1083;&#1086;&#1074;&#1085;&#1086;&#1081;%20&#1086;&#1087;&#1090;&#1080;&#1084;&#1080;&#1079;&#1072;&#1094;&#1080;&#1080;%22)" TargetMode="External"/><Relationship Id="rId33" Type="http://schemas.openxmlformats.org/officeDocument/2006/relationships/hyperlink" Target="javascript:termInfo(%22&#1084;&#1077;&#1090;&#1086;&#1076;%20&#1096;&#1090;&#1088;&#1072;&#1092;&#1085;&#1099;&#1093;%20&#1092;&#1091;&#1085;&#1082;&#1094;&#1080;&#1081;%22)" TargetMode="External"/><Relationship Id="rId108" Type="http://schemas.openxmlformats.org/officeDocument/2006/relationships/hyperlink" Target="javascript:termInfo(%22&#1084;&#1077;&#1090;&#1086;&#1076;&#1072;%20&#1053;&#1077;&#1083;&#1076;&#1077;&#1088;&#1072;-&#1052;&#1080;&#1076;&#1072;%22)" TargetMode="External"/><Relationship Id="rId129" Type="http://schemas.openxmlformats.org/officeDocument/2006/relationships/image" Target="media/image51.png"/><Relationship Id="rId280" Type="http://schemas.openxmlformats.org/officeDocument/2006/relationships/hyperlink" Target="javascript:termInfo(%22&#1094;&#1077;&#1083;&#1077;&#1074;&#1086;&#1081;%20&#1092;&#1091;&#1085;&#1082;&#1094;&#1080;&#1080;%22)" TargetMode="External"/><Relationship Id="rId315" Type="http://schemas.openxmlformats.org/officeDocument/2006/relationships/image" Target="media/image182.png"/><Relationship Id="rId336" Type="http://schemas.openxmlformats.org/officeDocument/2006/relationships/image" Target="media/image192.png"/><Relationship Id="rId357" Type="http://schemas.openxmlformats.org/officeDocument/2006/relationships/image" Target="media/image207.png"/><Relationship Id="rId54" Type="http://schemas.openxmlformats.org/officeDocument/2006/relationships/hyperlink" Target="javascript:termInfo(%22&#1055;&#1086;&#1095;&#1090;&#1080;%20&#1076;&#1086;&#1087;&#1091;&#1089;&#1090;&#1080;&#1084;&#1072;&#1103;%20&#1090;&#1086;&#1095;&#1082;&#1072;%22)" TargetMode="External"/><Relationship Id="rId75" Type="http://schemas.openxmlformats.org/officeDocument/2006/relationships/hyperlink" Target="javascript:termInfo(%22&#1079;&#1072;&#1076;&#1072;&#1095;&#1080;%20&#1083;&#1086;&#1082;&#1072;&#1083;&#1100;&#1085;&#1086;&#1081;%20&#1073;&#1077;&#1079;&#1091;&#1089;&#1083;&#1086;&#1074;&#1085;&#1086;&#1081;%20&#1086;&#1087;&#1090;&#1080;&#1084;&#1080;&#1079;&#1072;&#1094;&#1080;&#1080;%22)" TargetMode="External"/><Relationship Id="rId96" Type="http://schemas.openxmlformats.org/officeDocument/2006/relationships/image" Target="media/image25.png"/><Relationship Id="rId140" Type="http://schemas.openxmlformats.org/officeDocument/2006/relationships/hyperlink" Target="javascript:termInfo(%22&#1079;&#1072;&#1076;&#1072;&#1095;&#1080;%20&#1073;&#1077;&#1079;&#1091;&#1089;&#1083;&#1086;&#1074;&#1085;&#1086;&#1081;%20&#1086;&#1087;&#1090;&#1080;&#1084;&#1080;&#1079;&#1072;&#1094;&#1080;&#1080;%22)" TargetMode="External"/><Relationship Id="rId161" Type="http://schemas.openxmlformats.org/officeDocument/2006/relationships/image" Target="media/image69.png"/><Relationship Id="rId182" Type="http://schemas.openxmlformats.org/officeDocument/2006/relationships/hyperlink" Target="javascript:termInfo(%22&#1082;&#1086;&#1084;&#1087;&#1083;&#1077;&#1082;&#1089;&#1072;%22)" TargetMode="External"/><Relationship Id="rId217" Type="http://schemas.openxmlformats.org/officeDocument/2006/relationships/image" Target="media/image110.png"/><Relationship Id="rId378" Type="http://schemas.openxmlformats.org/officeDocument/2006/relationships/image" Target="media/image221.png"/><Relationship Id="rId399" Type="http://schemas.openxmlformats.org/officeDocument/2006/relationships/image" Target="media/image238.png"/><Relationship Id="rId403" Type="http://schemas.openxmlformats.org/officeDocument/2006/relationships/image" Target="media/image242.png"/><Relationship Id="rId6" Type="http://schemas.openxmlformats.org/officeDocument/2006/relationships/hyperlink" Target="javascript:termInfo(%22&#1079;&#1072;&#1076;&#1072;&#1095;&#1091;%20&#1083;&#1086;&#1082;&#1072;&#1083;&#1100;&#1085;&#1086;&#1081;%20&#1091;&#1089;&#1083;&#1086;&#1074;&#1085;&#1086;&#1081;%20&#1086;&#1087;&#1090;&#1080;&#1084;&#1080;&#1079;&#1072;&#1094;&#1080;&#1080;%22)" TargetMode="External"/><Relationship Id="rId238" Type="http://schemas.openxmlformats.org/officeDocument/2006/relationships/image" Target="media/image126.png"/><Relationship Id="rId259" Type="http://schemas.openxmlformats.org/officeDocument/2006/relationships/image" Target="media/image138.png"/><Relationship Id="rId23" Type="http://schemas.openxmlformats.org/officeDocument/2006/relationships/hyperlink" Target="javascript:termInfo(%22&#1084;&#1077;&#1090;&#1086;&#1076;&#1086;&#1074;%20&#1074;&#1085;&#1077;&#1096;&#1085;&#1077;&#1081;%20&#1090;&#1086;&#1095;&#1082;&#1080;%22)" TargetMode="External"/><Relationship Id="rId119" Type="http://schemas.openxmlformats.org/officeDocument/2006/relationships/image" Target="media/image43.png"/><Relationship Id="rId270" Type="http://schemas.openxmlformats.org/officeDocument/2006/relationships/hyperlink" Target="javascript:termInfo(%22&#1086;&#1075;&#1088;&#1072;&#1085;&#1080;&#1095;&#1080;&#1074;&#1072;&#1102;&#1097;&#1091;&#1102;%20&#1092;&#1091;&#1085;&#1082;&#1094;&#1080;&#1102;%22)" TargetMode="External"/><Relationship Id="rId291" Type="http://schemas.openxmlformats.org/officeDocument/2006/relationships/hyperlink" Target="javascript:termInfo(%22&#1086;&#1073;&#1083;&#1072;&#1089;&#1090;&#1080;%20&#1076;&#1086;&#1087;&#1091;&#1089;&#1090;&#1080;&#1084;&#1099;&#1093;%20&#1079;&#1085;&#1072;&#1095;&#1077;&#1085;&#1080;&#1081;%22)" TargetMode="External"/><Relationship Id="rId305" Type="http://schemas.openxmlformats.org/officeDocument/2006/relationships/image" Target="media/image174.png"/><Relationship Id="rId326" Type="http://schemas.openxmlformats.org/officeDocument/2006/relationships/image" Target="media/image185.png"/><Relationship Id="rId347" Type="http://schemas.openxmlformats.org/officeDocument/2006/relationships/hyperlink" Target="javascript:termInfo(%22&#1079;&#1072;&#1076;&#1072;&#1095;&#1077;&#1081;%20&#1082;&#1074;&#1072;&#1076;&#1088;&#1072;&#1090;&#1080;&#1095;&#1085;&#1086;&#1075;&#1086;%20&#1087;&#1088;&#1086;&#1075;&#1088;&#1072;&#1084;&#1084;&#1080;&#1088;&#1086;&#1074;&#1072;&#1085;&#1080;&#1103;%22)" TargetMode="External"/><Relationship Id="rId44" Type="http://schemas.openxmlformats.org/officeDocument/2006/relationships/hyperlink" Target="javascript:termInfo(%22&#1079;&#1072;&#1076;&#1072;&#1095;&#1091;%20&#1091;&#1089;&#1083;&#1086;&#1074;&#1085;&#1086;&#1081;%20&#1083;&#1086;&#1082;&#1072;&#1083;&#1100;&#1085;&#1086;&#1081;%20&#1086;&#1087;&#1090;&#1080;&#1084;&#1080;&#1079;&#1072;&#1094;&#1080;&#1080;%22)" TargetMode="External"/><Relationship Id="rId65" Type="http://schemas.openxmlformats.org/officeDocument/2006/relationships/hyperlink" Target="javascript:termInfo(%22&#1084;&#1077;&#1090;&#1086;&#1076;&#1072;%20&#1089;&#1082;&#1086;&#1083;&#1100;&#1079;&#1103;&#1097;&#1077;&#1075;&#1086;%20&#1076;&#1086;&#1087;&#1091;&#1089;&#1082;&#1072;%22)" TargetMode="External"/><Relationship Id="rId86" Type="http://schemas.openxmlformats.org/officeDocument/2006/relationships/image" Target="media/image19.png"/><Relationship Id="rId130" Type="http://schemas.openxmlformats.org/officeDocument/2006/relationships/image" Target="media/image52.png"/><Relationship Id="rId151" Type="http://schemas.openxmlformats.org/officeDocument/2006/relationships/image" Target="media/image61.png"/><Relationship Id="rId368" Type="http://schemas.openxmlformats.org/officeDocument/2006/relationships/image" Target="media/image214.jpeg"/><Relationship Id="rId389" Type="http://schemas.openxmlformats.org/officeDocument/2006/relationships/image" Target="media/image230.png"/><Relationship Id="rId172" Type="http://schemas.openxmlformats.org/officeDocument/2006/relationships/hyperlink" Target="javascript:termInfo(%22&#1057;&#1078;&#1072;&#1090;&#1080;&#1077;%20&#1082;&#1086;&#1084;&#1087;&#1083;&#1077;&#1082;&#1089;&#1072;%22)" TargetMode="External"/><Relationship Id="rId193" Type="http://schemas.openxmlformats.org/officeDocument/2006/relationships/image" Target="media/image94.png"/><Relationship Id="rId207" Type="http://schemas.openxmlformats.org/officeDocument/2006/relationships/hyperlink" Target="javascript:termInfo(%22&#1082;&#1086;&#1084;&#1087;&#1083;&#1077;&#1082;&#1089;&#1072;%22)" TargetMode="External"/><Relationship Id="rId228" Type="http://schemas.openxmlformats.org/officeDocument/2006/relationships/image" Target="media/image119.png"/><Relationship Id="rId249" Type="http://schemas.openxmlformats.org/officeDocument/2006/relationships/image" Target="media/image131.png"/><Relationship Id="rId13" Type="http://schemas.openxmlformats.org/officeDocument/2006/relationships/hyperlink" Target="javascript:termInfo(%22&#1079;&#1072;&#1076;&#1072;&#1095;%20&#1073;&#1077;&#1079;&#1091;&#1089;&#1083;&#1086;&#1074;&#1085;&#1086;&#1081;%20&#1086;&#1087;&#1090;&#1080;&#1084;&#1080;&#1079;&#1072;&#1094;&#1080;&#1080;%22)" TargetMode="External"/><Relationship Id="rId109" Type="http://schemas.openxmlformats.org/officeDocument/2006/relationships/hyperlink" Target="javascript:termInfo(%22&#1079;&#1072;&#1076;&#1072;&#1095;&#1080;%20&#1083;&#1086;&#1082;&#1072;&#1083;&#1100;&#1085;&#1086;&#1081;%20&#1073;&#1077;&#1079;&#1091;&#1089;&#1083;&#1086;&#1074;&#1085;&#1086;&#1081;%20&#1086;&#1087;&#1090;&#1080;&#1084;&#1080;&#1079;&#1072;&#1094;&#1080;&#1080;%22)" TargetMode="External"/><Relationship Id="rId260" Type="http://schemas.openxmlformats.org/officeDocument/2006/relationships/image" Target="media/image139.png"/><Relationship Id="rId281" Type="http://schemas.openxmlformats.org/officeDocument/2006/relationships/image" Target="media/image155.png"/><Relationship Id="rId316" Type="http://schemas.openxmlformats.org/officeDocument/2006/relationships/hyperlink" Target="javascript:termInfo(%22&#1084;&#1077;&#1090;&#1086;&#1076;&#1072;%20&#1083;&#1080;&#1085;&#1077;&#1081;&#1085;&#1086;&#1081;%20&#1072;&#1087;&#1087;&#1088;&#1086;&#1082;&#1089;&#1080;&#1084;&#1072;&#1094;&#1080;&#1080;%22)" TargetMode="External"/><Relationship Id="rId337" Type="http://schemas.openxmlformats.org/officeDocument/2006/relationships/image" Target="media/image193.png"/><Relationship Id="rId34" Type="http://schemas.openxmlformats.org/officeDocument/2006/relationships/hyperlink" Target="javascript:termInfo(%22&#1064;&#1090;&#1088;&#1072;&#1092;&#1085;&#1072;&#1103;%20&#1092;&#1091;&#1085;&#1082;&#1094;&#1080;&#1103;%22)" TargetMode="External"/><Relationship Id="rId55" Type="http://schemas.openxmlformats.org/officeDocument/2006/relationships/hyperlink" Target="javascript:termInfo(%22&#1053;&#1077;&#1076;&#1086;&#1087;&#1091;&#1089;&#1090;&#1080;&#1084;&#1072;&#1103;%20&#1090;&#1086;&#1095;&#1082;&#1072;%22)" TargetMode="External"/><Relationship Id="rId76" Type="http://schemas.openxmlformats.org/officeDocument/2006/relationships/hyperlink" Target="javascript:termInfo(%22&#1082;&#1088;&#1080;&#1090;&#1077;&#1088;&#1080;&#1103;%20&#1089;&#1082;&#1086;&#1083;&#1100;&#1079;&#1103;&#1097;&#1077;&#1075;&#1086;%20&#1076;&#1086;&#1087;&#1091;&#1089;&#1082;&#1072;%22)" TargetMode="External"/><Relationship Id="rId97" Type="http://schemas.openxmlformats.org/officeDocument/2006/relationships/image" Target="media/image26.png"/><Relationship Id="rId120" Type="http://schemas.openxmlformats.org/officeDocument/2006/relationships/image" Target="media/image44.png"/><Relationship Id="rId141" Type="http://schemas.openxmlformats.org/officeDocument/2006/relationships/hyperlink" Target="javascript:termInfo(%22&#1084;&#1077;&#1090;&#1086;&#1076;&#1086;&#1084;%20&#1082;&#1086;&#1084;&#1087;&#1083;&#1077;&#1082;&#1089;&#1086;&#1074;%22)" TargetMode="External"/><Relationship Id="rId358" Type="http://schemas.openxmlformats.org/officeDocument/2006/relationships/image" Target="media/image208.png"/><Relationship Id="rId379" Type="http://schemas.openxmlformats.org/officeDocument/2006/relationships/image" Target="media/image222.png"/><Relationship Id="rId7" Type="http://schemas.openxmlformats.org/officeDocument/2006/relationships/hyperlink" Target="javascript:termInfo(%22&#1082;&#1088;&#1080;&#1090;&#1077;&#1088;&#1080;&#1103;%20&#1086;&#1087;&#1090;&#1080;&#1084;&#1072;&#1083;&#1100;&#1085;&#1086;&#1089;&#1090;&#1080;%22)" TargetMode="External"/><Relationship Id="rId162" Type="http://schemas.openxmlformats.org/officeDocument/2006/relationships/image" Target="media/image70.png"/><Relationship Id="rId183" Type="http://schemas.openxmlformats.org/officeDocument/2006/relationships/image" Target="media/image87.jpeg"/><Relationship Id="rId218" Type="http://schemas.openxmlformats.org/officeDocument/2006/relationships/image" Target="media/image111.png"/><Relationship Id="rId239" Type="http://schemas.openxmlformats.org/officeDocument/2006/relationships/image" Target="media/image127.png"/><Relationship Id="rId390" Type="http://schemas.openxmlformats.org/officeDocument/2006/relationships/image" Target="media/image231.png"/><Relationship Id="rId404" Type="http://schemas.openxmlformats.org/officeDocument/2006/relationships/image" Target="media/image243.png"/><Relationship Id="rId250" Type="http://schemas.openxmlformats.org/officeDocument/2006/relationships/image" Target="media/image132.png"/><Relationship Id="rId271" Type="http://schemas.openxmlformats.org/officeDocument/2006/relationships/image" Target="media/image147.png"/><Relationship Id="rId292" Type="http://schemas.openxmlformats.org/officeDocument/2006/relationships/image" Target="media/image165.png"/><Relationship Id="rId306" Type="http://schemas.openxmlformats.org/officeDocument/2006/relationships/image" Target="media/image175.png"/><Relationship Id="rId24" Type="http://schemas.openxmlformats.org/officeDocument/2006/relationships/image" Target="media/image2.jpeg"/><Relationship Id="rId45" Type="http://schemas.openxmlformats.org/officeDocument/2006/relationships/hyperlink" Target="javascript:termInfo(%22&#1082;&#1088;&#1080;&#1090;&#1077;&#1088;&#1080;&#1103;%20&#1086;&#1087;&#1090;&#1080;&#1084;&#1072;&#1083;&#1100;&#1085;&#1086;&#1089;&#1090;&#1080;%22)" TargetMode="External"/><Relationship Id="rId66" Type="http://schemas.openxmlformats.org/officeDocument/2006/relationships/hyperlink" Target="javascript:termInfo(%22&#1084;&#1077;&#1090;&#1086;&#1076;&#1072;%20&#1089;&#1082;&#1086;&#1083;&#1100;&#1079;&#1103;&#1097;&#1077;&#1075;&#1086;%20&#1076;&#1086;&#1087;&#1091;&#1089;&#1082;&#1072;%22)" TargetMode="External"/><Relationship Id="rId87" Type="http://schemas.openxmlformats.org/officeDocument/2006/relationships/image" Target="media/image20.png"/><Relationship Id="rId110" Type="http://schemas.openxmlformats.org/officeDocument/2006/relationships/image" Target="media/image34.jpeg"/><Relationship Id="rId131" Type="http://schemas.openxmlformats.org/officeDocument/2006/relationships/hyperlink" Target="javascript:termInfo(%22&#1086;&#1073;&#1083;&#1072;&#1089;&#1090;&#1080;%20&#1076;&#1086;&#1087;&#1091;&#1089;&#1090;&#1080;&#1084;&#1099;&#1093;%20&#1079;&#1085;&#1072;&#1095;&#1077;&#1085;&#1080;&#1081;%22)" TargetMode="External"/><Relationship Id="rId327" Type="http://schemas.openxmlformats.org/officeDocument/2006/relationships/hyperlink" Target="javascript:termInfo(%22&#1075;&#1088;&#1072;&#1076;&#1080;&#1077;&#1085;&#1090;&#1085;&#1086;&#1075;&#1086;%20&#1084;&#1077;&#1090;&#1086;&#1076;&#1072;%20&#1085;&#1072;&#1080;&#1089;&#1082;&#1086;&#1088;&#1077;&#1081;&#1096;&#1077;&#1075;&#1086;%20&#1089;&#1087;&#1091;&#1089;&#1082;&#1072;%22)" TargetMode="External"/><Relationship Id="rId348" Type="http://schemas.openxmlformats.org/officeDocument/2006/relationships/image" Target="media/image200.png"/><Relationship Id="rId369" Type="http://schemas.openxmlformats.org/officeDocument/2006/relationships/hyperlink" Target="javascript:termInfo(%22&#1084;&#1077;&#1090;&#1086;&#1076;&#1072;%20&#1087;&#1088;&#1086;&#1077;&#1082;&#1094;&#1080;&#1080;%20&#1075;&#1088;&#1072;&#1076;&#1080;&#1077;&#1085;&#1090;&#1072;%22)" TargetMode="External"/><Relationship Id="rId152" Type="http://schemas.openxmlformats.org/officeDocument/2006/relationships/image" Target="media/image62.png"/><Relationship Id="rId173" Type="http://schemas.openxmlformats.org/officeDocument/2006/relationships/hyperlink" Target="javascript:termInfo(%22&#1082;&#1086;&#1084;&#1087;&#1083;&#1077;&#1082;&#1089;%22)" TargetMode="External"/><Relationship Id="rId194" Type="http://schemas.openxmlformats.org/officeDocument/2006/relationships/image" Target="media/image95.png"/><Relationship Id="rId208" Type="http://schemas.openxmlformats.org/officeDocument/2006/relationships/image" Target="media/image104.png"/><Relationship Id="rId229" Type="http://schemas.openxmlformats.org/officeDocument/2006/relationships/image" Target="media/image120.png"/><Relationship Id="rId380" Type="http://schemas.openxmlformats.org/officeDocument/2006/relationships/image" Target="media/image223.png"/><Relationship Id="rId240" Type="http://schemas.openxmlformats.org/officeDocument/2006/relationships/image" Target="media/image128.png"/><Relationship Id="rId261" Type="http://schemas.openxmlformats.org/officeDocument/2006/relationships/image" Target="media/image140.png"/><Relationship Id="rId14" Type="http://schemas.openxmlformats.org/officeDocument/2006/relationships/hyperlink" Target="javascript:termInfo(%22&#1086;&#1073;&#1083;&#1072;&#1089;&#1090;&#1080;%20&#1076;&#1086;&#1087;&#1091;&#1089;&#1090;&#1080;&#1084;&#1099;&#1093;%20&#1079;&#1085;&#1072;&#1095;&#1077;&#1085;&#1080;&#1081;%22)" TargetMode="External"/><Relationship Id="rId35" Type="http://schemas.openxmlformats.org/officeDocument/2006/relationships/image" Target="media/image7.png"/><Relationship Id="rId56" Type="http://schemas.openxmlformats.org/officeDocument/2006/relationships/hyperlink" Target="javascript:termInfo(%22&#1041;&#1072;&#1079;&#1086;&#1074;&#1099;&#1081;%20&#1084;&#1077;&#1090;&#1086;&#1076;%22)" TargetMode="External"/><Relationship Id="rId77" Type="http://schemas.openxmlformats.org/officeDocument/2006/relationships/hyperlink" Target="javascript:termInfo(%22&#1076;&#1086;&#1087;&#1091;&#1089;&#1090;&#1080;&#1084;&#1086;&#1081;%20&#1090;&#1086;&#1095;&#1082;&#1086;&#1081;%22)" TargetMode="External"/><Relationship Id="rId100" Type="http://schemas.openxmlformats.org/officeDocument/2006/relationships/hyperlink" Target="javascript:termInfo(%22&#1084;&#1077;&#1090;&#1086;&#1076;&#1086;&#1084;%20&#1053;&#1077;&#1083;&#1076;&#1077;&#1088;&#1072;-&#1052;&#1080;&#1076;&#1072;%22)" TargetMode="External"/><Relationship Id="rId282" Type="http://schemas.openxmlformats.org/officeDocument/2006/relationships/image" Target="media/image156.jpeg"/><Relationship Id="rId317" Type="http://schemas.openxmlformats.org/officeDocument/2006/relationships/image" Target="media/image183.png"/><Relationship Id="rId338" Type="http://schemas.openxmlformats.org/officeDocument/2006/relationships/image" Target="media/image194.png"/><Relationship Id="rId359" Type="http://schemas.openxmlformats.org/officeDocument/2006/relationships/image" Target="media/image209.png"/><Relationship Id="rId8" Type="http://schemas.openxmlformats.org/officeDocument/2006/relationships/image" Target="media/image1.wmf"/><Relationship Id="rId98" Type="http://schemas.openxmlformats.org/officeDocument/2006/relationships/image" Target="media/image27.png"/><Relationship Id="rId121" Type="http://schemas.openxmlformats.org/officeDocument/2006/relationships/image" Target="media/image45.png"/><Relationship Id="rId142" Type="http://schemas.openxmlformats.org/officeDocument/2006/relationships/hyperlink" Target="javascript:termInfo(%22&#1082;&#1086;&#1084;&#1087;&#1083;&#1077;&#1082;&#1089;&#1072;%22)" TargetMode="External"/><Relationship Id="rId163" Type="http://schemas.openxmlformats.org/officeDocument/2006/relationships/image" Target="media/image71.png"/><Relationship Id="rId184" Type="http://schemas.openxmlformats.org/officeDocument/2006/relationships/image" Target="media/image88.png"/><Relationship Id="rId219" Type="http://schemas.openxmlformats.org/officeDocument/2006/relationships/image" Target="media/image112.png"/><Relationship Id="rId370" Type="http://schemas.openxmlformats.org/officeDocument/2006/relationships/hyperlink" Target="javascript:termInfo(%22&#1079;&#1072;&#1076;&#1072;&#1095;%20&#1091;&#1089;&#1083;&#1086;&#1074;&#1085;&#1086;&#1081;%20&#1086;&#1087;&#1090;&#1080;&#1084;&#1080;&#1079;&#1072;&#1094;&#1080;&#1080;%20&#1089;%20&#1086;&#1075;&#1088;&#1072;&#1085;&#1080;&#1095;&#1077;&#1085;&#1080;&#1103;&#1084;&#1080;%20&#1090;&#1080;&#1087;&#1072;%20&#1088;&#1072;&#1074;&#1077;&#1085;&#1089;&#1090;&#1074;%22)" TargetMode="External"/><Relationship Id="rId391" Type="http://schemas.openxmlformats.org/officeDocument/2006/relationships/image" Target="media/image232.png"/><Relationship Id="rId405" Type="http://schemas.openxmlformats.org/officeDocument/2006/relationships/image" Target="media/image244.png"/><Relationship Id="rId230" Type="http://schemas.openxmlformats.org/officeDocument/2006/relationships/image" Target="media/image121.png"/><Relationship Id="rId251" Type="http://schemas.openxmlformats.org/officeDocument/2006/relationships/image" Target="media/image133.png"/><Relationship Id="rId25" Type="http://schemas.openxmlformats.org/officeDocument/2006/relationships/image" Target="media/image3.jpeg"/><Relationship Id="rId46" Type="http://schemas.openxmlformats.org/officeDocument/2006/relationships/image" Target="media/image12.png"/><Relationship Id="rId67" Type="http://schemas.openxmlformats.org/officeDocument/2006/relationships/hyperlink" Target="javascript:termInfo(%22&#1084;&#1077;&#1090;&#1086;&#1076;&#1086;&#1084;%20&#1053;&#1077;&#1083;&#1076;&#1077;&#1088;&#1072;-&#1052;&#1080;&#1076;&#1072;%22)" TargetMode="External"/><Relationship Id="rId272" Type="http://schemas.openxmlformats.org/officeDocument/2006/relationships/image" Target="media/image148.png"/><Relationship Id="rId293" Type="http://schemas.openxmlformats.org/officeDocument/2006/relationships/image" Target="media/image166.png"/><Relationship Id="rId307" Type="http://schemas.openxmlformats.org/officeDocument/2006/relationships/image" Target="media/image176.png"/><Relationship Id="rId328" Type="http://schemas.openxmlformats.org/officeDocument/2006/relationships/hyperlink" Target="javascript:termInfo(%22&#1084;&#1085;&#1086;&#1078;&#1077;&#1089;&#1090;&#1074;&#1072;%20&#1076;&#1086;&#1087;&#1091;&#1089;&#1090;&#1080;&#1084;&#1099;&#1093;%20&#1079;&#1085;&#1072;&#1095;&#1077;&#1085;&#1080;&#1081;%22)" TargetMode="External"/><Relationship Id="rId349" Type="http://schemas.openxmlformats.org/officeDocument/2006/relationships/image" Target="media/image201.png"/><Relationship Id="rId88" Type="http://schemas.openxmlformats.org/officeDocument/2006/relationships/image" Target="media/image21.png"/><Relationship Id="rId111" Type="http://schemas.openxmlformats.org/officeDocument/2006/relationships/image" Target="media/image35.png"/><Relationship Id="rId132" Type="http://schemas.openxmlformats.org/officeDocument/2006/relationships/image" Target="media/image53.png"/><Relationship Id="rId153" Type="http://schemas.openxmlformats.org/officeDocument/2006/relationships/image" Target="media/image63.png"/><Relationship Id="rId174" Type="http://schemas.openxmlformats.org/officeDocument/2006/relationships/image" Target="media/image79.png"/><Relationship Id="rId195" Type="http://schemas.openxmlformats.org/officeDocument/2006/relationships/hyperlink" Target="javascript:termInfo(%22&#1082;&#1086;&#1084;&#1087;&#1083;&#1077;&#1082;&#1089;&#1072;%22)" TargetMode="External"/><Relationship Id="rId209" Type="http://schemas.openxmlformats.org/officeDocument/2006/relationships/image" Target="media/image105.png"/><Relationship Id="rId360" Type="http://schemas.openxmlformats.org/officeDocument/2006/relationships/image" Target="media/image210.png"/><Relationship Id="rId381" Type="http://schemas.openxmlformats.org/officeDocument/2006/relationships/image" Target="media/image224.png"/><Relationship Id="rId220" Type="http://schemas.openxmlformats.org/officeDocument/2006/relationships/image" Target="media/image113.png"/><Relationship Id="rId241" Type="http://schemas.openxmlformats.org/officeDocument/2006/relationships/image" Target="media/image129.png"/><Relationship Id="rId15" Type="http://schemas.openxmlformats.org/officeDocument/2006/relationships/hyperlink" Target="javascript:termInfo(%22&#1084;&#1077;&#1090;&#1086;&#1076;&#1086;&#1074;%20&#1087;&#1086;&#1089;&#1083;&#1077;&#1076;&#1086;&#1074;&#1072;&#1090;&#1077;&#1083;&#1100;&#1085;&#1086;&#1081;%20&#1073;&#1077;&#1079;&#1091;&#1089;&#1083;&#1086;&#1074;&#1085;&#1086;&#1081;%20&#1086;&#1087;&#1090;&#1080;&#1084;&#1080;&#1079;&#1072;&#1094;&#1080;&#1080;%22)" TargetMode="External"/><Relationship Id="rId36" Type="http://schemas.openxmlformats.org/officeDocument/2006/relationships/image" Target="media/image8.png"/><Relationship Id="rId57" Type="http://schemas.openxmlformats.org/officeDocument/2006/relationships/hyperlink" Target="javascript:termInfo(%22&#1084;&#1077;&#1090;&#1086;&#1076;&#1072;%20&#1089;&#1082;&#1086;&#1083;&#1100;&#1079;&#1103;&#1097;&#1077;&#1075;&#1086;%20&#1076;&#1086;&#1087;&#1091;&#1089;&#1082;&#1072;%22)" TargetMode="External"/><Relationship Id="rId262" Type="http://schemas.openxmlformats.org/officeDocument/2006/relationships/hyperlink" Target="javascript:termInfo(%22&#1079;&#1072;&#1076;&#1072;&#1095;&#1091;%20&#1091;&#1089;&#1083;&#1086;&#1074;&#1085;&#1086;&#1081;%20&#1086;&#1087;&#1090;&#1080;&#1084;&#1080;&#1079;&#1072;&#1094;&#1080;&#1080;%22)" TargetMode="External"/><Relationship Id="rId283" Type="http://schemas.openxmlformats.org/officeDocument/2006/relationships/image" Target="media/image157.png"/><Relationship Id="rId318" Type="http://schemas.openxmlformats.org/officeDocument/2006/relationships/hyperlink" Target="javascript:termInfo(%22&#1084;&#1085;&#1086;&#1078;&#1077;&#1089;&#1090;&#1074;&#1091;%20&#1076;&#1086;&#1087;&#1091;&#1089;&#1090;&#1080;&#1084;&#1099;&#1093;%20&#1079;&#1085;&#1072;&#1095;&#1077;&#1085;&#1080;&#1081;%22)" TargetMode="External"/><Relationship Id="rId339" Type="http://schemas.openxmlformats.org/officeDocument/2006/relationships/image" Target="media/image195.png"/><Relationship Id="rId78" Type="http://schemas.openxmlformats.org/officeDocument/2006/relationships/hyperlink" Target="javascript:termInfo(%22&#1087;&#1086;&#1095;&#1090;&#1080;%20&#1076;&#1086;&#1087;&#1091;&#1089;&#1090;&#1080;&#1084;&#1086;&#1081;%20&#1090;&#1086;&#1095;&#1082;&#1086;&#1081;%22)" TargetMode="External"/><Relationship Id="rId99" Type="http://schemas.openxmlformats.org/officeDocument/2006/relationships/hyperlink" Target="javascript:termInfo(%22&#1079;&#1072;&#1076;&#1072;&#1095;&#1080;%20&#1083;&#1086;&#1082;&#1072;&#1083;&#1100;&#1085;&#1086;&#1081;%20&#1073;&#1077;&#1079;&#1091;&#1089;&#1083;&#1086;&#1074;&#1085;&#1086;&#1081;%20&#1086;&#1087;&#1090;&#1080;&#1084;&#1080;&#1079;&#1072;&#1094;&#1080;&#1080;%22)" TargetMode="External"/><Relationship Id="rId101" Type="http://schemas.openxmlformats.org/officeDocument/2006/relationships/image" Target="media/image28.png"/><Relationship Id="rId122" Type="http://schemas.openxmlformats.org/officeDocument/2006/relationships/image" Target="media/image46.png"/><Relationship Id="rId143" Type="http://schemas.openxmlformats.org/officeDocument/2006/relationships/hyperlink" Target="javascript:termInfo(%22&#1086;&#1090;&#1088;&#1072;&#1078;&#1077;&#1085;&#1080;&#1077;%20&#1074;&#1077;&#1088;&#1096;&#1080;&#1085;&#1099;%20&#1082;&#1086;&#1084;&#1087;&#1083;&#1077;&#1082;&#1089;&#1072;%20&#1089;%20&#1088;&#1072;&#1089;&#1090;&#1103;&#1078;&#1077;&#1085;&#1080;&#1077;&#1084;%22)" TargetMode="External"/><Relationship Id="rId164" Type="http://schemas.openxmlformats.org/officeDocument/2006/relationships/image" Target="media/image72.png"/><Relationship Id="rId185" Type="http://schemas.openxmlformats.org/officeDocument/2006/relationships/hyperlink" Target="javascript:termInfo(%22&#1082;&#1086;&#1084;&#1087;&#1083;&#1077;&#1082;&#1089;%22)" TargetMode="External"/><Relationship Id="rId350" Type="http://schemas.openxmlformats.org/officeDocument/2006/relationships/image" Target="media/image202.png"/><Relationship Id="rId371" Type="http://schemas.openxmlformats.org/officeDocument/2006/relationships/hyperlink" Target="javascript:termInfo(%22&#1084;&#1085;&#1086;&#1078;&#1077;&#1089;&#1090;&#1074;&#1086;%20&#1076;&#1086;&#1087;&#1091;&#1089;&#1090;&#1080;&#1084;&#1099;&#1093;%20&#1079;&#1085;&#1072;&#1095;&#1077;&#1085;&#1080;&#1081;%20&#1074;&#1077;&#1082;&#1090;&#1086;&#1088;&#1072;%20&#1074;&#1072;&#1088;&#1100;&#1080;&#1088;&#1091;&#1077;&#1084;&#1099;&#1093;%20&#1087;&#1072;&#1088;&#1072;&#1084;&#1077;&#1090;&#1088;&#1086;&#1074;%22)" TargetMode="External"/><Relationship Id="rId406" Type="http://schemas.openxmlformats.org/officeDocument/2006/relationships/image" Target="media/image245.jpeg"/><Relationship Id="rId9" Type="http://schemas.openxmlformats.org/officeDocument/2006/relationships/oleObject" Target="embeddings/oleObject1.bin"/><Relationship Id="rId210" Type="http://schemas.openxmlformats.org/officeDocument/2006/relationships/hyperlink" Target="javascript:termInfo(%22&#1089;&#1078;&#1072;&#1090;&#1080;&#1077;%20&#1082;&#1086;&#1084;&#1087;&#1083;&#1077;&#1082;&#1089;&#1072;%22)" TargetMode="External"/><Relationship Id="rId392" Type="http://schemas.openxmlformats.org/officeDocument/2006/relationships/image" Target="media/image233.png"/><Relationship Id="rId26" Type="http://schemas.openxmlformats.org/officeDocument/2006/relationships/image" Target="media/image4.jpeg"/><Relationship Id="rId231" Type="http://schemas.openxmlformats.org/officeDocument/2006/relationships/hyperlink" Target="javascript:termInfo(%22&#1089;&#1078;&#1072;&#1090;&#1080;&#1103;%20&#1082;&#1086;&#1084;&#1087;&#1083;&#1077;&#1082;&#1089;&#1072;%22)" TargetMode="External"/><Relationship Id="rId252" Type="http://schemas.openxmlformats.org/officeDocument/2006/relationships/image" Target="media/image134.png"/><Relationship Id="rId273" Type="http://schemas.openxmlformats.org/officeDocument/2006/relationships/image" Target="media/image149.png"/><Relationship Id="rId294" Type="http://schemas.openxmlformats.org/officeDocument/2006/relationships/hyperlink" Target="javascript:termInfo(%22&#1079;&#1072;&#1076;&#1072;&#1095;&#1080;%20&#1083;&#1080;&#1085;&#1077;&#1081;&#1085;&#1086;&#1075;&#1086;%20&#1087;&#1088;&#1086;&#1075;&#1088;&#1072;&#1084;&#1084;&#1080;&#1088;&#1086;&#1074;&#1072;&#1085;&#1080;&#1103;%22)" TargetMode="External"/><Relationship Id="rId308" Type="http://schemas.openxmlformats.org/officeDocument/2006/relationships/hyperlink" Target="javascript:termInfo(%22&#1079;&#1072;&#1076;&#1072;&#1095;&#1091;%20&#1083;&#1080;&#1085;&#1077;&#1081;&#1085;&#1086;&#1075;&#1086;%20&#1087;&#1088;&#1086;&#1075;&#1088;&#1072;&#1084;&#1084;&#1080;&#1088;&#1086;&#1074;&#1072;&#1085;&#1080;&#1103;%22)" TargetMode="External"/><Relationship Id="rId329" Type="http://schemas.openxmlformats.org/officeDocument/2006/relationships/hyperlink" Target="javascript:termInfo(%22&#1087;&#1088;&#1086;&#1077;&#1082;&#1094;&#1080;&#1103;%20&#1090;&#1086;&#1095;&#1082;&#1080;%20&#1085;&#1072;%20&#1084;&#1085;&#1086;&#1078;&#1077;&#1089;&#1090;&#1074;&#1086;%22)" TargetMode="External"/><Relationship Id="rId47" Type="http://schemas.openxmlformats.org/officeDocument/2006/relationships/image" Target="media/image13.png"/><Relationship Id="rId68" Type="http://schemas.openxmlformats.org/officeDocument/2006/relationships/hyperlink" Target="javascript:termInfo(%22&#1082;&#1088;&#1080;&#1090;&#1077;&#1088;&#1080;&#1103;%20&#1089;&#1082;&#1086;&#1083;&#1100;&#1079;&#1103;&#1097;&#1077;&#1075;&#1086;%20&#1076;&#1086;&#1087;&#1091;&#1089;&#1082;&#1072;%22)" TargetMode="External"/><Relationship Id="rId89" Type="http://schemas.openxmlformats.org/officeDocument/2006/relationships/hyperlink" Target="javascript:termInfo(%22&#1084;&#1077;&#1090;&#1086;&#1076;&#1072;%20&#1089;&#1082;&#1086;&#1083;&#1100;&#1079;&#1103;&#1097;&#1077;&#1075;&#1086;%20&#1076;&#1086;&#1087;&#1091;&#1089;&#1082;&#1072;%22)" TargetMode="External"/><Relationship Id="rId112" Type="http://schemas.openxmlformats.org/officeDocument/2006/relationships/image" Target="media/image36.png"/><Relationship Id="rId133" Type="http://schemas.openxmlformats.org/officeDocument/2006/relationships/image" Target="media/image54.jpeg"/><Relationship Id="rId154" Type="http://schemas.openxmlformats.org/officeDocument/2006/relationships/image" Target="media/image64.png"/><Relationship Id="rId175" Type="http://schemas.openxmlformats.org/officeDocument/2006/relationships/image" Target="media/image80.png"/><Relationship Id="rId340" Type="http://schemas.openxmlformats.org/officeDocument/2006/relationships/image" Target="media/image196.png"/><Relationship Id="rId361" Type="http://schemas.openxmlformats.org/officeDocument/2006/relationships/hyperlink" Target="javascript:termInfo(%22&#1089;&#1090;&#1072;&#1085;&#1076;&#1072;&#1088;&#1090;&#1085;&#1099;&#1093;%20&#1091;&#1089;&#1083;&#1086;&#1074;&#1080;&#1081;%20&#1086;&#1082;&#1086;&#1085;&#1095;&#1072;&#1085;&#1080;&#1103;%20&#1080;&#1090;&#1077;&#1088;&#1072;&#1094;&#1080;&#1081;%22)" TargetMode="External"/><Relationship Id="rId196" Type="http://schemas.openxmlformats.org/officeDocument/2006/relationships/image" Target="media/image96.png"/><Relationship Id="rId200" Type="http://schemas.openxmlformats.org/officeDocument/2006/relationships/hyperlink" Target="javascript:termInfo(%22&#1089;&#1078;&#1072;&#1090;&#1080;&#1103;%20&#1082;&#1086;&#1084;&#1087;&#1083;&#1077;&#1082;&#1089;&#1072;%22)" TargetMode="External"/><Relationship Id="rId382" Type="http://schemas.openxmlformats.org/officeDocument/2006/relationships/image" Target="media/image225.jpeg"/><Relationship Id="rId16" Type="http://schemas.openxmlformats.org/officeDocument/2006/relationships/hyperlink" Target="javascript:termInfo(%22&#1086;&#1075;&#1088;&#1072;&#1085;&#1080;&#1095;&#1080;&#1074;&#1072;&#1102;&#1097;&#1077;&#1081;%20&#1092;&#1091;&#1085;&#1082;&#1094;&#1080;&#1077;&#1081;%22)" TargetMode="External"/><Relationship Id="rId221" Type="http://schemas.openxmlformats.org/officeDocument/2006/relationships/image" Target="media/image114.jpeg"/><Relationship Id="rId242" Type="http://schemas.openxmlformats.org/officeDocument/2006/relationships/hyperlink" Target="javascript:termInfo(%22&#1082;&#1086;&#1084;&#1087;&#1083;&#1077;&#1082;&#1089;&#1072;%22)" TargetMode="External"/><Relationship Id="rId263" Type="http://schemas.openxmlformats.org/officeDocument/2006/relationships/image" Target="media/image141.png"/><Relationship Id="rId284" Type="http://schemas.openxmlformats.org/officeDocument/2006/relationships/image" Target="media/image158.png"/><Relationship Id="rId319" Type="http://schemas.openxmlformats.org/officeDocument/2006/relationships/image" Target="media/image184.jpeg"/><Relationship Id="rId37" Type="http://schemas.openxmlformats.org/officeDocument/2006/relationships/hyperlink" Target="javascript:termInfo(%22&#1096;&#1090;&#1088;&#1072;&#1092;&#1085;&#1086;&#1081;%20&#1092;&#1091;&#1085;&#1082;&#1094;&#1080;&#1080;%22)" TargetMode="External"/><Relationship Id="rId58" Type="http://schemas.openxmlformats.org/officeDocument/2006/relationships/hyperlink" Target="javascript:termInfo(%22&#1073;&#1072;&#1079;&#1086;&#1074;&#1086;&#1075;&#1086;%20&#1084;&#1077;&#1090;&#1086;&#1076;&#1072;%22)" TargetMode="External"/><Relationship Id="rId79" Type="http://schemas.openxmlformats.org/officeDocument/2006/relationships/hyperlink" Target="javascript:termInfo(%22&#1084;&#1077;&#1090;&#1086;&#1076;&#1072;%20&#1053;&#1077;&#1083;&#1076;&#1077;&#1088;&#1072;-&#1052;&#1080;&#1076;&#1072;%22)" TargetMode="External"/><Relationship Id="rId102" Type="http://schemas.openxmlformats.org/officeDocument/2006/relationships/image" Target="media/image29.png"/><Relationship Id="rId123" Type="http://schemas.openxmlformats.org/officeDocument/2006/relationships/image" Target="media/image47.png"/><Relationship Id="rId144" Type="http://schemas.openxmlformats.org/officeDocument/2006/relationships/hyperlink" Target="javascript:termInfo(%22&#1089;&#1078;&#1072;&#1090;&#1080;&#1077;%20&#1082;&#1086;&#1084;&#1087;&#1083;&#1077;&#1082;&#1089;&#1072;%22)" TargetMode="External"/><Relationship Id="rId330" Type="http://schemas.openxmlformats.org/officeDocument/2006/relationships/image" Target="media/image186.png"/><Relationship Id="rId90" Type="http://schemas.openxmlformats.org/officeDocument/2006/relationships/hyperlink" Target="javascript:termInfo(%22&#1079;&#1072;&#1076;&#1072;&#1095;&#1091;%20&#1091;&#1089;&#1083;&#1086;&#1074;&#1085;&#1086;&#1081;%20&#1086;&#1087;&#1090;&#1080;&#1084;&#1080;&#1079;&#1072;&#1094;&#1080;&#1080;%22)" TargetMode="External"/><Relationship Id="rId165" Type="http://schemas.openxmlformats.org/officeDocument/2006/relationships/image" Target="media/image73.png"/><Relationship Id="rId186" Type="http://schemas.openxmlformats.org/officeDocument/2006/relationships/image" Target="media/image89.png"/><Relationship Id="rId351" Type="http://schemas.openxmlformats.org/officeDocument/2006/relationships/hyperlink" Target="javascript:termInfo(%22&#1052;&#1077;&#1090;&#1086;&#1076;%20&#1087;&#1088;&#1086;&#1077;&#1082;&#1094;&#1080;&#1080;%20&#1075;&#1088;&#1072;&#1076;&#1080;&#1077;&#1085;&#1090;&#1072;%22)" TargetMode="External"/><Relationship Id="rId372" Type="http://schemas.openxmlformats.org/officeDocument/2006/relationships/image" Target="media/image215.png"/><Relationship Id="rId393" Type="http://schemas.openxmlformats.org/officeDocument/2006/relationships/image" Target="media/image234.jpeg"/><Relationship Id="rId407" Type="http://schemas.openxmlformats.org/officeDocument/2006/relationships/fontTable" Target="fontTable.xml"/><Relationship Id="rId211" Type="http://schemas.openxmlformats.org/officeDocument/2006/relationships/image" Target="media/image106.png"/><Relationship Id="rId232" Type="http://schemas.openxmlformats.org/officeDocument/2006/relationships/hyperlink" Target="javascript:termInfo(%22&#1082;&#1086;&#1084;&#1087;&#1083;&#1077;&#1082;&#1089;&#1072;%22)" TargetMode="External"/><Relationship Id="rId253" Type="http://schemas.openxmlformats.org/officeDocument/2006/relationships/hyperlink" Target="javascript:termInfo(%22&#1094;&#1077;&#1083;&#1077;&#1074;&#1086;&#1081;%20&#1092;&#1091;&#1085;&#1082;&#1094;&#1080;&#1080;%22)" TargetMode="External"/><Relationship Id="rId274" Type="http://schemas.openxmlformats.org/officeDocument/2006/relationships/image" Target="media/image150.png"/><Relationship Id="rId295" Type="http://schemas.openxmlformats.org/officeDocument/2006/relationships/image" Target="media/image167.png"/><Relationship Id="rId309" Type="http://schemas.openxmlformats.org/officeDocument/2006/relationships/image" Target="media/image177.png"/><Relationship Id="rId27" Type="http://schemas.openxmlformats.org/officeDocument/2006/relationships/image" Target="media/image5.jpeg"/><Relationship Id="rId48" Type="http://schemas.openxmlformats.org/officeDocument/2006/relationships/hyperlink" Target="javascript:termInfo(%22&#1084;&#1085;&#1086;&#1078;&#1077;&#1089;&#1090;&#1074;&#1086;%20&#1076;&#1086;&#1087;&#1091;&#1089;&#1090;&#1080;&#1084;&#1099;&#1093;%20&#1079;&#1085;&#1072;&#1095;&#1077;&#1085;&#1080;&#1081;%22)" TargetMode="External"/><Relationship Id="rId69" Type="http://schemas.openxmlformats.org/officeDocument/2006/relationships/hyperlink" Target="javascript:termInfo(%22&#1082;&#1088;&#1080;&#1090;&#1077;&#1088;&#1080;&#1081;%20&#1089;&#1082;&#1086;&#1083;&#1100;&#1079;&#1103;&#1097;&#1077;&#1075;&#1086;%20&#1076;&#1086;&#1087;&#1091;&#1089;&#1082;&#1072;%22)" TargetMode="External"/><Relationship Id="rId113" Type="http://schemas.openxmlformats.org/officeDocument/2006/relationships/image" Target="media/image37.png"/><Relationship Id="rId134" Type="http://schemas.openxmlformats.org/officeDocument/2006/relationships/hyperlink" Target="javascript:termInfo(%22&#1079;&#1072;&#1076;&#1072;&#1095;&#1077;%20&#1073;&#1077;&#1079;&#1091;&#1089;&#1083;&#1086;&#1074;&#1085;&#1086;&#1081;%20&#1086;&#1087;&#1090;&#1080;&#1084;&#1080;&#1079;&#1072;&#1094;&#1080;&#1080;%22)" TargetMode="External"/><Relationship Id="rId320" Type="http://schemas.openxmlformats.org/officeDocument/2006/relationships/hyperlink" Target="javascript:termInfo(%22&#1084;&#1077;&#1090;&#1086;&#1076;&#1072;%20&#1083;&#1080;&#1085;&#1077;&#1081;&#1085;&#1086;&#1081;%20&#1072;&#1087;&#1087;&#1088;&#1086;&#1082;&#1089;&#1080;&#1084;&#1072;&#1094;&#1080;&#1080;%22)" TargetMode="External"/><Relationship Id="rId80" Type="http://schemas.openxmlformats.org/officeDocument/2006/relationships/image" Target="media/image16.png"/><Relationship Id="rId155" Type="http://schemas.openxmlformats.org/officeDocument/2006/relationships/image" Target="media/image65.png"/><Relationship Id="rId176" Type="http://schemas.openxmlformats.org/officeDocument/2006/relationships/image" Target="media/image81.png"/><Relationship Id="rId197" Type="http://schemas.openxmlformats.org/officeDocument/2006/relationships/image" Target="media/image97.png"/><Relationship Id="rId341" Type="http://schemas.openxmlformats.org/officeDocument/2006/relationships/image" Target="media/image197.png"/><Relationship Id="rId362" Type="http://schemas.openxmlformats.org/officeDocument/2006/relationships/image" Target="media/image211.png"/><Relationship Id="rId383" Type="http://schemas.openxmlformats.org/officeDocument/2006/relationships/hyperlink" Target="javascript:termInfo(%22&#1084;&#1085;&#1086;&#1078;&#1077;&#1089;&#1090;&#1074;&#1086;%20&#1076;&#1086;&#1087;&#1091;&#1089;&#1090;&#1080;&#1084;&#1099;&#1093;%20&#1079;&#1085;&#1072;&#1095;&#1077;&#1085;&#1080;&#1081;%20&#1074;&#1077;&#1082;&#1090;&#1086;&#1088;&#1072;%20&#1074;&#1072;&#1088;&#1100;&#1080;&#1088;&#1091;&#1077;&#1084;&#1099;&#1093;%20&#1087;&#1072;&#1088;&#1072;&#1084;&#1077;&#1090;&#1088;&#1086;&#1074;%22)" TargetMode="External"/><Relationship Id="rId201" Type="http://schemas.openxmlformats.org/officeDocument/2006/relationships/image" Target="media/image100.png"/><Relationship Id="rId222" Type="http://schemas.openxmlformats.org/officeDocument/2006/relationships/image" Target="media/image115.jpeg"/><Relationship Id="rId243" Type="http://schemas.openxmlformats.org/officeDocument/2006/relationships/hyperlink" Target="javascript:termInfo(%22&#1084;&#1077;&#1090;&#1086;&#1076;&#1072;%20&#1082;&#1086;&#1084;&#1087;&#1083;&#1077;&#1082;&#1089;&#1086;&#1074;%22)" TargetMode="External"/><Relationship Id="rId264" Type="http://schemas.openxmlformats.org/officeDocument/2006/relationships/image" Target="media/image142.png"/><Relationship Id="rId285" Type="http://schemas.openxmlformats.org/officeDocument/2006/relationships/image" Target="media/image159.png"/><Relationship Id="rId17" Type="http://schemas.openxmlformats.org/officeDocument/2006/relationships/hyperlink" Target="javascript:termInfo(%22&#1084;&#1077;&#1090;&#1086;&#1076;&#1086;&#1074;%20&#1087;&#1086;&#1089;&#1083;&#1077;&#1076;&#1086;&#1074;&#1072;&#1090;&#1077;&#1083;&#1100;&#1085;&#1086;&#1081;%20&#1073;&#1077;&#1079;&#1091;&#1089;&#1083;&#1086;&#1074;&#1085;&#1086;&#1081;%20&#1086;&#1087;&#1090;&#1080;&#1084;&#1080;&#1079;&#1072;&#1094;&#1080;&#1080;%22)" TargetMode="External"/><Relationship Id="rId38" Type="http://schemas.openxmlformats.org/officeDocument/2006/relationships/hyperlink" Target="javascript:termInfo(%22&#1084;&#1077;&#1090;&#1086;&#1076;&#1077;%20&#1087;&#1086;&#1089;&#1083;&#1077;&#1076;&#1086;&#1074;&#1072;&#1090;&#1077;&#1083;&#1100;&#1085;&#1086;&#1081;%20&#1073;&#1077;&#1079;&#1091;&#1089;&#1083;&#1086;&#1074;&#1085;&#1086;&#1081;%20&#1086;&#1087;&#1090;&#1080;&#1084;&#1080;&#1079;&#1072;&#1094;&#1080;&#1080;%22)" TargetMode="External"/><Relationship Id="rId59" Type="http://schemas.openxmlformats.org/officeDocument/2006/relationships/hyperlink" Target="javascript:termInfo(%22&#1079;&#1072;&#1076;&#1072;&#1095;&#1080;%20&#1083;&#1086;&#1082;&#1072;&#1083;&#1100;&#1085;&#1086;&#1081;%20&#1073;&#1077;&#1079;&#1091;&#1089;&#1083;&#1086;&#1074;&#1085;&#1086;&#1081;%20&#1086;&#1087;&#1090;&#1080;&#1084;&#1080;&#1079;&#1072;&#1094;&#1080;&#1080;%22)" TargetMode="External"/><Relationship Id="rId103" Type="http://schemas.openxmlformats.org/officeDocument/2006/relationships/image" Target="media/image30.jpeg"/><Relationship Id="rId124" Type="http://schemas.openxmlformats.org/officeDocument/2006/relationships/image" Target="media/image48.png"/><Relationship Id="rId310" Type="http://schemas.openxmlformats.org/officeDocument/2006/relationships/image" Target="media/image178.png"/><Relationship Id="rId70" Type="http://schemas.openxmlformats.org/officeDocument/2006/relationships/image" Target="media/image14.png"/><Relationship Id="rId91" Type="http://schemas.openxmlformats.org/officeDocument/2006/relationships/hyperlink" Target="javascript:termInfo(%22&#1082;&#1088;&#1080;&#1090;&#1077;&#1088;&#1080;&#1081;%20&#1086;&#1087;&#1090;&#1080;&#1084;&#1072;&#1083;&#1100;&#1085;&#1086;&#1089;&#1090;&#1080;%22)" TargetMode="External"/><Relationship Id="rId145" Type="http://schemas.openxmlformats.org/officeDocument/2006/relationships/hyperlink" Target="javascript:termInfo(%22&#1082;&#1086;&#1084;&#1087;&#1083;&#1077;&#1082;&#1089;&#1072;%22)" TargetMode="External"/><Relationship Id="rId166" Type="http://schemas.openxmlformats.org/officeDocument/2006/relationships/image" Target="media/image74.png"/><Relationship Id="rId187" Type="http://schemas.openxmlformats.org/officeDocument/2006/relationships/image" Target="media/image90.png"/><Relationship Id="rId331" Type="http://schemas.openxmlformats.org/officeDocument/2006/relationships/image" Target="media/image187.png"/><Relationship Id="rId352" Type="http://schemas.openxmlformats.org/officeDocument/2006/relationships/hyperlink" Target="javascript:termInfo(%22&#1075;&#1088;&#1072;&#1076;&#1080;&#1077;&#1085;&#1090;&#1085;&#1086;&#1084;%20&#1084;&#1077;&#1090;&#1086;&#1076;&#1077;%20&#1089;%20&#1076;&#1088;&#1086;&#1073;&#1083;&#1077;&#1085;&#1080;&#1077;&#1084;%20&#1096;&#1072;&#1075;&#1072;%22)" TargetMode="External"/><Relationship Id="rId373" Type="http://schemas.openxmlformats.org/officeDocument/2006/relationships/image" Target="media/image216.png"/><Relationship Id="rId394" Type="http://schemas.openxmlformats.org/officeDocument/2006/relationships/hyperlink" Target="javascript:termInfo(%22&#1084;&#1085;&#1086;&#1078;&#1077;&#1089;&#1090;&#1074;&#1086;%20&#1076;&#1086;&#1087;&#1091;&#1089;&#1090;&#1080;&#1084;&#1099;&#1093;%20&#1079;&#1085;&#1072;&#1095;&#1077;&#1085;&#1080;&#1081;%20&#1074;&#1077;&#1082;&#1090;&#1086;&#1088;&#1072;%20&#1074;&#1072;&#1088;&#1100;&#1080;&#1088;&#1091;&#1077;&#1084;&#1099;&#1093;%20&#1087;&#1072;&#1088;&#1072;&#1084;&#1077;&#1090;&#1088;&#1086;&#1074;%22)" TargetMode="External"/><Relationship Id="rId408" Type="http://schemas.openxmlformats.org/officeDocument/2006/relationships/theme" Target="theme/theme1.xml"/><Relationship Id="rId1" Type="http://schemas.openxmlformats.org/officeDocument/2006/relationships/customXml" Target="../customXml/item1.xml"/><Relationship Id="rId212" Type="http://schemas.openxmlformats.org/officeDocument/2006/relationships/image" Target="media/image107.png"/><Relationship Id="rId233" Type="http://schemas.openxmlformats.org/officeDocument/2006/relationships/image" Target="media/image122.png"/><Relationship Id="rId254" Type="http://schemas.openxmlformats.org/officeDocument/2006/relationships/hyperlink" Target="javascript:termInfo(%22&#1086;&#1075;&#1088;&#1072;&#1085;&#1080;&#1095;&#1080;&#1074;&#1072;&#1102;&#1097;&#1080;&#1093;%20&#1092;&#1091;&#1085;&#1082;&#1094;&#1080;&#1081;%22)" TargetMode="External"/><Relationship Id="rId28" Type="http://schemas.openxmlformats.org/officeDocument/2006/relationships/hyperlink" Target="javascript:termInfo(%22&#1052;&#1077;&#1090;&#1086;&#1076;%20&#1073;&#1072;&#1088;&#1100;&#1077;&#1088;&#1085;&#1099;&#1093;%20&#1092;&#1091;&#1085;&#1082;&#1094;&#1080;&#1081;%22)" TargetMode="External"/><Relationship Id="rId49" Type="http://schemas.openxmlformats.org/officeDocument/2006/relationships/hyperlink" Target="javascript:termInfo(%22&#1050;&#1088;&#1080;&#1090;&#1077;&#1088;&#1080;&#1081;%20&#1089;&#1082;&#1086;&#1083;&#1100;&#1079;&#1103;&#1097;&#1077;&#1075;&#1086;%20&#1076;&#1086;&#1087;&#1091;&#1089;&#1082;&#1072;%22)" TargetMode="External"/><Relationship Id="rId114" Type="http://schemas.openxmlformats.org/officeDocument/2006/relationships/image" Target="media/image38.png"/><Relationship Id="rId275" Type="http://schemas.openxmlformats.org/officeDocument/2006/relationships/image" Target="media/image151.png"/><Relationship Id="rId296" Type="http://schemas.openxmlformats.org/officeDocument/2006/relationships/hyperlink" Target="javascript:termInfo(%22&#1084;&#1077;&#1090;&#1086;&#1076;&#1072;%20&#1083;&#1080;&#1085;&#1077;&#1081;&#1085;&#1086;&#1081;%20&#1072;&#1087;&#1087;&#1088;&#1086;&#1082;&#1089;&#1080;&#1084;&#1072;&#1094;&#1080;&#1080;%22)" TargetMode="External"/><Relationship Id="rId300" Type="http://schemas.openxmlformats.org/officeDocument/2006/relationships/image" Target="media/image170.png"/><Relationship Id="rId60" Type="http://schemas.openxmlformats.org/officeDocument/2006/relationships/hyperlink" Target="javascript:termInfo(%22&#1076;&#1086;&#1087;&#1091;&#1089;&#1090;&#1080;&#1084;&#1086;&#1081;%20&#1090;&#1086;&#1095;&#1082;&#1086;&#1081;%22)" TargetMode="External"/><Relationship Id="rId81" Type="http://schemas.openxmlformats.org/officeDocument/2006/relationships/image" Target="media/image17.png"/><Relationship Id="rId135" Type="http://schemas.openxmlformats.org/officeDocument/2006/relationships/hyperlink" Target="javascript:termInfo(%22&#1079;&#1072;&#1076;&#1072;&#1095;&#1080;%20&#1091;&#1089;&#1083;&#1086;&#1074;&#1085;&#1086;&#1081;%20&#1086;&#1087;&#1090;&#1080;&#1084;&#1080;&#1079;&#1072;&#1094;&#1080;&#1080;%22)" TargetMode="External"/><Relationship Id="rId156" Type="http://schemas.openxmlformats.org/officeDocument/2006/relationships/image" Target="media/image66.png"/><Relationship Id="rId177" Type="http://schemas.openxmlformats.org/officeDocument/2006/relationships/image" Target="media/image82.png"/><Relationship Id="rId198" Type="http://schemas.openxmlformats.org/officeDocument/2006/relationships/image" Target="media/image98.png"/><Relationship Id="rId321" Type="http://schemas.openxmlformats.org/officeDocument/2006/relationships/hyperlink" Target="javascript:termInfo(%22&#1079;&#1072;&#1076;&#1072;&#1095;&#1091;%20&#1083;&#1086;&#1082;&#1072;&#1083;&#1100;&#1085;&#1086;&#1081;%20&#1091;&#1089;&#1083;&#1086;&#1074;&#1085;&#1086;&#1081;%20&#1086;&#1087;&#1090;&#1080;&#1084;&#1080;&#1079;&#1072;&#1094;&#1080;&#1080;%22)" TargetMode="External"/><Relationship Id="rId342" Type="http://schemas.openxmlformats.org/officeDocument/2006/relationships/image" Target="media/image198.png"/><Relationship Id="rId363" Type="http://schemas.openxmlformats.org/officeDocument/2006/relationships/image" Target="media/image212.png"/><Relationship Id="rId384" Type="http://schemas.openxmlformats.org/officeDocument/2006/relationships/image" Target="media/image226.png"/><Relationship Id="rId202" Type="http://schemas.openxmlformats.org/officeDocument/2006/relationships/image" Target="media/image101.png"/><Relationship Id="rId223" Type="http://schemas.openxmlformats.org/officeDocument/2006/relationships/image" Target="media/image116.jpeg"/><Relationship Id="rId244" Type="http://schemas.openxmlformats.org/officeDocument/2006/relationships/hyperlink" Target="javascript:termInfo(%22&#1082;&#1086;&#1084;&#1087;&#1083;&#1077;&#1082;&#1089;&#1072;%22)" TargetMode="External"/><Relationship Id="rId18" Type="http://schemas.openxmlformats.org/officeDocument/2006/relationships/hyperlink" Target="javascript:termInfo(%22&#1084;&#1077;&#1090;&#1086;&#1076;%20&#1096;&#1090;&#1088;&#1072;&#1092;&#1085;&#1099;&#1093;%20&#1092;&#1091;&#1085;&#1082;&#1094;&#1080;&#1081;%22)" TargetMode="External"/><Relationship Id="rId39" Type="http://schemas.openxmlformats.org/officeDocument/2006/relationships/image" Target="media/image9.png"/><Relationship Id="rId265" Type="http://schemas.openxmlformats.org/officeDocument/2006/relationships/image" Target="media/image143.png"/><Relationship Id="rId286" Type="http://schemas.openxmlformats.org/officeDocument/2006/relationships/image" Target="media/image160.png"/><Relationship Id="rId50" Type="http://schemas.openxmlformats.org/officeDocument/2006/relationships/hyperlink" Target="javascript:termInfo(%22&#1086;&#1075;&#1088;&#1072;&#1085;&#1080;&#1095;&#1080;&#1074;&#1072;&#1102;&#1097;&#1080;&#1093;%20&#1092;&#1091;&#1085;&#1082;&#1094;&#1080;&#1081;%22)" TargetMode="External"/><Relationship Id="rId104" Type="http://schemas.openxmlformats.org/officeDocument/2006/relationships/image" Target="media/image31.png"/><Relationship Id="rId125" Type="http://schemas.openxmlformats.org/officeDocument/2006/relationships/image" Target="media/image49.jpeg"/><Relationship Id="rId146" Type="http://schemas.openxmlformats.org/officeDocument/2006/relationships/image" Target="media/image57.png"/><Relationship Id="rId167" Type="http://schemas.openxmlformats.org/officeDocument/2006/relationships/image" Target="media/image75.png"/><Relationship Id="rId188" Type="http://schemas.openxmlformats.org/officeDocument/2006/relationships/image" Target="media/image91.png"/><Relationship Id="rId311" Type="http://schemas.openxmlformats.org/officeDocument/2006/relationships/hyperlink" Target="javascript:termInfo(%22&#1089;&#1090;&#1072;&#1085;&#1076;&#1072;&#1088;&#1090;&#1085;&#1099;&#1077;%20&#1091;&#1089;&#1083;&#1086;&#1074;&#1080;&#1103;%20&#1086;&#1082;&#1086;&#1085;&#1095;&#1072;&#1085;&#1080;&#1103;%20&#1080;&#1090;&#1077;&#1088;&#1072;&#1094;&#1080;&#1081;%22)" TargetMode="External"/><Relationship Id="rId332" Type="http://schemas.openxmlformats.org/officeDocument/2006/relationships/image" Target="media/image188.png"/><Relationship Id="rId353" Type="http://schemas.openxmlformats.org/officeDocument/2006/relationships/image" Target="media/image203.png"/><Relationship Id="rId374" Type="http://schemas.openxmlformats.org/officeDocument/2006/relationships/image" Target="media/image217.png"/><Relationship Id="rId395" Type="http://schemas.openxmlformats.org/officeDocument/2006/relationships/image" Target="media/image235.png"/><Relationship Id="rId71" Type="http://schemas.openxmlformats.org/officeDocument/2006/relationships/image" Target="media/image15.png"/><Relationship Id="rId92" Type="http://schemas.openxmlformats.org/officeDocument/2006/relationships/image" Target="media/image22.png"/><Relationship Id="rId213" Type="http://schemas.openxmlformats.org/officeDocument/2006/relationships/hyperlink" Target="javascript:termInfo(%22&#1082;&#1086;&#1084;&#1087;&#1083;&#1077;&#1082;&#1089;&#1072;%22)" TargetMode="External"/><Relationship Id="rId234" Type="http://schemas.openxmlformats.org/officeDocument/2006/relationships/image" Target="media/image123.png"/><Relationship Id="rId2" Type="http://schemas.openxmlformats.org/officeDocument/2006/relationships/numbering" Target="numbering.xml"/><Relationship Id="rId29" Type="http://schemas.openxmlformats.org/officeDocument/2006/relationships/hyperlink" Target="javascript:termInfo(%22&#1073;&#1072;&#1088;&#1100;&#1077;&#1088;&#1085;&#1086;&#1081;%20&#1092;&#1091;&#1085;&#1082;&#1094;&#1080;&#1077;&#1081;%22)" TargetMode="External"/><Relationship Id="rId255" Type="http://schemas.openxmlformats.org/officeDocument/2006/relationships/image" Target="media/image135.png"/><Relationship Id="rId276" Type="http://schemas.openxmlformats.org/officeDocument/2006/relationships/hyperlink" Target="javascript:termInfo(%22&#1086;&#1075;&#1088;&#1072;&#1085;&#1080;&#1095;&#1080;&#1074;&#1072;&#1102;&#1097;&#1080;&#1093;%20&#1092;&#1091;&#1085;&#1082;&#1094;&#1080;&#1080;%22)" TargetMode="External"/><Relationship Id="rId297" Type="http://schemas.openxmlformats.org/officeDocument/2006/relationships/image" Target="media/image168.png"/><Relationship Id="rId40" Type="http://schemas.openxmlformats.org/officeDocument/2006/relationships/hyperlink" Target="javascript:termInfo(%22&#1084;&#1077;&#1090;&#1086;&#1076;&#1072;%20&#1087;&#1086;&#1089;&#1083;&#1077;&#1076;&#1086;&#1074;&#1072;&#1090;&#1077;&#1083;&#1100;&#1085;&#1086;&#1081;%20&#1073;&#1077;&#1079;&#1091;&#1089;&#1083;&#1086;&#1074;&#1085;&#1086;&#1081;%20&#1086;&#1087;&#1090;&#1080;&#1084;&#1080;&#1079;&#1072;&#1094;&#1080;&#1080;%22)" TargetMode="External"/><Relationship Id="rId115" Type="http://schemas.openxmlformats.org/officeDocument/2006/relationships/image" Target="media/image39.png"/><Relationship Id="rId136" Type="http://schemas.openxmlformats.org/officeDocument/2006/relationships/hyperlink" Target="javascript:termInfo(%22&#1084;&#1086;&#1076;&#1080;&#1092;&#1080;&#1094;&#1080;&#1088;&#1086;&#1074;&#1072;&#1085;&#1085;&#1099;&#1081;%20&#1084;&#1077;&#1090;&#1086;&#1076;%20&#1082;&#1086;&#1084;&#1087;&#1083;&#1077;&#1082;&#1089;&#1086;&#1074;%22)" TargetMode="External"/><Relationship Id="rId157" Type="http://schemas.openxmlformats.org/officeDocument/2006/relationships/hyperlink" Target="javascript:termInfo(%22&#1054;&#1090;&#1088;&#1072;&#1078;&#1077;&#1085;&#1080;&#1077;%20&#1074;&#1077;&#1088;&#1096;&#1080;&#1085;&#1099;%20&#1082;&#1086;&#1084;&#1087;&#1083;&#1077;&#1082;&#1089;&#1072;%20&#1089;%20&#1088;&#1072;&#1089;&#1090;&#1103;&#1078;&#1077;&#1085;&#1080;&#1077;&#1084;%22)" TargetMode="External"/><Relationship Id="rId178" Type="http://schemas.openxmlformats.org/officeDocument/2006/relationships/image" Target="media/image83.png"/><Relationship Id="rId301" Type="http://schemas.openxmlformats.org/officeDocument/2006/relationships/image" Target="media/image171.png"/><Relationship Id="rId322" Type="http://schemas.openxmlformats.org/officeDocument/2006/relationships/hyperlink" Target="javascript:termInfo(%22&#1084;&#1085;&#1086;&#1078;&#1077;&#1089;&#1090;&#1074;&#1086;%20&#1076;&#1086;&#1087;&#1091;&#1089;&#1090;&#1080;&#1084;&#1099;&#1093;%20&#1079;&#1085;&#1072;&#1095;&#1077;&#1085;&#1080;&#1081;%22)" TargetMode="External"/><Relationship Id="rId343" Type="http://schemas.openxmlformats.org/officeDocument/2006/relationships/image" Target="media/image199.jpeg"/><Relationship Id="rId364" Type="http://schemas.openxmlformats.org/officeDocument/2006/relationships/image" Target="media/image213.png"/><Relationship Id="rId61" Type="http://schemas.openxmlformats.org/officeDocument/2006/relationships/hyperlink" Target="javascript:termInfo(%22&#1087;&#1086;&#1095;&#1090;&#1080;%20&#1076;&#1086;&#1087;&#1091;&#1089;&#1090;&#1080;&#1084;&#1086;&#1081;%20&#1090;&#1086;&#1095;&#1082;&#1086;&#1081;%22)" TargetMode="External"/><Relationship Id="rId82" Type="http://schemas.openxmlformats.org/officeDocument/2006/relationships/hyperlink" Target="javascript:termInfo(%22&#1085;&#1077;&#1076;&#1086;&#1087;&#1091;&#1089;&#1090;&#1080;&#1084;&#1086;&#1081;%20&#1090;&#1086;&#1095;&#1082;&#1086;&#1081;%22)" TargetMode="External"/><Relationship Id="rId199" Type="http://schemas.openxmlformats.org/officeDocument/2006/relationships/image" Target="media/image99.png"/><Relationship Id="rId203" Type="http://schemas.openxmlformats.org/officeDocument/2006/relationships/image" Target="media/image102.png"/><Relationship Id="rId385" Type="http://schemas.openxmlformats.org/officeDocument/2006/relationships/image" Target="media/image227.png"/><Relationship Id="rId19" Type="http://schemas.openxmlformats.org/officeDocument/2006/relationships/hyperlink" Target="javascript:termInfo(%22&#1084;&#1077;&#1090;&#1086;&#1076;%20&#1073;&#1072;&#1088;&#1100;&#1077;&#1088;&#1085;&#1099;&#1093;%20&#1092;&#1091;&#1085;&#1082;&#1094;&#1080;&#1081;%22)" TargetMode="External"/><Relationship Id="rId224" Type="http://schemas.openxmlformats.org/officeDocument/2006/relationships/image" Target="media/image117.png"/><Relationship Id="rId245" Type="http://schemas.openxmlformats.org/officeDocument/2006/relationships/hyperlink" Target="javascript:termInfo(%22&#1086;&#1073;&#1083;&#1072;&#1089;&#1090;&#1080;%20&#1076;&#1086;&#1087;&#1091;&#1089;&#1090;&#1080;&#1084;&#1099;&#1093;%20&#1079;&#1085;&#1072;&#1095;&#1077;&#1085;&#1080;&#1081;%22)" TargetMode="External"/><Relationship Id="rId266" Type="http://schemas.openxmlformats.org/officeDocument/2006/relationships/image" Target="media/image144.png"/><Relationship Id="rId287" Type="http://schemas.openxmlformats.org/officeDocument/2006/relationships/image" Target="media/image161.png"/><Relationship Id="rId30" Type="http://schemas.openxmlformats.org/officeDocument/2006/relationships/hyperlink" Target="javascript:termInfo(%22&#1086;&#1073;&#1083;&#1072;&#1089;&#1090;&#1080;%20&#1076;&#1086;&#1087;&#1091;&#1089;&#1090;&#1080;&#1084;&#1099;&#1093;%20&#1079;&#1085;&#1072;&#1095;&#1077;&#1085;&#1080;&#1081;%22)" TargetMode="External"/><Relationship Id="rId105" Type="http://schemas.openxmlformats.org/officeDocument/2006/relationships/image" Target="media/image32.png"/><Relationship Id="rId126" Type="http://schemas.openxmlformats.org/officeDocument/2006/relationships/hyperlink" Target="javascript:termInfo(%22&#1079;&#1072;&#1076;&#1072;&#1095;&#1091;%20&#1083;&#1086;&#1082;&#1072;&#1083;&#1100;&#1085;&#1086;&#1081;%20&#1091;&#1089;&#1083;&#1086;&#1074;&#1085;&#1086;&#1081;%20&#1086;&#1087;&#1090;&#1080;&#1084;&#1080;&#1079;&#1072;&#1094;&#1080;&#1080;%22)" TargetMode="External"/><Relationship Id="rId147" Type="http://schemas.openxmlformats.org/officeDocument/2006/relationships/image" Target="media/image58.png"/><Relationship Id="rId168" Type="http://schemas.openxmlformats.org/officeDocument/2006/relationships/image" Target="media/image76.png"/><Relationship Id="rId312" Type="http://schemas.openxmlformats.org/officeDocument/2006/relationships/image" Target="media/image179.png"/><Relationship Id="rId333" Type="http://schemas.openxmlformats.org/officeDocument/2006/relationships/image" Target="media/image189.png"/><Relationship Id="rId354" Type="http://schemas.openxmlformats.org/officeDocument/2006/relationships/image" Target="media/image204.png"/><Relationship Id="rId51" Type="http://schemas.openxmlformats.org/officeDocument/2006/relationships/hyperlink" Target="javascript:termInfo(%22&#1086;&#1073;&#1083;&#1072;&#1089;&#1090;&#1080;%20&#1076;&#1086;&#1087;&#1091;&#1089;&#1090;&#1080;&#1084;&#1099;&#1093;%20&#1079;&#1085;&#1072;&#1095;&#1077;&#1085;&#1080;&#1081;%22)" TargetMode="External"/><Relationship Id="rId72" Type="http://schemas.openxmlformats.org/officeDocument/2006/relationships/hyperlink" Target="javascript:termInfo(%22&#1084;&#1077;&#1090;&#1086;&#1076;%20&#1053;&#1077;&#1083;&#1076;&#1077;&#1088;&#1072;-&#1052;&#1080;&#1076;&#1072;%22)" TargetMode="External"/><Relationship Id="rId93" Type="http://schemas.openxmlformats.org/officeDocument/2006/relationships/hyperlink" Target="javascript:termInfo(%22&#1084;&#1085;&#1086;&#1078;&#1077;&#1089;&#1090;&#1074;&#1086;%20&#1076;&#1086;&#1087;&#1091;&#1089;&#1090;&#1080;&#1084;&#1099;&#1093;%20&#1079;&#1085;&#1072;&#1095;&#1077;&#1085;&#1080;&#1081;%22)" TargetMode="External"/><Relationship Id="rId189" Type="http://schemas.openxmlformats.org/officeDocument/2006/relationships/image" Target="media/image92.png"/><Relationship Id="rId375" Type="http://schemas.openxmlformats.org/officeDocument/2006/relationships/image" Target="media/image218.png"/><Relationship Id="rId396" Type="http://schemas.openxmlformats.org/officeDocument/2006/relationships/hyperlink" Target="javascript:termInfo(%22&#1084;&#1085;&#1086;&#1078;&#1077;&#1089;&#1090;&#1074;&#1086;%20&#1076;&#1086;&#1087;&#1091;&#1089;&#1090;&#1080;&#1084;&#1099;&#1093;%20&#1079;&#1085;&#1072;&#1095;&#1077;&#1085;&#1080;&#1081;%20&#1074;&#1077;&#1082;&#1090;&#1086;&#1088;&#1072;%20&#1074;&#1072;&#1088;&#1100;&#1080;&#1088;&#1091;&#1077;&#1084;&#1099;&#1093;%20&#1087;&#1072;&#1088;&#1072;&#1084;&#1077;&#1090;&#1088;&#1086;&#1074;%22)" TargetMode="External"/><Relationship Id="rId3" Type="http://schemas.openxmlformats.org/officeDocument/2006/relationships/styles" Target="styles.xml"/><Relationship Id="rId214" Type="http://schemas.openxmlformats.org/officeDocument/2006/relationships/image" Target="media/image108.png"/><Relationship Id="rId235" Type="http://schemas.openxmlformats.org/officeDocument/2006/relationships/image" Target="media/image124.png"/><Relationship Id="rId256" Type="http://schemas.openxmlformats.org/officeDocument/2006/relationships/image" Target="media/image136.png"/><Relationship Id="rId277" Type="http://schemas.openxmlformats.org/officeDocument/2006/relationships/image" Target="media/image152.png"/><Relationship Id="rId298" Type="http://schemas.openxmlformats.org/officeDocument/2006/relationships/hyperlink" Target="javascript:termInfo(%22&#1079;&#1072;&#1076;&#1072;&#1095;&#1080;%20&#1086;&#1076;&#1085;&#1086;&#1084;&#1077;&#1088;&#1085;&#1086;&#1081;%20&#1086;&#1087;&#1090;&#1080;&#1084;&#1080;&#1079;&#1072;&#1094;&#1080;&#1080;%22)" TargetMode="External"/><Relationship Id="rId400" Type="http://schemas.openxmlformats.org/officeDocument/2006/relationships/image" Target="media/image239.png"/><Relationship Id="rId116" Type="http://schemas.openxmlformats.org/officeDocument/2006/relationships/image" Target="media/image40.png"/><Relationship Id="rId137" Type="http://schemas.openxmlformats.org/officeDocument/2006/relationships/hyperlink" Target="javascript:termInfo(%22&#1082;&#1086;&#1084;&#1087;&#1083;&#1077;&#1082;&#1089;&#1086;&#1084;%22)" TargetMode="External"/><Relationship Id="rId158" Type="http://schemas.openxmlformats.org/officeDocument/2006/relationships/hyperlink" Target="javascript:termInfo(%22&#1082;&#1086;&#1084;&#1087;&#1083;&#1077;&#1082;&#1089;%22)" TargetMode="External"/><Relationship Id="rId302" Type="http://schemas.openxmlformats.org/officeDocument/2006/relationships/image" Target="media/image172.png"/><Relationship Id="rId323" Type="http://schemas.openxmlformats.org/officeDocument/2006/relationships/hyperlink" Target="javascript:termInfo(%22&#1094;&#1077;&#1083;&#1077;&#1074;&#1072;&#1103;%20&#1092;&#1091;&#1085;&#1082;&#1094;&#1080;&#1103;%22)" TargetMode="External"/><Relationship Id="rId344" Type="http://schemas.openxmlformats.org/officeDocument/2006/relationships/hyperlink" Target="javascript:termInfo(%22&#1074;&#1099;&#1087;&#1091;&#1082;&#1083;&#1086;&#1077;%20&#1084;&#1085;&#1086;&#1078;&#1077;&#1089;&#1090;&#1074;&#1086;%22)" TargetMode="External"/><Relationship Id="rId20" Type="http://schemas.openxmlformats.org/officeDocument/2006/relationships/hyperlink" Target="javascript:termInfo(%22&#1052;&#1077;&#1090;&#1086;&#1076;%20&#1096;&#1090;&#1088;&#1072;&#1092;&#1085;&#1099;&#1093;%20&#1092;&#1091;&#1085;&#1082;&#1094;&#1080;&#1081;%22)" TargetMode="External"/><Relationship Id="rId41" Type="http://schemas.openxmlformats.org/officeDocument/2006/relationships/image" Target="media/image10.png"/><Relationship Id="rId62" Type="http://schemas.openxmlformats.org/officeDocument/2006/relationships/hyperlink" Target="javascript:termInfo(%22&#1073;&#1072;&#1079;&#1086;&#1074;&#1086;&#1075;&#1086;%20&#1084;&#1077;&#1090;&#1086;&#1076;&#1072;%22)" TargetMode="External"/><Relationship Id="rId83" Type="http://schemas.openxmlformats.org/officeDocument/2006/relationships/hyperlink" Target="javascript:termInfo(%22&#1084;&#1077;&#1090;&#1086;&#1076;&#1072;%20&#1053;&#1077;&#1083;&#1076;&#1077;&#1088;&#1072;-&#1052;&#1080;&#1076;&#1072;%22)" TargetMode="External"/><Relationship Id="rId179" Type="http://schemas.openxmlformats.org/officeDocument/2006/relationships/image" Target="media/image84.png"/><Relationship Id="rId365" Type="http://schemas.openxmlformats.org/officeDocument/2006/relationships/hyperlink" Target="javascript:termInfo(%22&#1084;&#1077;&#1090;&#1086;&#1076;&#1072;%20&#1087;&#1088;&#1086;&#1077;&#1082;&#1094;&#1080;&#1080;%20&#1075;&#1088;&#1072;&#1076;&#1080;&#1077;&#1085;&#1090;&#1072;%22)" TargetMode="External"/><Relationship Id="rId386" Type="http://schemas.openxmlformats.org/officeDocument/2006/relationships/hyperlink" Target="javascript:termInfo(%22&#1084;&#1085;&#1086;&#1078;&#1077;&#1089;&#1090;&#1074;&#1086;%20&#1076;&#1086;&#1087;&#1091;&#1089;&#1090;&#1080;&#1084;&#1099;&#1093;%20&#1079;&#1085;&#1072;&#1095;&#1077;&#1085;&#1080;&#1081;%20&#1074;&#1077;&#1082;&#1090;&#1086;&#1088;&#1072;%20&#1074;&#1072;&#1088;&#1100;&#1080;&#1088;&#1091;&#1077;&#1084;&#1099;&#1093;%20&#1087;&#1072;&#1088;&#1072;&#1084;&#1077;&#1090;&#1088;&#1086;&#1074;%22)" TargetMode="External"/><Relationship Id="rId190" Type="http://schemas.openxmlformats.org/officeDocument/2006/relationships/hyperlink" Target="javascript:termInfo(%22&#1082;&#1086;&#1084;&#1087;&#1083;&#1077;&#1082;&#1089;%22)" TargetMode="External"/><Relationship Id="rId204" Type="http://schemas.openxmlformats.org/officeDocument/2006/relationships/hyperlink" Target="javascript:termInfo(%22&#1082;&#1086;&#1084;&#1087;&#1083;&#1077;&#1082;&#1089;&#1072;%22)" TargetMode="External"/><Relationship Id="rId225" Type="http://schemas.openxmlformats.org/officeDocument/2006/relationships/hyperlink" Target="javascript:termInfo(%22&#1089;&#1078;&#1072;&#1090;&#1080;&#1103;%20&#1082;&#1086;&#1084;&#1087;&#1083;&#1077;&#1082;&#1089;&#1072;%22)" TargetMode="External"/><Relationship Id="rId246" Type="http://schemas.openxmlformats.org/officeDocument/2006/relationships/image" Target="media/image130.png"/><Relationship Id="rId267" Type="http://schemas.openxmlformats.org/officeDocument/2006/relationships/image" Target="media/image145.png"/><Relationship Id="rId288" Type="http://schemas.openxmlformats.org/officeDocument/2006/relationships/image" Target="media/image162.png"/><Relationship Id="rId106" Type="http://schemas.openxmlformats.org/officeDocument/2006/relationships/hyperlink" Target="javascript:termInfo(%22&#1085;&#1077;&#1076;&#1086;&#1087;&#1091;&#1089;&#1090;&#1080;&#1084;&#1086;&#1081;%20&#1090;&#1086;&#1095;&#1082;&#1086;&#1081;%22)" TargetMode="External"/><Relationship Id="rId127" Type="http://schemas.openxmlformats.org/officeDocument/2006/relationships/image" Target="media/image50.png"/><Relationship Id="rId313" Type="http://schemas.openxmlformats.org/officeDocument/2006/relationships/image" Target="media/image180.png"/><Relationship Id="rId10" Type="http://schemas.openxmlformats.org/officeDocument/2006/relationships/hyperlink" Target="javascript:termInfo(%22&#1084;&#1085;&#1086;&#1078;&#1077;&#1089;&#1090;&#1074;&#1086;%20&#1076;&#1086;&#1087;&#1091;&#1089;&#1090;&#1080;&#1084;&#1099;&#1093;%20&#1079;&#1085;&#1072;&#1095;&#1077;&#1085;&#1080;&#1081;%22)" TargetMode="External"/><Relationship Id="rId31" Type="http://schemas.openxmlformats.org/officeDocument/2006/relationships/hyperlink" Target="javascript:termInfo(%22&#1084;&#1077;&#1090;&#1086;&#1076;&#1086;&#1074;%20&#1074;&#1085;&#1091;&#1090;&#1088;&#1077;&#1085;&#1085;&#1077;&#1081;%20&#1090;&#1086;&#1095;&#1082;&#1080;%22)" TargetMode="External"/><Relationship Id="rId52" Type="http://schemas.openxmlformats.org/officeDocument/2006/relationships/hyperlink" Target="javascript:termInfo(%22&#1050;&#1088;&#1080;&#1090;&#1077;&#1088;&#1080;&#1081;%20&#1089;&#1082;&#1086;&#1083;&#1100;&#1079;&#1103;&#1097;&#1077;&#1075;&#1086;%20&#1076;&#1086;&#1087;&#1091;&#1089;&#1082;&#1072;%22)" TargetMode="External"/><Relationship Id="rId73" Type="http://schemas.openxmlformats.org/officeDocument/2006/relationships/hyperlink" Target="javascript:termInfo(%22&#1084;&#1077;&#1090;&#1086;&#1076;&#1072;%20&#1089;&#1082;&#1086;&#1083;&#1100;&#1079;&#1103;&#1097;&#1077;&#1075;&#1086;%20&#1076;&#1086;&#1087;&#1091;&#1089;&#1082;&#1072;%22)" TargetMode="External"/><Relationship Id="rId94" Type="http://schemas.openxmlformats.org/officeDocument/2006/relationships/image" Target="media/image23.png"/><Relationship Id="rId148" Type="http://schemas.openxmlformats.org/officeDocument/2006/relationships/image" Target="media/image59.png"/><Relationship Id="rId169" Type="http://schemas.openxmlformats.org/officeDocument/2006/relationships/hyperlink" Target="javascript:termInfo(%22&#1082;&#1086;&#1084;&#1087;&#1083;&#1077;&#1082;&#1089;&#1072;%22)" TargetMode="External"/><Relationship Id="rId334" Type="http://schemas.openxmlformats.org/officeDocument/2006/relationships/image" Target="media/image190.png"/><Relationship Id="rId355" Type="http://schemas.openxmlformats.org/officeDocument/2006/relationships/image" Target="media/image205.png"/><Relationship Id="rId376" Type="http://schemas.openxmlformats.org/officeDocument/2006/relationships/image" Target="media/image219.png"/><Relationship Id="rId397" Type="http://schemas.openxmlformats.org/officeDocument/2006/relationships/image" Target="media/image236.png"/><Relationship Id="rId4" Type="http://schemas.openxmlformats.org/officeDocument/2006/relationships/settings" Target="settings.xml"/><Relationship Id="rId180" Type="http://schemas.openxmlformats.org/officeDocument/2006/relationships/image" Target="media/image85.png"/><Relationship Id="rId215" Type="http://schemas.openxmlformats.org/officeDocument/2006/relationships/image" Target="media/image109.png"/><Relationship Id="rId236" Type="http://schemas.openxmlformats.org/officeDocument/2006/relationships/image" Target="media/image125.png"/><Relationship Id="rId257" Type="http://schemas.openxmlformats.org/officeDocument/2006/relationships/image" Target="media/image137.png"/><Relationship Id="rId278" Type="http://schemas.openxmlformats.org/officeDocument/2006/relationships/image" Target="media/image153.png"/><Relationship Id="rId401" Type="http://schemas.openxmlformats.org/officeDocument/2006/relationships/image" Target="media/image240.png"/><Relationship Id="rId303" Type="http://schemas.openxmlformats.org/officeDocument/2006/relationships/image" Target="media/image173.png"/><Relationship Id="rId42" Type="http://schemas.openxmlformats.org/officeDocument/2006/relationships/image" Target="media/image11.png"/><Relationship Id="rId84" Type="http://schemas.openxmlformats.org/officeDocument/2006/relationships/hyperlink" Target="javascript:termInfo(%22&#1079;&#1072;&#1076;&#1072;&#1095;&#1091;%20&#1083;&#1086;&#1082;&#1072;&#1083;&#1100;&#1085;&#1086;&#1081;%20&#1073;&#1077;&#1079;&#1091;&#1089;&#1083;&#1086;&#1074;&#1085;&#1086;&#1081;%20&#1086;&#1087;&#1090;&#1080;&#1084;&#1080;&#1079;&#1072;&#1094;&#1080;&#1080;%22)" TargetMode="External"/><Relationship Id="rId138" Type="http://schemas.openxmlformats.org/officeDocument/2006/relationships/image" Target="media/image55.png"/><Relationship Id="rId345" Type="http://schemas.openxmlformats.org/officeDocument/2006/relationships/hyperlink" Target="javascript:termInfo(%22&#1087;&#1088;&#1086;&#1077;&#1082;&#1094;&#1080;&#1080;%20&#1090;&#1086;&#1095;&#1082;&#1080;%20&#1085;&#1072;%20&#1084;&#1085;&#1086;&#1078;&#1077;&#1089;&#1090;&#1074;&#1086;%22)" TargetMode="External"/><Relationship Id="rId387" Type="http://schemas.openxmlformats.org/officeDocument/2006/relationships/image" Target="media/image228.png"/><Relationship Id="rId191" Type="http://schemas.openxmlformats.org/officeDocument/2006/relationships/image" Target="media/image93.png"/><Relationship Id="rId205" Type="http://schemas.openxmlformats.org/officeDocument/2006/relationships/hyperlink" Target="javascript:termInfo(%22&#1082;&#1086;&#1084;&#1087;&#1083;&#1077;&#1082;&#1089;&#1072;%22)" TargetMode="External"/><Relationship Id="rId247" Type="http://schemas.openxmlformats.org/officeDocument/2006/relationships/hyperlink" Target="javascript:termInfo(%22&#1084;&#1085;&#1086;&#1078;&#1077;&#1089;&#1090;&#1074;&#1086;%20&#1076;&#1086;&#1087;&#1091;&#1089;&#1090;&#1080;&#1084;&#1099;&#1093;%20&#1079;&#1085;&#1072;&#1095;&#1077;&#1085;&#1080;&#1081;%22)" TargetMode="External"/><Relationship Id="rId107" Type="http://schemas.openxmlformats.org/officeDocument/2006/relationships/image" Target="media/image33.png"/><Relationship Id="rId289" Type="http://schemas.openxmlformats.org/officeDocument/2006/relationships/image" Target="media/image16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BB3895A-0BF8-485F-BD3C-61D11874C0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3</TotalTime>
  <Pages>29</Pages>
  <Words>6421</Words>
  <Characters>36603</Characters>
  <Application>Microsoft Office Word</Application>
  <DocSecurity>0</DocSecurity>
  <Lines>305</Lines>
  <Paragraphs>8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Глава 9</vt:lpstr>
    </vt:vector>
  </TitlesOfParts>
  <Company>TOSHIBA</Company>
  <LinksUpToDate>false</LinksUpToDate>
  <CharactersWithSpaces>42939</CharactersWithSpaces>
  <SharedDoc>false</SharedDoc>
  <HLinks>
    <vt:vector size="954" baseType="variant">
      <vt:variant>
        <vt:i4>69140605</vt:i4>
      </vt:variant>
      <vt:variant>
        <vt:i4>1998</vt:i4>
      </vt:variant>
      <vt:variant>
        <vt:i4>0</vt:i4>
      </vt:variant>
      <vt:variant>
        <vt:i4>5</vt:i4>
      </vt:variant>
      <vt:variant>
        <vt:lpwstr>javascript:termInfo(%22множество допустимых значений вектора варьируемых параметров%22)</vt:lpwstr>
      </vt:variant>
      <vt:variant>
        <vt:lpwstr/>
      </vt:variant>
      <vt:variant>
        <vt:i4>69140605</vt:i4>
      </vt:variant>
      <vt:variant>
        <vt:i4>1983</vt:i4>
      </vt:variant>
      <vt:variant>
        <vt:i4>0</vt:i4>
      </vt:variant>
      <vt:variant>
        <vt:i4>5</vt:i4>
      </vt:variant>
      <vt:variant>
        <vt:lpwstr>javascript:termInfo(%22множество допустимых значений вектора варьируемых параметров%22)</vt:lpwstr>
      </vt:variant>
      <vt:variant>
        <vt:lpwstr/>
      </vt:variant>
      <vt:variant>
        <vt:i4>69140605</vt:i4>
      </vt:variant>
      <vt:variant>
        <vt:i4>1944</vt:i4>
      </vt:variant>
      <vt:variant>
        <vt:i4>0</vt:i4>
      </vt:variant>
      <vt:variant>
        <vt:i4>5</vt:i4>
      </vt:variant>
      <vt:variant>
        <vt:lpwstr>javascript:termInfo(%22множество допустимых значений вектора варьируемых параметров%22)</vt:lpwstr>
      </vt:variant>
      <vt:variant>
        <vt:lpwstr/>
      </vt:variant>
      <vt:variant>
        <vt:i4>69140605</vt:i4>
      </vt:variant>
      <vt:variant>
        <vt:i4>1932</vt:i4>
      </vt:variant>
      <vt:variant>
        <vt:i4>0</vt:i4>
      </vt:variant>
      <vt:variant>
        <vt:i4>5</vt:i4>
      </vt:variant>
      <vt:variant>
        <vt:lpwstr>javascript:termInfo(%22множество допустимых значений вектора варьируемых параметров%22)</vt:lpwstr>
      </vt:variant>
      <vt:variant>
        <vt:lpwstr/>
      </vt:variant>
      <vt:variant>
        <vt:i4>69140605</vt:i4>
      </vt:variant>
      <vt:variant>
        <vt:i4>1896</vt:i4>
      </vt:variant>
      <vt:variant>
        <vt:i4>0</vt:i4>
      </vt:variant>
      <vt:variant>
        <vt:i4>5</vt:i4>
      </vt:variant>
      <vt:variant>
        <vt:lpwstr>javascript:termInfo(%22множество допустимых значений вектора варьируемых параметров%22)</vt:lpwstr>
      </vt:variant>
      <vt:variant>
        <vt:lpwstr/>
      </vt:variant>
      <vt:variant>
        <vt:i4>7471117</vt:i4>
      </vt:variant>
      <vt:variant>
        <vt:i4>1893</vt:i4>
      </vt:variant>
      <vt:variant>
        <vt:i4>0</vt:i4>
      </vt:variant>
      <vt:variant>
        <vt:i4>5</vt:i4>
      </vt:variant>
      <vt:variant>
        <vt:lpwstr>javascript:termInfo(%22задач условной оптимизации с ограничениями типа равенств%22)</vt:lpwstr>
      </vt:variant>
      <vt:variant>
        <vt:lpwstr/>
      </vt:variant>
      <vt:variant>
        <vt:i4>2163781</vt:i4>
      </vt:variant>
      <vt:variant>
        <vt:i4>1890</vt:i4>
      </vt:variant>
      <vt:variant>
        <vt:i4>0</vt:i4>
      </vt:variant>
      <vt:variant>
        <vt:i4>5</vt:i4>
      </vt:variant>
      <vt:variant>
        <vt:lpwstr>javascript:termInfo(%22метода проекции градиента%22)</vt:lpwstr>
      </vt:variant>
      <vt:variant>
        <vt:lpwstr/>
      </vt:variant>
      <vt:variant>
        <vt:i4>589825</vt:i4>
      </vt:variant>
      <vt:variant>
        <vt:i4>1884</vt:i4>
      </vt:variant>
      <vt:variant>
        <vt:i4>0</vt:i4>
      </vt:variant>
      <vt:variant>
        <vt:i4>5</vt:i4>
      </vt:variant>
      <vt:variant>
        <vt:lpwstr>javascript:termInfo(%22функции Химмельблау%22)</vt:lpwstr>
      </vt:variant>
      <vt:variant>
        <vt:lpwstr/>
      </vt:variant>
      <vt:variant>
        <vt:i4>71106604</vt:i4>
      </vt:variant>
      <vt:variant>
        <vt:i4>1881</vt:i4>
      </vt:variant>
      <vt:variant>
        <vt:i4>0</vt:i4>
      </vt:variant>
      <vt:variant>
        <vt:i4>5</vt:i4>
      </vt:variant>
      <vt:variant>
        <vt:lpwstr>javascript:termInfo(%22градиентного метода с дроблением шага%22)</vt:lpwstr>
      </vt:variant>
      <vt:variant>
        <vt:lpwstr/>
      </vt:variant>
      <vt:variant>
        <vt:i4>2163781</vt:i4>
      </vt:variant>
      <vt:variant>
        <vt:i4>1878</vt:i4>
      </vt:variant>
      <vt:variant>
        <vt:i4>0</vt:i4>
      </vt:variant>
      <vt:variant>
        <vt:i4>5</vt:i4>
      </vt:variant>
      <vt:variant>
        <vt:lpwstr>javascript:termInfo(%22метода проекции градиента%22)</vt:lpwstr>
      </vt:variant>
      <vt:variant>
        <vt:lpwstr/>
      </vt:variant>
      <vt:variant>
        <vt:i4>71565352</vt:i4>
      </vt:variant>
      <vt:variant>
        <vt:i4>1863</vt:i4>
      </vt:variant>
      <vt:variant>
        <vt:i4>0</vt:i4>
      </vt:variant>
      <vt:variant>
        <vt:i4>5</vt:i4>
      </vt:variant>
      <vt:variant>
        <vt:lpwstr>javascript:termInfo(%22стандартных условий окончания итераций%22)</vt:lpwstr>
      </vt:variant>
      <vt:variant>
        <vt:lpwstr/>
      </vt:variant>
      <vt:variant>
        <vt:i4>786432</vt:i4>
      </vt:variant>
      <vt:variant>
        <vt:i4>1815</vt:i4>
      </vt:variant>
      <vt:variant>
        <vt:i4>0</vt:i4>
      </vt:variant>
      <vt:variant>
        <vt:i4>5</vt:i4>
      </vt:variant>
      <vt:variant>
        <vt:lpwstr>javascript:termInfo(%22градиентном методе с дроблением шага%22)</vt:lpwstr>
      </vt:variant>
      <vt:variant>
        <vt:lpwstr/>
      </vt:variant>
      <vt:variant>
        <vt:i4>68158573</vt:i4>
      </vt:variant>
      <vt:variant>
        <vt:i4>1812</vt:i4>
      </vt:variant>
      <vt:variant>
        <vt:i4>0</vt:i4>
      </vt:variant>
      <vt:variant>
        <vt:i4>5</vt:i4>
      </vt:variant>
      <vt:variant>
        <vt:lpwstr>javascript:termInfo(%22Метод проекции градиента%22)</vt:lpwstr>
      </vt:variant>
      <vt:variant>
        <vt:lpwstr/>
      </vt:variant>
      <vt:variant>
        <vt:i4>70976561</vt:i4>
      </vt:variant>
      <vt:variant>
        <vt:i4>1794</vt:i4>
      </vt:variant>
      <vt:variant>
        <vt:i4>0</vt:i4>
      </vt:variant>
      <vt:variant>
        <vt:i4>5</vt:i4>
      </vt:variant>
      <vt:variant>
        <vt:lpwstr>javascript:termInfo(%22задачей квадратичного программирования%22)</vt:lpwstr>
      </vt:variant>
      <vt:variant>
        <vt:lpwstr/>
      </vt:variant>
      <vt:variant>
        <vt:i4>73663516</vt:i4>
      </vt:variant>
      <vt:variant>
        <vt:i4>1791</vt:i4>
      </vt:variant>
      <vt:variant>
        <vt:i4>0</vt:i4>
      </vt:variant>
      <vt:variant>
        <vt:i4>5</vt:i4>
      </vt:variant>
      <vt:variant>
        <vt:lpwstr>javascript:termInfo(%22задачей условной оптимизации%22)</vt:lpwstr>
      </vt:variant>
      <vt:variant>
        <vt:lpwstr/>
      </vt:variant>
      <vt:variant>
        <vt:i4>655373</vt:i4>
      </vt:variant>
      <vt:variant>
        <vt:i4>1788</vt:i4>
      </vt:variant>
      <vt:variant>
        <vt:i4>0</vt:i4>
      </vt:variant>
      <vt:variant>
        <vt:i4>5</vt:i4>
      </vt:variant>
      <vt:variant>
        <vt:lpwstr>javascript:termInfo(%22проекции точки на множество%22)</vt:lpwstr>
      </vt:variant>
      <vt:variant>
        <vt:lpwstr/>
      </vt:variant>
      <vt:variant>
        <vt:i4>2819126</vt:i4>
      </vt:variant>
      <vt:variant>
        <vt:i4>1779</vt:i4>
      </vt:variant>
      <vt:variant>
        <vt:i4>0</vt:i4>
      </vt:variant>
      <vt:variant>
        <vt:i4>5</vt:i4>
      </vt:variant>
      <vt:variant>
        <vt:lpwstr>javascript:termInfo(%22выпуклое множество%22)</vt:lpwstr>
      </vt:variant>
      <vt:variant>
        <vt:lpwstr/>
      </vt:variant>
      <vt:variant>
        <vt:i4>655482</vt:i4>
      </vt:variant>
      <vt:variant>
        <vt:i4>1692</vt:i4>
      </vt:variant>
      <vt:variant>
        <vt:i4>0</vt:i4>
      </vt:variant>
      <vt:variant>
        <vt:i4>5</vt:i4>
      </vt:variant>
      <vt:variant>
        <vt:lpwstr>javascript:termInfo(%22проекция точки на множество%22)</vt:lpwstr>
      </vt:variant>
      <vt:variant>
        <vt:lpwstr/>
      </vt:variant>
      <vt:variant>
        <vt:i4>5506122</vt:i4>
      </vt:variant>
      <vt:variant>
        <vt:i4>1686</vt:i4>
      </vt:variant>
      <vt:variant>
        <vt:i4>0</vt:i4>
      </vt:variant>
      <vt:variant>
        <vt:i4>5</vt:i4>
      </vt:variant>
      <vt:variant>
        <vt:lpwstr>javascript:termInfo(%22множества допустимых значений%22)</vt:lpwstr>
      </vt:variant>
      <vt:variant>
        <vt:lpwstr/>
      </vt:variant>
      <vt:variant>
        <vt:i4>68943997</vt:i4>
      </vt:variant>
      <vt:variant>
        <vt:i4>1683</vt:i4>
      </vt:variant>
      <vt:variant>
        <vt:i4>0</vt:i4>
      </vt:variant>
      <vt:variant>
        <vt:i4>5</vt:i4>
      </vt:variant>
      <vt:variant>
        <vt:lpwstr>javascript:termInfo(%22градиентного метода наискорейшего спуска%22)</vt:lpwstr>
      </vt:variant>
      <vt:variant>
        <vt:lpwstr/>
      </vt:variant>
      <vt:variant>
        <vt:i4>68158573</vt:i4>
      </vt:variant>
      <vt:variant>
        <vt:i4>1677</vt:i4>
      </vt:variant>
      <vt:variant>
        <vt:i4>0</vt:i4>
      </vt:variant>
      <vt:variant>
        <vt:i4>5</vt:i4>
      </vt:variant>
      <vt:variant>
        <vt:lpwstr>javascript:termInfo(%22метод проекции градиента%22)</vt:lpwstr>
      </vt:variant>
      <vt:variant>
        <vt:lpwstr/>
      </vt:variant>
      <vt:variant>
        <vt:i4>5964851</vt:i4>
      </vt:variant>
      <vt:variant>
        <vt:i4>1671</vt:i4>
      </vt:variant>
      <vt:variant>
        <vt:i4>0</vt:i4>
      </vt:variant>
      <vt:variant>
        <vt:i4>5</vt:i4>
      </vt:variant>
      <vt:variant>
        <vt:lpwstr>javascript:termInfo(%22ограничивающие функции%22)</vt:lpwstr>
      </vt:variant>
      <vt:variant>
        <vt:lpwstr/>
      </vt:variant>
      <vt:variant>
        <vt:i4>393231</vt:i4>
      </vt:variant>
      <vt:variant>
        <vt:i4>1665</vt:i4>
      </vt:variant>
      <vt:variant>
        <vt:i4>0</vt:i4>
      </vt:variant>
      <vt:variant>
        <vt:i4>5</vt:i4>
      </vt:variant>
      <vt:variant>
        <vt:lpwstr>javascript:termInfo(%22целевая функция%22)</vt:lpwstr>
      </vt:variant>
      <vt:variant>
        <vt:lpwstr/>
      </vt:variant>
      <vt:variant>
        <vt:i4>5899338</vt:i4>
      </vt:variant>
      <vt:variant>
        <vt:i4>1659</vt:i4>
      </vt:variant>
      <vt:variant>
        <vt:i4>0</vt:i4>
      </vt:variant>
      <vt:variant>
        <vt:i4>5</vt:i4>
      </vt:variant>
      <vt:variant>
        <vt:lpwstr>javascript:termInfo(%22множество допустимых значений%22)</vt:lpwstr>
      </vt:variant>
      <vt:variant>
        <vt:lpwstr/>
      </vt:variant>
      <vt:variant>
        <vt:i4>71042112</vt:i4>
      </vt:variant>
      <vt:variant>
        <vt:i4>1653</vt:i4>
      </vt:variant>
      <vt:variant>
        <vt:i4>0</vt:i4>
      </vt:variant>
      <vt:variant>
        <vt:i4>5</vt:i4>
      </vt:variant>
      <vt:variant>
        <vt:lpwstr>javascript:termInfo(%22задачу локальной условной оптимизации%22)</vt:lpwstr>
      </vt:variant>
      <vt:variant>
        <vt:lpwstr/>
      </vt:variant>
      <vt:variant>
        <vt:i4>2556977</vt:i4>
      </vt:variant>
      <vt:variant>
        <vt:i4>1650</vt:i4>
      </vt:variant>
      <vt:variant>
        <vt:i4>0</vt:i4>
      </vt:variant>
      <vt:variant>
        <vt:i4>5</vt:i4>
      </vt:variant>
      <vt:variant>
        <vt:lpwstr>javascript:termInfo(%22метода линейной аппроксимации%22)</vt:lpwstr>
      </vt:variant>
      <vt:variant>
        <vt:lpwstr/>
      </vt:variant>
      <vt:variant>
        <vt:i4>2557002</vt:i4>
      </vt:variant>
      <vt:variant>
        <vt:i4>1641</vt:i4>
      </vt:variant>
      <vt:variant>
        <vt:i4>0</vt:i4>
      </vt:variant>
      <vt:variant>
        <vt:i4>5</vt:i4>
      </vt:variant>
      <vt:variant>
        <vt:lpwstr>javascript:termInfo(%22множеству допустимых значений%22)</vt:lpwstr>
      </vt:variant>
      <vt:variant>
        <vt:lpwstr/>
      </vt:variant>
      <vt:variant>
        <vt:i4>2556977</vt:i4>
      </vt:variant>
      <vt:variant>
        <vt:i4>1632</vt:i4>
      </vt:variant>
      <vt:variant>
        <vt:i4>0</vt:i4>
      </vt:variant>
      <vt:variant>
        <vt:i4>5</vt:i4>
      </vt:variant>
      <vt:variant>
        <vt:lpwstr>javascript:termInfo(%22метода линейной аппроксимации%22)</vt:lpwstr>
      </vt:variant>
      <vt:variant>
        <vt:lpwstr/>
      </vt:variant>
      <vt:variant>
        <vt:i4>71434280</vt:i4>
      </vt:variant>
      <vt:variant>
        <vt:i4>1614</vt:i4>
      </vt:variant>
      <vt:variant>
        <vt:i4>0</vt:i4>
      </vt:variant>
      <vt:variant>
        <vt:i4>5</vt:i4>
      </vt:variant>
      <vt:variant>
        <vt:lpwstr>javascript:termInfo(%22стандартные условия окончания итераций%22)</vt:lpwstr>
      </vt:variant>
      <vt:variant>
        <vt:lpwstr/>
      </vt:variant>
      <vt:variant>
        <vt:i4>72220753</vt:i4>
      </vt:variant>
      <vt:variant>
        <vt:i4>1593</vt:i4>
      </vt:variant>
      <vt:variant>
        <vt:i4>0</vt:i4>
      </vt:variant>
      <vt:variant>
        <vt:i4>5</vt:i4>
      </vt:variant>
      <vt:variant>
        <vt:lpwstr>javascript:termInfo(%22задачу линейного программирования%22)</vt:lpwstr>
      </vt:variant>
      <vt:variant>
        <vt:lpwstr/>
      </vt:variant>
      <vt:variant>
        <vt:i4>458753</vt:i4>
      </vt:variant>
      <vt:variant>
        <vt:i4>1563</vt:i4>
      </vt:variant>
      <vt:variant>
        <vt:i4>0</vt:i4>
      </vt:variant>
      <vt:variant>
        <vt:i4>5</vt:i4>
      </vt:variant>
      <vt:variant>
        <vt:lpwstr>javascript:termInfo(%22целевой функции%22)</vt:lpwstr>
      </vt:variant>
      <vt:variant>
        <vt:lpwstr/>
      </vt:variant>
      <vt:variant>
        <vt:i4>2098224</vt:i4>
      </vt:variant>
      <vt:variant>
        <vt:i4>1539</vt:i4>
      </vt:variant>
      <vt:variant>
        <vt:i4>0</vt:i4>
      </vt:variant>
      <vt:variant>
        <vt:i4>5</vt:i4>
      </vt:variant>
      <vt:variant>
        <vt:lpwstr>javascript:termInfo(%22задачи одномерной оптимизации%22)</vt:lpwstr>
      </vt:variant>
      <vt:variant>
        <vt:lpwstr/>
      </vt:variant>
      <vt:variant>
        <vt:i4>2556977</vt:i4>
      </vt:variant>
      <vt:variant>
        <vt:i4>1530</vt:i4>
      </vt:variant>
      <vt:variant>
        <vt:i4>0</vt:i4>
      </vt:variant>
      <vt:variant>
        <vt:i4>5</vt:i4>
      </vt:variant>
      <vt:variant>
        <vt:lpwstr>javascript:termInfo(%22метода линейной аппроксимации%22)</vt:lpwstr>
      </vt:variant>
      <vt:variant>
        <vt:lpwstr/>
      </vt:variant>
      <vt:variant>
        <vt:i4>72220714</vt:i4>
      </vt:variant>
      <vt:variant>
        <vt:i4>1524</vt:i4>
      </vt:variant>
      <vt:variant>
        <vt:i4>0</vt:i4>
      </vt:variant>
      <vt:variant>
        <vt:i4>5</vt:i4>
      </vt:variant>
      <vt:variant>
        <vt:lpwstr>javascript:termInfo(%22задачи линейного программирования%22)</vt:lpwstr>
      </vt:variant>
      <vt:variant>
        <vt:lpwstr/>
      </vt:variant>
      <vt:variant>
        <vt:i4>74252401</vt:i4>
      </vt:variant>
      <vt:variant>
        <vt:i4>1503</vt:i4>
      </vt:variant>
      <vt:variant>
        <vt:i4>0</vt:i4>
      </vt:variant>
      <vt:variant>
        <vt:i4>5</vt:i4>
      </vt:variant>
      <vt:variant>
        <vt:lpwstr>javascript:termInfo(%22области допустимых значений%22)</vt:lpwstr>
      </vt:variant>
      <vt:variant>
        <vt:lpwstr/>
      </vt:variant>
      <vt:variant>
        <vt:i4>458753</vt:i4>
      </vt:variant>
      <vt:variant>
        <vt:i4>1461</vt:i4>
      </vt:variant>
      <vt:variant>
        <vt:i4>0</vt:i4>
      </vt:variant>
      <vt:variant>
        <vt:i4>5</vt:i4>
      </vt:variant>
      <vt:variant>
        <vt:lpwstr>javascript:termInfo(%22целевой функции%22)</vt:lpwstr>
      </vt:variant>
      <vt:variant>
        <vt:lpwstr/>
      </vt:variant>
      <vt:variant>
        <vt:i4>5964867</vt:i4>
      </vt:variant>
      <vt:variant>
        <vt:i4>1449</vt:i4>
      </vt:variant>
      <vt:variant>
        <vt:i4>0</vt:i4>
      </vt:variant>
      <vt:variant>
        <vt:i4>5</vt:i4>
      </vt:variant>
      <vt:variant>
        <vt:lpwstr>javascript:termInfo(%22ограничивающих функции%22)</vt:lpwstr>
      </vt:variant>
      <vt:variant>
        <vt:lpwstr/>
      </vt:variant>
      <vt:variant>
        <vt:i4>2098238</vt:i4>
      </vt:variant>
      <vt:variant>
        <vt:i4>1431</vt:i4>
      </vt:variant>
      <vt:variant>
        <vt:i4>0</vt:i4>
      </vt:variant>
      <vt:variant>
        <vt:i4>5</vt:i4>
      </vt:variant>
      <vt:variant>
        <vt:lpwstr>javascript:termInfo(%22ограничивающую функцию%22)</vt:lpwstr>
      </vt:variant>
      <vt:variant>
        <vt:lpwstr/>
      </vt:variant>
      <vt:variant>
        <vt:i4>393340</vt:i4>
      </vt:variant>
      <vt:variant>
        <vt:i4>1425</vt:i4>
      </vt:variant>
      <vt:variant>
        <vt:i4>0</vt:i4>
      </vt:variant>
      <vt:variant>
        <vt:i4>5</vt:i4>
      </vt:variant>
      <vt:variant>
        <vt:lpwstr>javascript:termInfo(%22целевую функцию%22)</vt:lpwstr>
      </vt:variant>
      <vt:variant>
        <vt:lpwstr/>
      </vt:variant>
      <vt:variant>
        <vt:i4>73400446</vt:i4>
      </vt:variant>
      <vt:variant>
        <vt:i4>1407</vt:i4>
      </vt:variant>
      <vt:variant>
        <vt:i4>0</vt:i4>
      </vt:variant>
      <vt:variant>
        <vt:i4>5</vt:i4>
      </vt:variant>
      <vt:variant>
        <vt:lpwstr>javascript:termInfo(%22задачу условной оптимизации%22)</vt:lpwstr>
      </vt:variant>
      <vt:variant>
        <vt:lpwstr/>
      </vt:variant>
      <vt:variant>
        <vt:i4>72220706</vt:i4>
      </vt:variant>
      <vt:variant>
        <vt:i4>1395</vt:i4>
      </vt:variant>
      <vt:variant>
        <vt:i4>0</vt:i4>
      </vt:variant>
      <vt:variant>
        <vt:i4>5</vt:i4>
      </vt:variant>
      <vt:variant>
        <vt:lpwstr>javascript:termInfo(%22задача линейного программирования%22)</vt:lpwstr>
      </vt:variant>
      <vt:variant>
        <vt:lpwstr/>
      </vt:variant>
      <vt:variant>
        <vt:i4>5964866</vt:i4>
      </vt:variant>
      <vt:variant>
        <vt:i4>1380</vt:i4>
      </vt:variant>
      <vt:variant>
        <vt:i4>0</vt:i4>
      </vt:variant>
      <vt:variant>
        <vt:i4>5</vt:i4>
      </vt:variant>
      <vt:variant>
        <vt:lpwstr>javascript:termInfo(%22ограничивающих функций%22)</vt:lpwstr>
      </vt:variant>
      <vt:variant>
        <vt:lpwstr/>
      </vt:variant>
      <vt:variant>
        <vt:i4>458753</vt:i4>
      </vt:variant>
      <vt:variant>
        <vt:i4>1374</vt:i4>
      </vt:variant>
      <vt:variant>
        <vt:i4>0</vt:i4>
      </vt:variant>
      <vt:variant>
        <vt:i4>5</vt:i4>
      </vt:variant>
      <vt:variant>
        <vt:lpwstr>javascript:termInfo(%22целевой функции%22)</vt:lpwstr>
      </vt:variant>
      <vt:variant>
        <vt:lpwstr/>
      </vt:variant>
      <vt:variant>
        <vt:i4>71828558</vt:i4>
      </vt:variant>
      <vt:variant>
        <vt:i4>1371</vt:i4>
      </vt:variant>
      <vt:variant>
        <vt:i4>0</vt:i4>
      </vt:variant>
      <vt:variant>
        <vt:i4>5</vt:i4>
      </vt:variant>
      <vt:variant>
        <vt:lpwstr>javascript:termInfo(%22Метод линейной аппроксимации %22)</vt:lpwstr>
      </vt:variant>
      <vt:variant>
        <vt:lpwstr/>
      </vt:variant>
      <vt:variant>
        <vt:i4>5964851</vt:i4>
      </vt:variant>
      <vt:variant>
        <vt:i4>1353</vt:i4>
      </vt:variant>
      <vt:variant>
        <vt:i4>0</vt:i4>
      </vt:variant>
      <vt:variant>
        <vt:i4>5</vt:i4>
      </vt:variant>
      <vt:variant>
        <vt:lpwstr>javascript:termInfo(%22ограничивающие функции%22)</vt:lpwstr>
      </vt:variant>
      <vt:variant>
        <vt:lpwstr/>
      </vt:variant>
      <vt:variant>
        <vt:i4>5899338</vt:i4>
      </vt:variant>
      <vt:variant>
        <vt:i4>1347</vt:i4>
      </vt:variant>
      <vt:variant>
        <vt:i4>0</vt:i4>
      </vt:variant>
      <vt:variant>
        <vt:i4>5</vt:i4>
      </vt:variant>
      <vt:variant>
        <vt:lpwstr>javascript:termInfo(%22множество допустимых значений%22)</vt:lpwstr>
      </vt:variant>
      <vt:variant>
        <vt:lpwstr/>
      </vt:variant>
      <vt:variant>
        <vt:i4>74252401</vt:i4>
      </vt:variant>
      <vt:variant>
        <vt:i4>1338</vt:i4>
      </vt:variant>
      <vt:variant>
        <vt:i4>0</vt:i4>
      </vt:variant>
      <vt:variant>
        <vt:i4>5</vt:i4>
      </vt:variant>
      <vt:variant>
        <vt:lpwstr>javascript:termInfo(%22области допустимых значений%22)</vt:lpwstr>
      </vt:variant>
      <vt:variant>
        <vt:lpwstr/>
      </vt:variant>
      <vt:variant>
        <vt:i4>71368747</vt:i4>
      </vt:variant>
      <vt:variant>
        <vt:i4>1335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5963868</vt:i4>
      </vt:variant>
      <vt:variant>
        <vt:i4>1332</vt:i4>
      </vt:variant>
      <vt:variant>
        <vt:i4>0</vt:i4>
      </vt:variant>
      <vt:variant>
        <vt:i4>5</vt:i4>
      </vt:variant>
      <vt:variant>
        <vt:lpwstr>javascript:termInfo(%22метода комплексов%22)</vt:lpwstr>
      </vt:variant>
      <vt:variant>
        <vt:lpwstr/>
      </vt:variant>
      <vt:variant>
        <vt:i4>71368747</vt:i4>
      </vt:variant>
      <vt:variant>
        <vt:i4>1326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71368747</vt:i4>
      </vt:variant>
      <vt:variant>
        <vt:i4>1302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71368747</vt:i4>
      </vt:variant>
      <vt:variant>
        <vt:i4>1266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73793655</vt:i4>
      </vt:variant>
      <vt:variant>
        <vt:i4>1260</vt:i4>
      </vt:variant>
      <vt:variant>
        <vt:i4>0</vt:i4>
      </vt:variant>
      <vt:variant>
        <vt:i4>5</vt:i4>
      </vt:variant>
      <vt:variant>
        <vt:lpwstr>javascript:termInfo(%22сжатия комплекса%22)</vt:lpwstr>
      </vt:variant>
      <vt:variant>
        <vt:lpwstr/>
      </vt:variant>
      <vt:variant>
        <vt:i4>71368747</vt:i4>
      </vt:variant>
      <vt:variant>
        <vt:i4>1236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73793655</vt:i4>
      </vt:variant>
      <vt:variant>
        <vt:i4>1230</vt:i4>
      </vt:variant>
      <vt:variant>
        <vt:i4>0</vt:i4>
      </vt:variant>
      <vt:variant>
        <vt:i4>5</vt:i4>
      </vt:variant>
      <vt:variant>
        <vt:lpwstr>javascript:termInfo(%22сжатия комплекса%22)</vt:lpwstr>
      </vt:variant>
      <vt:variant>
        <vt:lpwstr/>
      </vt:variant>
      <vt:variant>
        <vt:i4>71368747</vt:i4>
      </vt:variant>
      <vt:variant>
        <vt:i4>1191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71368747</vt:i4>
      </vt:variant>
      <vt:variant>
        <vt:i4>1164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73793549</vt:i4>
      </vt:variant>
      <vt:variant>
        <vt:i4>1152</vt:i4>
      </vt:variant>
      <vt:variant>
        <vt:i4>0</vt:i4>
      </vt:variant>
      <vt:variant>
        <vt:i4>5</vt:i4>
      </vt:variant>
      <vt:variant>
        <vt:lpwstr>javascript:termInfo(%22сжатие комплекса%22)</vt:lpwstr>
      </vt:variant>
      <vt:variant>
        <vt:lpwstr/>
      </vt:variant>
      <vt:variant>
        <vt:i4>71368747</vt:i4>
      </vt:variant>
      <vt:variant>
        <vt:i4>1131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71368747</vt:i4>
      </vt:variant>
      <vt:variant>
        <vt:i4>1119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71368747</vt:i4>
      </vt:variant>
      <vt:variant>
        <vt:i4>1110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73793655</vt:i4>
      </vt:variant>
      <vt:variant>
        <vt:i4>1098</vt:i4>
      </vt:variant>
      <vt:variant>
        <vt:i4>0</vt:i4>
      </vt:variant>
      <vt:variant>
        <vt:i4>5</vt:i4>
      </vt:variant>
      <vt:variant>
        <vt:lpwstr>javascript:termInfo(%22сжатия комплекса%22)</vt:lpwstr>
      </vt:variant>
      <vt:variant>
        <vt:lpwstr/>
      </vt:variant>
      <vt:variant>
        <vt:i4>71368747</vt:i4>
      </vt:variant>
      <vt:variant>
        <vt:i4>1083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71368747</vt:i4>
      </vt:variant>
      <vt:variant>
        <vt:i4>1068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8192014</vt:i4>
      </vt:variant>
      <vt:variant>
        <vt:i4>1059</vt:i4>
      </vt:variant>
      <vt:variant>
        <vt:i4>0</vt:i4>
      </vt:variant>
      <vt:variant>
        <vt:i4>5</vt:i4>
      </vt:variant>
      <vt:variant>
        <vt:lpwstr>javascript:termInfo(%22комплекс%22)</vt:lpwstr>
      </vt:variant>
      <vt:variant>
        <vt:lpwstr/>
      </vt:variant>
      <vt:variant>
        <vt:i4>8192014</vt:i4>
      </vt:variant>
      <vt:variant>
        <vt:i4>1044</vt:i4>
      </vt:variant>
      <vt:variant>
        <vt:i4>0</vt:i4>
      </vt:variant>
      <vt:variant>
        <vt:i4>5</vt:i4>
      </vt:variant>
      <vt:variant>
        <vt:lpwstr>javascript:termInfo(%22комплекс%22)</vt:lpwstr>
      </vt:variant>
      <vt:variant>
        <vt:lpwstr/>
      </vt:variant>
      <vt:variant>
        <vt:i4>71368747</vt:i4>
      </vt:variant>
      <vt:variant>
        <vt:i4>1032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8192014</vt:i4>
      </vt:variant>
      <vt:variant>
        <vt:i4>987</vt:i4>
      </vt:variant>
      <vt:variant>
        <vt:i4>0</vt:i4>
      </vt:variant>
      <vt:variant>
        <vt:i4>5</vt:i4>
      </vt:variant>
      <vt:variant>
        <vt:lpwstr>javascript:termInfo(%22комплекс%22)</vt:lpwstr>
      </vt:variant>
      <vt:variant>
        <vt:lpwstr/>
      </vt:variant>
      <vt:variant>
        <vt:i4>73793549</vt:i4>
      </vt:variant>
      <vt:variant>
        <vt:i4>984</vt:i4>
      </vt:variant>
      <vt:variant>
        <vt:i4>0</vt:i4>
      </vt:variant>
      <vt:variant>
        <vt:i4>5</vt:i4>
      </vt:variant>
      <vt:variant>
        <vt:lpwstr>javascript:termInfo(%22Сжатие комплекса%22)</vt:lpwstr>
      </vt:variant>
      <vt:variant>
        <vt:lpwstr/>
      </vt:variant>
      <vt:variant>
        <vt:i4>71368747</vt:i4>
      </vt:variant>
      <vt:variant>
        <vt:i4>972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8192014</vt:i4>
      </vt:variant>
      <vt:variant>
        <vt:i4>927</vt:i4>
      </vt:variant>
      <vt:variant>
        <vt:i4>0</vt:i4>
      </vt:variant>
      <vt:variant>
        <vt:i4>5</vt:i4>
      </vt:variant>
      <vt:variant>
        <vt:lpwstr>javascript:termInfo(%22комплекс%22)</vt:lpwstr>
      </vt:variant>
      <vt:variant>
        <vt:lpwstr/>
      </vt:variant>
      <vt:variant>
        <vt:i4>71172184</vt:i4>
      </vt:variant>
      <vt:variant>
        <vt:i4>924</vt:i4>
      </vt:variant>
      <vt:variant>
        <vt:i4>0</vt:i4>
      </vt:variant>
      <vt:variant>
        <vt:i4>5</vt:i4>
      </vt:variant>
      <vt:variant>
        <vt:lpwstr>javascript:termInfo(%22Отражение вершины комплекса с растяжением%22)</vt:lpwstr>
      </vt:variant>
      <vt:variant>
        <vt:lpwstr/>
      </vt:variant>
      <vt:variant>
        <vt:i4>71368747</vt:i4>
      </vt:variant>
      <vt:variant>
        <vt:i4>900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71368747</vt:i4>
      </vt:variant>
      <vt:variant>
        <vt:i4>885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73793549</vt:i4>
      </vt:variant>
      <vt:variant>
        <vt:i4>882</vt:i4>
      </vt:variant>
      <vt:variant>
        <vt:i4>0</vt:i4>
      </vt:variant>
      <vt:variant>
        <vt:i4>5</vt:i4>
      </vt:variant>
      <vt:variant>
        <vt:lpwstr>javascript:termInfo(%22сжатие комплекса%22)</vt:lpwstr>
      </vt:variant>
      <vt:variant>
        <vt:lpwstr/>
      </vt:variant>
      <vt:variant>
        <vt:i4>71172184</vt:i4>
      </vt:variant>
      <vt:variant>
        <vt:i4>879</vt:i4>
      </vt:variant>
      <vt:variant>
        <vt:i4>0</vt:i4>
      </vt:variant>
      <vt:variant>
        <vt:i4>5</vt:i4>
      </vt:variant>
      <vt:variant>
        <vt:lpwstr>javascript:termInfo(%22отражение вершины комплекса с растяжением%22)</vt:lpwstr>
      </vt:variant>
      <vt:variant>
        <vt:lpwstr/>
      </vt:variant>
      <vt:variant>
        <vt:i4>71368747</vt:i4>
      </vt:variant>
      <vt:variant>
        <vt:i4>876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70582313</vt:i4>
      </vt:variant>
      <vt:variant>
        <vt:i4>873</vt:i4>
      </vt:variant>
      <vt:variant>
        <vt:i4>0</vt:i4>
      </vt:variant>
      <vt:variant>
        <vt:i4>5</vt:i4>
      </vt:variant>
      <vt:variant>
        <vt:lpwstr>javascript:termInfo(%22методом комплексов%22)</vt:lpwstr>
      </vt:variant>
      <vt:variant>
        <vt:lpwstr/>
      </vt:variant>
      <vt:variant>
        <vt:i4>71828535</vt:i4>
      </vt:variant>
      <vt:variant>
        <vt:i4>870</vt:i4>
      </vt:variant>
      <vt:variant>
        <vt:i4>0</vt:i4>
      </vt:variant>
      <vt:variant>
        <vt:i4>5</vt:i4>
      </vt:variant>
      <vt:variant>
        <vt:lpwstr>javascript:termInfo(%22задачи безусловной оптимизации%22)</vt:lpwstr>
      </vt:variant>
      <vt:variant>
        <vt:lpwstr/>
      </vt:variant>
      <vt:variant>
        <vt:i4>71500850</vt:i4>
      </vt:variant>
      <vt:variant>
        <vt:i4>861</vt:i4>
      </vt:variant>
      <vt:variant>
        <vt:i4>0</vt:i4>
      </vt:variant>
      <vt:variant>
        <vt:i4>5</vt:i4>
      </vt:variant>
      <vt:variant>
        <vt:lpwstr>javascript:termInfo(%22комплексом%22)</vt:lpwstr>
      </vt:variant>
      <vt:variant>
        <vt:lpwstr/>
      </vt:variant>
      <vt:variant>
        <vt:i4>70516769</vt:i4>
      </vt:variant>
      <vt:variant>
        <vt:i4>858</vt:i4>
      </vt:variant>
      <vt:variant>
        <vt:i4>0</vt:i4>
      </vt:variant>
      <vt:variant>
        <vt:i4>5</vt:i4>
      </vt:variant>
      <vt:variant>
        <vt:lpwstr>javascript:termInfo(%22модифицированный метод комплексов%22)</vt:lpwstr>
      </vt:variant>
      <vt:variant>
        <vt:lpwstr/>
      </vt:variant>
      <vt:variant>
        <vt:i4>73400325</vt:i4>
      </vt:variant>
      <vt:variant>
        <vt:i4>855</vt:i4>
      </vt:variant>
      <vt:variant>
        <vt:i4>0</vt:i4>
      </vt:variant>
      <vt:variant>
        <vt:i4>5</vt:i4>
      </vt:variant>
      <vt:variant>
        <vt:lpwstr>javascript:termInfo(%22задачи условной оптимизации%22)</vt:lpwstr>
      </vt:variant>
      <vt:variant>
        <vt:lpwstr/>
      </vt:variant>
      <vt:variant>
        <vt:i4>71828538</vt:i4>
      </vt:variant>
      <vt:variant>
        <vt:i4>852</vt:i4>
      </vt:variant>
      <vt:variant>
        <vt:i4>0</vt:i4>
      </vt:variant>
      <vt:variant>
        <vt:i4>5</vt:i4>
      </vt:variant>
      <vt:variant>
        <vt:lpwstr>javascript:termInfo(%22задаче безусловной оптимизации%22)</vt:lpwstr>
      </vt:variant>
      <vt:variant>
        <vt:lpwstr/>
      </vt:variant>
      <vt:variant>
        <vt:i4>590871</vt:i4>
      </vt:variant>
      <vt:variant>
        <vt:i4>849</vt:i4>
      </vt:variant>
      <vt:variant>
        <vt:i4>0</vt:i4>
      </vt:variant>
      <vt:variant>
        <vt:i4>5</vt:i4>
      </vt:variant>
      <vt:variant>
        <vt:lpwstr>javascript:termInfo(%22Метод комплексов%22)</vt:lpwstr>
      </vt:variant>
      <vt:variant>
        <vt:lpwstr/>
      </vt:variant>
      <vt:variant>
        <vt:i4>74252401</vt:i4>
      </vt:variant>
      <vt:variant>
        <vt:i4>837</vt:i4>
      </vt:variant>
      <vt:variant>
        <vt:i4>0</vt:i4>
      </vt:variant>
      <vt:variant>
        <vt:i4>5</vt:i4>
      </vt:variant>
      <vt:variant>
        <vt:lpwstr>javascript:termInfo(%22области допустимых значений%22)</vt:lpwstr>
      </vt:variant>
      <vt:variant>
        <vt:lpwstr/>
      </vt:variant>
      <vt:variant>
        <vt:i4>5899338</vt:i4>
      </vt:variant>
      <vt:variant>
        <vt:i4>828</vt:i4>
      </vt:variant>
      <vt:variant>
        <vt:i4>0</vt:i4>
      </vt:variant>
      <vt:variant>
        <vt:i4>5</vt:i4>
      </vt:variant>
      <vt:variant>
        <vt:lpwstr>javascript:termInfo(%22множество допустимых значений%22)</vt:lpwstr>
      </vt:variant>
      <vt:variant>
        <vt:lpwstr/>
      </vt:variant>
      <vt:variant>
        <vt:i4>71042112</vt:i4>
      </vt:variant>
      <vt:variant>
        <vt:i4>822</vt:i4>
      </vt:variant>
      <vt:variant>
        <vt:i4>0</vt:i4>
      </vt:variant>
      <vt:variant>
        <vt:i4>5</vt:i4>
      </vt:variant>
      <vt:variant>
        <vt:lpwstr>javascript:termInfo(%22задачу локальной условной оптимизации%22)</vt:lpwstr>
      </vt:variant>
      <vt:variant>
        <vt:lpwstr/>
      </vt:variant>
      <vt:variant>
        <vt:i4>68419593</vt:i4>
      </vt:variant>
      <vt:variant>
        <vt:i4>741</vt:i4>
      </vt:variant>
      <vt:variant>
        <vt:i4>0</vt:i4>
      </vt:variant>
      <vt:variant>
        <vt:i4>5</vt:i4>
      </vt:variant>
      <vt:variant>
        <vt:lpwstr>javascript:termInfo(%22задачи локальной безусловной оптимизации%22)</vt:lpwstr>
      </vt:variant>
      <vt:variant>
        <vt:lpwstr/>
      </vt:variant>
      <vt:variant>
        <vt:i4>7865454</vt:i4>
      </vt:variant>
      <vt:variant>
        <vt:i4>738</vt:i4>
      </vt:variant>
      <vt:variant>
        <vt:i4>0</vt:i4>
      </vt:variant>
      <vt:variant>
        <vt:i4>5</vt:i4>
      </vt:variant>
      <vt:variant>
        <vt:lpwstr>javascript:termInfo(%22метода Нелдера-Мида%22)</vt:lpwstr>
      </vt:variant>
      <vt:variant>
        <vt:lpwstr/>
      </vt:variant>
      <vt:variant>
        <vt:i4>68813930</vt:i4>
      </vt:variant>
      <vt:variant>
        <vt:i4>732</vt:i4>
      </vt:variant>
      <vt:variant>
        <vt:i4>0</vt:i4>
      </vt:variant>
      <vt:variant>
        <vt:i4>5</vt:i4>
      </vt:variant>
      <vt:variant>
        <vt:lpwstr>javascript:termInfo(%22недопустимой точкой%22)</vt:lpwstr>
      </vt:variant>
      <vt:variant>
        <vt:lpwstr/>
      </vt:variant>
      <vt:variant>
        <vt:i4>458762</vt:i4>
      </vt:variant>
      <vt:variant>
        <vt:i4>711</vt:i4>
      </vt:variant>
      <vt:variant>
        <vt:i4>0</vt:i4>
      </vt:variant>
      <vt:variant>
        <vt:i4>5</vt:i4>
      </vt:variant>
      <vt:variant>
        <vt:lpwstr>javascript:termInfo(%22методом Нелдера-Мида%22)</vt:lpwstr>
      </vt:variant>
      <vt:variant>
        <vt:lpwstr/>
      </vt:variant>
      <vt:variant>
        <vt:i4>68419593</vt:i4>
      </vt:variant>
      <vt:variant>
        <vt:i4>708</vt:i4>
      </vt:variant>
      <vt:variant>
        <vt:i4>0</vt:i4>
      </vt:variant>
      <vt:variant>
        <vt:i4>5</vt:i4>
      </vt:variant>
      <vt:variant>
        <vt:lpwstr>javascript:termInfo(%22задачи локальной безусловной оптимизации%22)</vt:lpwstr>
      </vt:variant>
      <vt:variant>
        <vt:lpwstr/>
      </vt:variant>
      <vt:variant>
        <vt:i4>5899338</vt:i4>
      </vt:variant>
      <vt:variant>
        <vt:i4>690</vt:i4>
      </vt:variant>
      <vt:variant>
        <vt:i4>0</vt:i4>
      </vt:variant>
      <vt:variant>
        <vt:i4>5</vt:i4>
      </vt:variant>
      <vt:variant>
        <vt:lpwstr>javascript:termInfo(%22множество допустимых значений%22)</vt:lpwstr>
      </vt:variant>
      <vt:variant>
        <vt:lpwstr/>
      </vt:variant>
      <vt:variant>
        <vt:i4>5375039</vt:i4>
      </vt:variant>
      <vt:variant>
        <vt:i4>684</vt:i4>
      </vt:variant>
      <vt:variant>
        <vt:i4>0</vt:i4>
      </vt:variant>
      <vt:variant>
        <vt:i4>5</vt:i4>
      </vt:variant>
      <vt:variant>
        <vt:lpwstr>javascript:termInfo(%22критерий оптимальности%22)</vt:lpwstr>
      </vt:variant>
      <vt:variant>
        <vt:lpwstr/>
      </vt:variant>
      <vt:variant>
        <vt:i4>73400446</vt:i4>
      </vt:variant>
      <vt:variant>
        <vt:i4>681</vt:i4>
      </vt:variant>
      <vt:variant>
        <vt:i4>0</vt:i4>
      </vt:variant>
      <vt:variant>
        <vt:i4>5</vt:i4>
      </vt:variant>
      <vt:variant>
        <vt:lpwstr>javascript:termInfo(%22задачу условной оптимизации%22)</vt:lpwstr>
      </vt:variant>
      <vt:variant>
        <vt:lpwstr/>
      </vt:variant>
      <vt:variant>
        <vt:i4>70976589</vt:i4>
      </vt:variant>
      <vt:variant>
        <vt:i4>675</vt:i4>
      </vt:variant>
      <vt:variant>
        <vt:i4>0</vt:i4>
      </vt:variant>
      <vt:variant>
        <vt:i4>5</vt:i4>
      </vt:variant>
      <vt:variant>
        <vt:lpwstr>javascript:termInfo(%22метода скользящего допуска%22)</vt:lpwstr>
      </vt:variant>
      <vt:variant>
        <vt:lpwstr/>
      </vt:variant>
      <vt:variant>
        <vt:i4>68419698</vt:i4>
      </vt:variant>
      <vt:variant>
        <vt:i4>657</vt:i4>
      </vt:variant>
      <vt:variant>
        <vt:i4>0</vt:i4>
      </vt:variant>
      <vt:variant>
        <vt:i4>5</vt:i4>
      </vt:variant>
      <vt:variant>
        <vt:lpwstr>javascript:termInfo(%22задачу локальной безусловной оптимизации%22)</vt:lpwstr>
      </vt:variant>
      <vt:variant>
        <vt:lpwstr/>
      </vt:variant>
      <vt:variant>
        <vt:i4>7865454</vt:i4>
      </vt:variant>
      <vt:variant>
        <vt:i4>651</vt:i4>
      </vt:variant>
      <vt:variant>
        <vt:i4>0</vt:i4>
      </vt:variant>
      <vt:variant>
        <vt:i4>5</vt:i4>
      </vt:variant>
      <vt:variant>
        <vt:lpwstr>javascript:termInfo(%22метода Нелдера-Мида%22)</vt:lpwstr>
      </vt:variant>
      <vt:variant>
        <vt:lpwstr/>
      </vt:variant>
      <vt:variant>
        <vt:i4>68813930</vt:i4>
      </vt:variant>
      <vt:variant>
        <vt:i4>648</vt:i4>
      </vt:variant>
      <vt:variant>
        <vt:i4>0</vt:i4>
      </vt:variant>
      <vt:variant>
        <vt:i4>5</vt:i4>
      </vt:variant>
      <vt:variant>
        <vt:lpwstr>javascript:termInfo(%22недопустимой точкой%22)</vt:lpwstr>
      </vt:variant>
      <vt:variant>
        <vt:lpwstr/>
      </vt:variant>
      <vt:variant>
        <vt:i4>7865454</vt:i4>
      </vt:variant>
      <vt:variant>
        <vt:i4>630</vt:i4>
      </vt:variant>
      <vt:variant>
        <vt:i4>0</vt:i4>
      </vt:variant>
      <vt:variant>
        <vt:i4>5</vt:i4>
      </vt:variant>
      <vt:variant>
        <vt:lpwstr>javascript:termInfo(%22метода Нелдера-Мида%22)</vt:lpwstr>
      </vt:variant>
      <vt:variant>
        <vt:lpwstr/>
      </vt:variant>
      <vt:variant>
        <vt:i4>73859075</vt:i4>
      </vt:variant>
      <vt:variant>
        <vt:i4>627</vt:i4>
      </vt:variant>
      <vt:variant>
        <vt:i4>0</vt:i4>
      </vt:variant>
      <vt:variant>
        <vt:i4>5</vt:i4>
      </vt:variant>
      <vt:variant>
        <vt:lpwstr>javascript:termInfo(%22почти допустимой точкой%22)</vt:lpwstr>
      </vt:variant>
      <vt:variant>
        <vt:lpwstr/>
      </vt:variant>
      <vt:variant>
        <vt:i4>2555999</vt:i4>
      </vt:variant>
      <vt:variant>
        <vt:i4>624</vt:i4>
      </vt:variant>
      <vt:variant>
        <vt:i4>0</vt:i4>
      </vt:variant>
      <vt:variant>
        <vt:i4>5</vt:i4>
      </vt:variant>
      <vt:variant>
        <vt:lpwstr>javascript:termInfo(%22допустимой точкой%22)</vt:lpwstr>
      </vt:variant>
      <vt:variant>
        <vt:lpwstr/>
      </vt:variant>
      <vt:variant>
        <vt:i4>8257659</vt:i4>
      </vt:variant>
      <vt:variant>
        <vt:i4>600</vt:i4>
      </vt:variant>
      <vt:variant>
        <vt:i4>0</vt:i4>
      </vt:variant>
      <vt:variant>
        <vt:i4>5</vt:i4>
      </vt:variant>
      <vt:variant>
        <vt:lpwstr>javascript:termInfo(%22критерия скользящего допуска%22)</vt:lpwstr>
      </vt:variant>
      <vt:variant>
        <vt:lpwstr/>
      </vt:variant>
      <vt:variant>
        <vt:i4>68419593</vt:i4>
      </vt:variant>
      <vt:variant>
        <vt:i4>585</vt:i4>
      </vt:variant>
      <vt:variant>
        <vt:i4>0</vt:i4>
      </vt:variant>
      <vt:variant>
        <vt:i4>5</vt:i4>
      </vt:variant>
      <vt:variant>
        <vt:lpwstr>javascript:termInfo(%22задачи локальной безусловной оптимизации%22)</vt:lpwstr>
      </vt:variant>
      <vt:variant>
        <vt:lpwstr/>
      </vt:variant>
      <vt:variant>
        <vt:i4>7865454</vt:i4>
      </vt:variant>
      <vt:variant>
        <vt:i4>579</vt:i4>
      </vt:variant>
      <vt:variant>
        <vt:i4>0</vt:i4>
      </vt:variant>
      <vt:variant>
        <vt:i4>5</vt:i4>
      </vt:variant>
      <vt:variant>
        <vt:lpwstr>javascript:termInfo(%22метода Нелдера-Мида%22)</vt:lpwstr>
      </vt:variant>
      <vt:variant>
        <vt:lpwstr/>
      </vt:variant>
      <vt:variant>
        <vt:i4>70976589</vt:i4>
      </vt:variant>
      <vt:variant>
        <vt:i4>564</vt:i4>
      </vt:variant>
      <vt:variant>
        <vt:i4>0</vt:i4>
      </vt:variant>
      <vt:variant>
        <vt:i4>5</vt:i4>
      </vt:variant>
      <vt:variant>
        <vt:lpwstr>javascript:termInfo(%22метода скользящего допуска%22)</vt:lpwstr>
      </vt:variant>
      <vt:variant>
        <vt:lpwstr/>
      </vt:variant>
      <vt:variant>
        <vt:i4>70976564</vt:i4>
      </vt:variant>
      <vt:variant>
        <vt:i4>561</vt:i4>
      </vt:variant>
      <vt:variant>
        <vt:i4>0</vt:i4>
      </vt:variant>
      <vt:variant>
        <vt:i4>5</vt:i4>
      </vt:variant>
      <vt:variant>
        <vt:lpwstr>javascript:termInfo(%22метод Нелдера-Мида%22)</vt:lpwstr>
      </vt:variant>
      <vt:variant>
        <vt:lpwstr/>
      </vt:variant>
      <vt:variant>
        <vt:i4>8257549</vt:i4>
      </vt:variant>
      <vt:variant>
        <vt:i4>522</vt:i4>
      </vt:variant>
      <vt:variant>
        <vt:i4>0</vt:i4>
      </vt:variant>
      <vt:variant>
        <vt:i4>5</vt:i4>
      </vt:variant>
      <vt:variant>
        <vt:lpwstr>javascript:termInfo(%22критерий скользящего допуска%22)</vt:lpwstr>
      </vt:variant>
      <vt:variant>
        <vt:lpwstr/>
      </vt:variant>
      <vt:variant>
        <vt:i4>8257659</vt:i4>
      </vt:variant>
      <vt:variant>
        <vt:i4>501</vt:i4>
      </vt:variant>
      <vt:variant>
        <vt:i4>0</vt:i4>
      </vt:variant>
      <vt:variant>
        <vt:i4>5</vt:i4>
      </vt:variant>
      <vt:variant>
        <vt:lpwstr>javascript:termInfo(%22критерия скользящего допуска%22)</vt:lpwstr>
      </vt:variant>
      <vt:variant>
        <vt:lpwstr/>
      </vt:variant>
      <vt:variant>
        <vt:i4>458762</vt:i4>
      </vt:variant>
      <vt:variant>
        <vt:i4>498</vt:i4>
      </vt:variant>
      <vt:variant>
        <vt:i4>0</vt:i4>
      </vt:variant>
      <vt:variant>
        <vt:i4>5</vt:i4>
      </vt:variant>
      <vt:variant>
        <vt:lpwstr>javascript:termInfo(%22методом Нелдера-Мида%22)</vt:lpwstr>
      </vt:variant>
      <vt:variant>
        <vt:lpwstr/>
      </vt:variant>
      <vt:variant>
        <vt:i4>70976589</vt:i4>
      </vt:variant>
      <vt:variant>
        <vt:i4>495</vt:i4>
      </vt:variant>
      <vt:variant>
        <vt:i4>0</vt:i4>
      </vt:variant>
      <vt:variant>
        <vt:i4>5</vt:i4>
      </vt:variant>
      <vt:variant>
        <vt:lpwstr>javascript:termInfo(%22метода скользящего допуска%22)</vt:lpwstr>
      </vt:variant>
      <vt:variant>
        <vt:lpwstr/>
      </vt:variant>
      <vt:variant>
        <vt:i4>70976589</vt:i4>
      </vt:variant>
      <vt:variant>
        <vt:i4>489</vt:i4>
      </vt:variant>
      <vt:variant>
        <vt:i4>0</vt:i4>
      </vt:variant>
      <vt:variant>
        <vt:i4>5</vt:i4>
      </vt:variant>
      <vt:variant>
        <vt:lpwstr>javascript:termInfo(%22метода скользящего допуска%22)</vt:lpwstr>
      </vt:variant>
      <vt:variant>
        <vt:lpwstr/>
      </vt:variant>
      <vt:variant>
        <vt:i4>70976589</vt:i4>
      </vt:variant>
      <vt:variant>
        <vt:i4>486</vt:i4>
      </vt:variant>
      <vt:variant>
        <vt:i4>0</vt:i4>
      </vt:variant>
      <vt:variant>
        <vt:i4>5</vt:i4>
      </vt:variant>
      <vt:variant>
        <vt:lpwstr>javascript:termInfo(%22метода скользящего допуска%22)</vt:lpwstr>
      </vt:variant>
      <vt:variant>
        <vt:lpwstr/>
      </vt:variant>
      <vt:variant>
        <vt:i4>68419698</vt:i4>
      </vt:variant>
      <vt:variant>
        <vt:i4>477</vt:i4>
      </vt:variant>
      <vt:variant>
        <vt:i4>0</vt:i4>
      </vt:variant>
      <vt:variant>
        <vt:i4>5</vt:i4>
      </vt:variant>
      <vt:variant>
        <vt:lpwstr>javascript:termInfo(%22задачу локальной безусловной оптимизации%22)</vt:lpwstr>
      </vt:variant>
      <vt:variant>
        <vt:lpwstr/>
      </vt:variant>
      <vt:variant>
        <vt:i4>74056730</vt:i4>
      </vt:variant>
      <vt:variant>
        <vt:i4>471</vt:i4>
      </vt:variant>
      <vt:variant>
        <vt:i4>0</vt:i4>
      </vt:variant>
      <vt:variant>
        <vt:i4>5</vt:i4>
      </vt:variant>
      <vt:variant>
        <vt:lpwstr>javascript:termInfo(%22базового метода%22)</vt:lpwstr>
      </vt:variant>
      <vt:variant>
        <vt:lpwstr/>
      </vt:variant>
      <vt:variant>
        <vt:i4>73859075</vt:i4>
      </vt:variant>
      <vt:variant>
        <vt:i4>453</vt:i4>
      </vt:variant>
      <vt:variant>
        <vt:i4>0</vt:i4>
      </vt:variant>
      <vt:variant>
        <vt:i4>5</vt:i4>
      </vt:variant>
      <vt:variant>
        <vt:lpwstr>javascript:termInfo(%22почти допустимой точкой%22)</vt:lpwstr>
      </vt:variant>
      <vt:variant>
        <vt:lpwstr/>
      </vt:variant>
      <vt:variant>
        <vt:i4>2555999</vt:i4>
      </vt:variant>
      <vt:variant>
        <vt:i4>450</vt:i4>
      </vt:variant>
      <vt:variant>
        <vt:i4>0</vt:i4>
      </vt:variant>
      <vt:variant>
        <vt:i4>5</vt:i4>
      </vt:variant>
      <vt:variant>
        <vt:lpwstr>javascript:termInfo(%22допустимой точкой%22)</vt:lpwstr>
      </vt:variant>
      <vt:variant>
        <vt:lpwstr/>
      </vt:variant>
      <vt:variant>
        <vt:i4>68419593</vt:i4>
      </vt:variant>
      <vt:variant>
        <vt:i4>435</vt:i4>
      </vt:variant>
      <vt:variant>
        <vt:i4>0</vt:i4>
      </vt:variant>
      <vt:variant>
        <vt:i4>5</vt:i4>
      </vt:variant>
      <vt:variant>
        <vt:lpwstr>javascript:termInfo(%22задачи локальной безусловной оптимизации%22)</vt:lpwstr>
      </vt:variant>
      <vt:variant>
        <vt:lpwstr/>
      </vt:variant>
      <vt:variant>
        <vt:i4>74056730</vt:i4>
      </vt:variant>
      <vt:variant>
        <vt:i4>429</vt:i4>
      </vt:variant>
      <vt:variant>
        <vt:i4>0</vt:i4>
      </vt:variant>
      <vt:variant>
        <vt:i4>5</vt:i4>
      </vt:variant>
      <vt:variant>
        <vt:lpwstr>javascript:termInfo(%22базового метода%22)</vt:lpwstr>
      </vt:variant>
      <vt:variant>
        <vt:lpwstr/>
      </vt:variant>
      <vt:variant>
        <vt:i4>70976589</vt:i4>
      </vt:variant>
      <vt:variant>
        <vt:i4>426</vt:i4>
      </vt:variant>
      <vt:variant>
        <vt:i4>0</vt:i4>
      </vt:variant>
      <vt:variant>
        <vt:i4>5</vt:i4>
      </vt:variant>
      <vt:variant>
        <vt:lpwstr>javascript:termInfo(%22метода скользящего допуска%22)</vt:lpwstr>
      </vt:variant>
      <vt:variant>
        <vt:lpwstr/>
      </vt:variant>
      <vt:variant>
        <vt:i4>70321200</vt:i4>
      </vt:variant>
      <vt:variant>
        <vt:i4>423</vt:i4>
      </vt:variant>
      <vt:variant>
        <vt:i4>0</vt:i4>
      </vt:variant>
      <vt:variant>
        <vt:i4>5</vt:i4>
      </vt:variant>
      <vt:variant>
        <vt:lpwstr>javascript:termInfo(%22Базовый метод%22)</vt:lpwstr>
      </vt:variant>
      <vt:variant>
        <vt:lpwstr/>
      </vt:variant>
      <vt:variant>
        <vt:i4>70320222</vt:i4>
      </vt:variant>
      <vt:variant>
        <vt:i4>420</vt:i4>
      </vt:variant>
      <vt:variant>
        <vt:i4>0</vt:i4>
      </vt:variant>
      <vt:variant>
        <vt:i4>5</vt:i4>
      </vt:variant>
      <vt:variant>
        <vt:lpwstr>javascript:termInfo(%22Метод скользящего допуска%22)</vt:lpwstr>
      </vt:variant>
      <vt:variant>
        <vt:lpwstr/>
      </vt:variant>
      <vt:variant>
        <vt:i4>2163767</vt:i4>
      </vt:variant>
      <vt:variant>
        <vt:i4>408</vt:i4>
      </vt:variant>
      <vt:variant>
        <vt:i4>0</vt:i4>
      </vt:variant>
      <vt:variant>
        <vt:i4>5</vt:i4>
      </vt:variant>
      <vt:variant>
        <vt:lpwstr>javascript:termInfo(%22Недопустимая точка%22)</vt:lpwstr>
      </vt:variant>
      <vt:variant>
        <vt:lpwstr/>
      </vt:variant>
      <vt:variant>
        <vt:i4>6029406</vt:i4>
      </vt:variant>
      <vt:variant>
        <vt:i4>402</vt:i4>
      </vt:variant>
      <vt:variant>
        <vt:i4>0</vt:i4>
      </vt:variant>
      <vt:variant>
        <vt:i4>5</vt:i4>
      </vt:variant>
      <vt:variant>
        <vt:lpwstr>javascript:termInfo(%22Почти допустимая точка%22)</vt:lpwstr>
      </vt:variant>
      <vt:variant>
        <vt:lpwstr/>
      </vt:variant>
      <vt:variant>
        <vt:i4>68943874</vt:i4>
      </vt:variant>
      <vt:variant>
        <vt:i4>396</vt:i4>
      </vt:variant>
      <vt:variant>
        <vt:i4>0</vt:i4>
      </vt:variant>
      <vt:variant>
        <vt:i4>5</vt:i4>
      </vt:variant>
      <vt:variant>
        <vt:lpwstr>javascript:termInfo(%22Допустимая точка%22)</vt:lpwstr>
      </vt:variant>
      <vt:variant>
        <vt:lpwstr/>
      </vt:variant>
      <vt:variant>
        <vt:i4>8257549</vt:i4>
      </vt:variant>
      <vt:variant>
        <vt:i4>381</vt:i4>
      </vt:variant>
      <vt:variant>
        <vt:i4>0</vt:i4>
      </vt:variant>
      <vt:variant>
        <vt:i4>5</vt:i4>
      </vt:variant>
      <vt:variant>
        <vt:lpwstr>javascript:termInfo(%22Критерий скользящего допуска%22)</vt:lpwstr>
      </vt:variant>
      <vt:variant>
        <vt:lpwstr/>
      </vt:variant>
      <vt:variant>
        <vt:i4>74252401</vt:i4>
      </vt:variant>
      <vt:variant>
        <vt:i4>375</vt:i4>
      </vt:variant>
      <vt:variant>
        <vt:i4>0</vt:i4>
      </vt:variant>
      <vt:variant>
        <vt:i4>5</vt:i4>
      </vt:variant>
      <vt:variant>
        <vt:lpwstr>javascript:termInfo(%22области допустимых значений%22)</vt:lpwstr>
      </vt:variant>
      <vt:variant>
        <vt:lpwstr/>
      </vt:variant>
      <vt:variant>
        <vt:i4>5964866</vt:i4>
      </vt:variant>
      <vt:variant>
        <vt:i4>351</vt:i4>
      </vt:variant>
      <vt:variant>
        <vt:i4>0</vt:i4>
      </vt:variant>
      <vt:variant>
        <vt:i4>5</vt:i4>
      </vt:variant>
      <vt:variant>
        <vt:lpwstr>javascript:termInfo(%22ограничивающих функций%22)</vt:lpwstr>
      </vt:variant>
      <vt:variant>
        <vt:lpwstr/>
      </vt:variant>
      <vt:variant>
        <vt:i4>8257549</vt:i4>
      </vt:variant>
      <vt:variant>
        <vt:i4>345</vt:i4>
      </vt:variant>
      <vt:variant>
        <vt:i4>0</vt:i4>
      </vt:variant>
      <vt:variant>
        <vt:i4>5</vt:i4>
      </vt:variant>
      <vt:variant>
        <vt:lpwstr>javascript:termInfo(%22Критерий скользящего допуска%22)</vt:lpwstr>
      </vt:variant>
      <vt:variant>
        <vt:lpwstr/>
      </vt:variant>
      <vt:variant>
        <vt:i4>70320222</vt:i4>
      </vt:variant>
      <vt:variant>
        <vt:i4>336</vt:i4>
      </vt:variant>
      <vt:variant>
        <vt:i4>0</vt:i4>
      </vt:variant>
      <vt:variant>
        <vt:i4>5</vt:i4>
      </vt:variant>
      <vt:variant>
        <vt:lpwstr>javascript:termInfo(%22Метод скользящего допуска%22)</vt:lpwstr>
      </vt:variant>
      <vt:variant>
        <vt:lpwstr/>
      </vt:variant>
      <vt:variant>
        <vt:i4>5899338</vt:i4>
      </vt:variant>
      <vt:variant>
        <vt:i4>330</vt:i4>
      </vt:variant>
      <vt:variant>
        <vt:i4>0</vt:i4>
      </vt:variant>
      <vt:variant>
        <vt:i4>5</vt:i4>
      </vt:variant>
      <vt:variant>
        <vt:lpwstr>javascript:termInfo(%22множество допустимых значений%22)</vt:lpwstr>
      </vt:variant>
      <vt:variant>
        <vt:lpwstr/>
      </vt:variant>
      <vt:variant>
        <vt:i4>5375049</vt:i4>
      </vt:variant>
      <vt:variant>
        <vt:i4>315</vt:i4>
      </vt:variant>
      <vt:variant>
        <vt:i4>0</vt:i4>
      </vt:variant>
      <vt:variant>
        <vt:i4>5</vt:i4>
      </vt:variant>
      <vt:variant>
        <vt:lpwstr>javascript:termInfo(%22критерия оптимальности%22)</vt:lpwstr>
      </vt:variant>
      <vt:variant>
        <vt:lpwstr/>
      </vt:variant>
      <vt:variant>
        <vt:i4>6160418</vt:i4>
      </vt:variant>
      <vt:variant>
        <vt:i4>312</vt:i4>
      </vt:variant>
      <vt:variant>
        <vt:i4>0</vt:i4>
      </vt:variant>
      <vt:variant>
        <vt:i4>5</vt:i4>
      </vt:variant>
      <vt:variant>
        <vt:lpwstr>javascript:termInfo(%22задачу условной локальной оптимизации%22)</vt:lpwstr>
      </vt:variant>
      <vt:variant>
        <vt:lpwstr/>
      </vt:variant>
      <vt:variant>
        <vt:i4>71565402</vt:i4>
      </vt:variant>
      <vt:variant>
        <vt:i4>309</vt:i4>
      </vt:variant>
      <vt:variant>
        <vt:i4>0</vt:i4>
      </vt:variant>
      <vt:variant>
        <vt:i4>5</vt:i4>
      </vt:variant>
      <vt:variant>
        <vt:lpwstr>javascript:termInfo(%22метод последовательной безусловной оптимизации%22)</vt:lpwstr>
      </vt:variant>
      <vt:variant>
        <vt:lpwstr/>
      </vt:variant>
      <vt:variant>
        <vt:i4>68551697</vt:i4>
      </vt:variant>
      <vt:variant>
        <vt:i4>276</vt:i4>
      </vt:variant>
      <vt:variant>
        <vt:i4>0</vt:i4>
      </vt:variant>
      <vt:variant>
        <vt:i4>5</vt:i4>
      </vt:variant>
      <vt:variant>
        <vt:lpwstr>javascript:termInfo(%22метода последовательной безусловной оптимизации%22)</vt:lpwstr>
      </vt:variant>
      <vt:variant>
        <vt:lpwstr/>
      </vt:variant>
      <vt:variant>
        <vt:i4>68551700</vt:i4>
      </vt:variant>
      <vt:variant>
        <vt:i4>261</vt:i4>
      </vt:variant>
      <vt:variant>
        <vt:i4>0</vt:i4>
      </vt:variant>
      <vt:variant>
        <vt:i4>5</vt:i4>
      </vt:variant>
      <vt:variant>
        <vt:lpwstr>javascript:termInfo(%22методе последовательной безусловной оптимизации%22)</vt:lpwstr>
      </vt:variant>
      <vt:variant>
        <vt:lpwstr/>
      </vt:variant>
      <vt:variant>
        <vt:i4>73990154</vt:i4>
      </vt:variant>
      <vt:variant>
        <vt:i4>243</vt:i4>
      </vt:variant>
      <vt:variant>
        <vt:i4>0</vt:i4>
      </vt:variant>
      <vt:variant>
        <vt:i4>5</vt:i4>
      </vt:variant>
      <vt:variant>
        <vt:lpwstr>javascript:termInfo(%22штрафной функции%22)</vt:lpwstr>
      </vt:variant>
      <vt:variant>
        <vt:lpwstr/>
      </vt:variant>
      <vt:variant>
        <vt:i4>73859083</vt:i4>
      </vt:variant>
      <vt:variant>
        <vt:i4>183</vt:i4>
      </vt:variant>
      <vt:variant>
        <vt:i4>0</vt:i4>
      </vt:variant>
      <vt:variant>
        <vt:i4>5</vt:i4>
      </vt:variant>
      <vt:variant>
        <vt:lpwstr>javascript:termInfo(%22Штрафная функция%22)</vt:lpwstr>
      </vt:variant>
      <vt:variant>
        <vt:lpwstr/>
      </vt:variant>
      <vt:variant>
        <vt:i4>5636188</vt:i4>
      </vt:variant>
      <vt:variant>
        <vt:i4>180</vt:i4>
      </vt:variant>
      <vt:variant>
        <vt:i4>0</vt:i4>
      </vt:variant>
      <vt:variant>
        <vt:i4>5</vt:i4>
      </vt:variant>
      <vt:variant>
        <vt:lpwstr>javascript:termInfo(%22метод штрафных функций%22)</vt:lpwstr>
      </vt:variant>
      <vt:variant>
        <vt:lpwstr/>
      </vt:variant>
      <vt:variant>
        <vt:i4>69141533</vt:i4>
      </vt:variant>
      <vt:variant>
        <vt:i4>174</vt:i4>
      </vt:variant>
      <vt:variant>
        <vt:i4>0</vt:i4>
      </vt:variant>
      <vt:variant>
        <vt:i4>5</vt:i4>
      </vt:variant>
      <vt:variant>
        <vt:lpwstr>javascript:termInfo(%22методов внутренней точки%22)</vt:lpwstr>
      </vt:variant>
      <vt:variant>
        <vt:lpwstr/>
      </vt:variant>
      <vt:variant>
        <vt:i4>74252401</vt:i4>
      </vt:variant>
      <vt:variant>
        <vt:i4>162</vt:i4>
      </vt:variant>
      <vt:variant>
        <vt:i4>0</vt:i4>
      </vt:variant>
      <vt:variant>
        <vt:i4>5</vt:i4>
      </vt:variant>
      <vt:variant>
        <vt:lpwstr>javascript:termInfo(%22области допустимых значений%22)</vt:lpwstr>
      </vt:variant>
      <vt:variant>
        <vt:lpwstr/>
      </vt:variant>
      <vt:variant>
        <vt:i4>70254625</vt:i4>
      </vt:variant>
      <vt:variant>
        <vt:i4>144</vt:i4>
      </vt:variant>
      <vt:variant>
        <vt:i4>0</vt:i4>
      </vt:variant>
      <vt:variant>
        <vt:i4>5</vt:i4>
      </vt:variant>
      <vt:variant>
        <vt:lpwstr>javascript:termInfo(%22барьерной функцией%22)</vt:lpwstr>
      </vt:variant>
      <vt:variant>
        <vt:lpwstr/>
      </vt:variant>
      <vt:variant>
        <vt:i4>394339</vt:i4>
      </vt:variant>
      <vt:variant>
        <vt:i4>138</vt:i4>
      </vt:variant>
      <vt:variant>
        <vt:i4>0</vt:i4>
      </vt:variant>
      <vt:variant>
        <vt:i4>5</vt:i4>
      </vt:variant>
      <vt:variant>
        <vt:lpwstr>javascript:termInfo(%22Метод барьерных функций%22)</vt:lpwstr>
      </vt:variant>
      <vt:variant>
        <vt:lpwstr/>
      </vt:variant>
      <vt:variant>
        <vt:i4>70254639</vt:i4>
      </vt:variant>
      <vt:variant>
        <vt:i4>123</vt:i4>
      </vt:variant>
      <vt:variant>
        <vt:i4>0</vt:i4>
      </vt:variant>
      <vt:variant>
        <vt:i4>5</vt:i4>
      </vt:variant>
      <vt:variant>
        <vt:lpwstr>javascript:termInfo(%22методов внешней точки%22)</vt:lpwstr>
      </vt:variant>
      <vt:variant>
        <vt:lpwstr/>
      </vt:variant>
      <vt:variant>
        <vt:i4>74252401</vt:i4>
      </vt:variant>
      <vt:variant>
        <vt:i4>111</vt:i4>
      </vt:variant>
      <vt:variant>
        <vt:i4>0</vt:i4>
      </vt:variant>
      <vt:variant>
        <vt:i4>5</vt:i4>
      </vt:variant>
      <vt:variant>
        <vt:lpwstr>javascript:termInfo(%22области допустимых значений%22)</vt:lpwstr>
      </vt:variant>
      <vt:variant>
        <vt:lpwstr/>
      </vt:variant>
      <vt:variant>
        <vt:i4>6029346</vt:i4>
      </vt:variant>
      <vt:variant>
        <vt:i4>93</vt:i4>
      </vt:variant>
      <vt:variant>
        <vt:i4>0</vt:i4>
      </vt:variant>
      <vt:variant>
        <vt:i4>5</vt:i4>
      </vt:variant>
      <vt:variant>
        <vt:lpwstr>javascript:termInfo(%22штрафной функцией%22)</vt:lpwstr>
      </vt:variant>
      <vt:variant>
        <vt:lpwstr/>
      </vt:variant>
      <vt:variant>
        <vt:i4>5636188</vt:i4>
      </vt:variant>
      <vt:variant>
        <vt:i4>87</vt:i4>
      </vt:variant>
      <vt:variant>
        <vt:i4>0</vt:i4>
      </vt:variant>
      <vt:variant>
        <vt:i4>5</vt:i4>
      </vt:variant>
      <vt:variant>
        <vt:lpwstr>javascript:termInfo(%22Метод штрафных функций%22)</vt:lpwstr>
      </vt:variant>
      <vt:variant>
        <vt:lpwstr/>
      </vt:variant>
      <vt:variant>
        <vt:i4>394339</vt:i4>
      </vt:variant>
      <vt:variant>
        <vt:i4>84</vt:i4>
      </vt:variant>
      <vt:variant>
        <vt:i4>0</vt:i4>
      </vt:variant>
      <vt:variant>
        <vt:i4>5</vt:i4>
      </vt:variant>
      <vt:variant>
        <vt:lpwstr>javascript:termInfo(%22метод барьерных функций%22)</vt:lpwstr>
      </vt:variant>
      <vt:variant>
        <vt:lpwstr/>
      </vt:variant>
      <vt:variant>
        <vt:i4>5636188</vt:i4>
      </vt:variant>
      <vt:variant>
        <vt:i4>81</vt:i4>
      </vt:variant>
      <vt:variant>
        <vt:i4>0</vt:i4>
      </vt:variant>
      <vt:variant>
        <vt:i4>5</vt:i4>
      </vt:variant>
      <vt:variant>
        <vt:lpwstr>javascript:termInfo(%22метод штрафных функций%22)</vt:lpwstr>
      </vt:variant>
      <vt:variant>
        <vt:lpwstr/>
      </vt:variant>
      <vt:variant>
        <vt:i4>7734372</vt:i4>
      </vt:variant>
      <vt:variant>
        <vt:i4>78</vt:i4>
      </vt:variant>
      <vt:variant>
        <vt:i4>0</vt:i4>
      </vt:variant>
      <vt:variant>
        <vt:i4>5</vt:i4>
      </vt:variant>
      <vt:variant>
        <vt:lpwstr>javascript:termInfo(%22методов последовательной безусловной оптимизации%22)</vt:lpwstr>
      </vt:variant>
      <vt:variant>
        <vt:lpwstr/>
      </vt:variant>
      <vt:variant>
        <vt:i4>73597975</vt:i4>
      </vt:variant>
      <vt:variant>
        <vt:i4>57</vt:i4>
      </vt:variant>
      <vt:variant>
        <vt:i4>0</vt:i4>
      </vt:variant>
      <vt:variant>
        <vt:i4>5</vt:i4>
      </vt:variant>
      <vt:variant>
        <vt:lpwstr>javascript:termInfo(%22ограничивающей функцией%22)</vt:lpwstr>
      </vt:variant>
      <vt:variant>
        <vt:lpwstr/>
      </vt:variant>
      <vt:variant>
        <vt:i4>7734372</vt:i4>
      </vt:variant>
      <vt:variant>
        <vt:i4>51</vt:i4>
      </vt:variant>
      <vt:variant>
        <vt:i4>0</vt:i4>
      </vt:variant>
      <vt:variant>
        <vt:i4>5</vt:i4>
      </vt:variant>
      <vt:variant>
        <vt:lpwstr>javascript:termInfo(%22методов последовательной безусловной оптимизации%22)</vt:lpwstr>
      </vt:variant>
      <vt:variant>
        <vt:lpwstr/>
      </vt:variant>
      <vt:variant>
        <vt:i4>74252401</vt:i4>
      </vt:variant>
      <vt:variant>
        <vt:i4>36</vt:i4>
      </vt:variant>
      <vt:variant>
        <vt:i4>0</vt:i4>
      </vt:variant>
      <vt:variant>
        <vt:i4>5</vt:i4>
      </vt:variant>
      <vt:variant>
        <vt:lpwstr>javascript:termInfo(%22области допустимых значений%22)</vt:lpwstr>
      </vt:variant>
      <vt:variant>
        <vt:lpwstr/>
      </vt:variant>
      <vt:variant>
        <vt:i4>71696424</vt:i4>
      </vt:variant>
      <vt:variant>
        <vt:i4>27</vt:i4>
      </vt:variant>
      <vt:variant>
        <vt:i4>0</vt:i4>
      </vt:variant>
      <vt:variant>
        <vt:i4>5</vt:i4>
      </vt:variant>
      <vt:variant>
        <vt:lpwstr>javascript:termInfo(%22задач безусловной оптимизации%22)</vt:lpwstr>
      </vt:variant>
      <vt:variant>
        <vt:lpwstr/>
      </vt:variant>
      <vt:variant>
        <vt:i4>73400325</vt:i4>
      </vt:variant>
      <vt:variant>
        <vt:i4>24</vt:i4>
      </vt:variant>
      <vt:variant>
        <vt:i4>0</vt:i4>
      </vt:variant>
      <vt:variant>
        <vt:i4>5</vt:i4>
      </vt:variant>
      <vt:variant>
        <vt:lpwstr>javascript:termInfo(%22задачи условной оптимизации%22)</vt:lpwstr>
      </vt:variant>
      <vt:variant>
        <vt:lpwstr/>
      </vt:variant>
      <vt:variant>
        <vt:i4>68551786</vt:i4>
      </vt:variant>
      <vt:variant>
        <vt:i4>21</vt:i4>
      </vt:variant>
      <vt:variant>
        <vt:i4>0</vt:i4>
      </vt:variant>
      <vt:variant>
        <vt:i4>5</vt:i4>
      </vt:variant>
      <vt:variant>
        <vt:lpwstr>javascript:termInfo(%22методы последовательной безусловной оптимизации%22)</vt:lpwstr>
      </vt:variant>
      <vt:variant>
        <vt:lpwstr/>
      </vt:variant>
      <vt:variant>
        <vt:i4>5899338</vt:i4>
      </vt:variant>
      <vt:variant>
        <vt:i4>15</vt:i4>
      </vt:variant>
      <vt:variant>
        <vt:i4>0</vt:i4>
      </vt:variant>
      <vt:variant>
        <vt:i4>5</vt:i4>
      </vt:variant>
      <vt:variant>
        <vt:lpwstr>javascript:termInfo(%22множество допустимых значений%22)</vt:lpwstr>
      </vt:variant>
      <vt:variant>
        <vt:lpwstr/>
      </vt:variant>
      <vt:variant>
        <vt:i4>5375049</vt:i4>
      </vt:variant>
      <vt:variant>
        <vt:i4>3</vt:i4>
      </vt:variant>
      <vt:variant>
        <vt:i4>0</vt:i4>
      </vt:variant>
      <vt:variant>
        <vt:i4>5</vt:i4>
      </vt:variant>
      <vt:variant>
        <vt:lpwstr>javascript:termInfo(%22критерия оптимальности%22)</vt:lpwstr>
      </vt:variant>
      <vt:variant>
        <vt:lpwstr/>
      </vt:variant>
      <vt:variant>
        <vt:i4>71042112</vt:i4>
      </vt:variant>
      <vt:variant>
        <vt:i4>0</vt:i4>
      </vt:variant>
      <vt:variant>
        <vt:i4>0</vt:i4>
      </vt:variant>
      <vt:variant>
        <vt:i4>5</vt:i4>
      </vt:variant>
      <vt:variant>
        <vt:lpwstr>javascript:termInfo(%22задачу локальной условной оптимизации%22)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Глава 9</dc:title>
  <dc:subject/>
  <dc:creator>наталья</dc:creator>
  <cp:keywords/>
  <dc:description/>
  <cp:lastModifiedBy>Роман</cp:lastModifiedBy>
  <cp:revision>20</cp:revision>
  <dcterms:created xsi:type="dcterms:W3CDTF">2019-09-19T08:36:00Z</dcterms:created>
  <dcterms:modified xsi:type="dcterms:W3CDTF">2019-09-22T19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